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7F12A6" w14:textId="77777777" w:rsidR="00E04E97" w:rsidRPr="00673300" w:rsidRDefault="00E04E97" w:rsidP="00E04E97">
      <w:pPr>
        <w:widowControl w:val="0"/>
        <w:spacing w:after="0" w:line="240" w:lineRule="auto"/>
        <w:rPr>
          <w:rFonts w:ascii="Times New Roman" w:eastAsia="Courier New" w:hAnsi="Times New Roman" w:cs="Courier New"/>
          <w:b/>
          <w:color w:val="000000"/>
          <w:sz w:val="24"/>
          <w:szCs w:val="24"/>
        </w:rPr>
      </w:pPr>
      <w:r w:rsidRPr="00E04E97">
        <w:rPr>
          <w:rFonts w:ascii="Times New Roman" w:eastAsia="Courier New" w:hAnsi="Times New Roman" w:cs="Courier New"/>
          <w:b/>
          <w:color w:val="000000"/>
          <w:sz w:val="24"/>
          <w:szCs w:val="24"/>
        </w:rPr>
        <w:t>УДК</w:t>
      </w:r>
      <w:r w:rsidR="00673300" w:rsidRPr="00BB66B6">
        <w:rPr>
          <w:rFonts w:ascii="Times New Roman" w:eastAsia="Courier New" w:hAnsi="Times New Roman" w:cs="Courier New"/>
          <w:b/>
          <w:color w:val="000000"/>
          <w:sz w:val="24"/>
          <w:szCs w:val="24"/>
        </w:rPr>
        <w:t>/</w:t>
      </w:r>
      <w:r w:rsidR="00673300">
        <w:rPr>
          <w:rFonts w:ascii="Times New Roman" w:eastAsia="Courier New" w:hAnsi="Times New Roman" w:cs="Courier New"/>
          <w:b/>
          <w:color w:val="000000"/>
          <w:sz w:val="24"/>
          <w:szCs w:val="24"/>
        </w:rPr>
        <w:t>ББК</w:t>
      </w:r>
      <w:r w:rsidR="004A4BCC">
        <w:rPr>
          <w:rFonts w:ascii="Times New Roman" w:eastAsia="Courier New" w:hAnsi="Times New Roman" w:cs="Courier New"/>
          <w:b/>
          <w:color w:val="000000"/>
          <w:sz w:val="24"/>
          <w:szCs w:val="24"/>
        </w:rPr>
        <w:t xml:space="preserve"> 336.7</w:t>
      </w:r>
      <w:r w:rsidR="00673300">
        <w:rPr>
          <w:rFonts w:ascii="Times New Roman" w:eastAsia="Courier New" w:hAnsi="Times New Roman" w:cs="Courier New"/>
          <w:b/>
          <w:color w:val="000000"/>
          <w:sz w:val="24"/>
          <w:szCs w:val="24"/>
        </w:rPr>
        <w:t>/65</w:t>
      </w:r>
    </w:p>
    <w:p w14:paraId="47FB11D4" w14:textId="77777777" w:rsidR="00E04E97" w:rsidRDefault="004A4BCC" w:rsidP="00E04E97">
      <w:pPr>
        <w:widowControl w:val="0"/>
        <w:spacing w:after="0" w:line="240" w:lineRule="auto"/>
        <w:jc w:val="right"/>
        <w:rPr>
          <w:rFonts w:ascii="Times New Roman" w:eastAsia="Courier New" w:hAnsi="Times New Roman" w:cs="Courier New"/>
          <w:b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b/>
          <w:color w:val="000000"/>
          <w:sz w:val="24"/>
          <w:szCs w:val="24"/>
        </w:rPr>
        <w:t>Лукьянин</w:t>
      </w:r>
      <w:r w:rsidR="00E04E97" w:rsidRPr="00E04E97">
        <w:rPr>
          <w:rFonts w:ascii="Times New Roman" w:eastAsia="Courier New" w:hAnsi="Times New Roman" w:cs="Courier New"/>
          <w:b/>
          <w:color w:val="000000"/>
          <w:sz w:val="24"/>
          <w:szCs w:val="24"/>
        </w:rPr>
        <w:t xml:space="preserve"> </w:t>
      </w:r>
      <w:r>
        <w:rPr>
          <w:rFonts w:ascii="Times New Roman" w:eastAsia="Courier New" w:hAnsi="Times New Roman" w:cs="Courier New"/>
          <w:b/>
          <w:color w:val="000000"/>
          <w:sz w:val="24"/>
          <w:szCs w:val="24"/>
        </w:rPr>
        <w:t>А.Д</w:t>
      </w:r>
      <w:r w:rsidR="00E04E97" w:rsidRPr="00E04E97">
        <w:rPr>
          <w:rFonts w:ascii="Times New Roman" w:eastAsia="Courier New" w:hAnsi="Times New Roman" w:cs="Courier New"/>
          <w:b/>
          <w:color w:val="000000"/>
          <w:sz w:val="24"/>
          <w:szCs w:val="24"/>
        </w:rPr>
        <w:t>.</w:t>
      </w:r>
    </w:p>
    <w:p w14:paraId="05E7D7F6" w14:textId="1742A255" w:rsidR="00E04E97" w:rsidRPr="00673300" w:rsidRDefault="000D18A3" w:rsidP="00E04E97">
      <w:pPr>
        <w:widowControl w:val="0"/>
        <w:spacing w:after="0" w:line="240" w:lineRule="auto"/>
        <w:jc w:val="center"/>
        <w:rPr>
          <w:rFonts w:ascii="Times New Roman" w:eastAsia="Courier New" w:hAnsi="Times New Roman" w:cs="Courier New"/>
          <w:b/>
          <w:caps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b/>
          <w:caps/>
          <w:color w:val="000000"/>
          <w:sz w:val="24"/>
          <w:szCs w:val="24"/>
        </w:rPr>
        <w:t>ХЕДЖИРОВАНИЕ РИСКОВ НА МИРОВОМ РЫНКЕ ЦЕННЫХ БУМАГ С ИСПОЛЬЗОВАНИЕМ ЦИФРОВЫХ АКТИВОВ</w:t>
      </w:r>
    </w:p>
    <w:p w14:paraId="2A549D62" w14:textId="77777777" w:rsidR="004A4BCC" w:rsidRPr="004A4BCC" w:rsidRDefault="004A4BCC" w:rsidP="00E04E97">
      <w:pPr>
        <w:widowControl w:val="0"/>
        <w:spacing w:after="0" w:line="240" w:lineRule="auto"/>
        <w:jc w:val="center"/>
        <w:rPr>
          <w:rFonts w:ascii="Times New Roman" w:eastAsia="Courier New" w:hAnsi="Times New Roman" w:cs="Courier New"/>
          <w:b/>
          <w:caps/>
          <w:color w:val="000000"/>
          <w:sz w:val="24"/>
          <w:szCs w:val="24"/>
        </w:rPr>
      </w:pPr>
    </w:p>
    <w:p w14:paraId="0B26881B" w14:textId="30C77572" w:rsidR="00CF173B" w:rsidRPr="00CF173B" w:rsidRDefault="00CF173B" w:rsidP="00CF173B">
      <w:pPr>
        <w:widowControl w:val="0"/>
        <w:spacing w:after="0" w:line="240" w:lineRule="auto"/>
        <w:ind w:firstLine="426"/>
        <w:jc w:val="both"/>
        <w:rPr>
          <w:rFonts w:ascii="Times New Roman" w:eastAsia="Courier New" w:hAnsi="Times New Roman" w:cs="Courier New"/>
          <w:i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b/>
          <w:color w:val="000000"/>
          <w:sz w:val="24"/>
          <w:szCs w:val="24"/>
        </w:rPr>
        <w:t>Аннотация</w:t>
      </w:r>
      <w:r w:rsidRPr="00CF173B">
        <w:rPr>
          <w:rFonts w:ascii="Times New Roman" w:eastAsia="Courier New" w:hAnsi="Times New Roman" w:cs="Courier New"/>
          <w:b/>
          <w:color w:val="000000"/>
          <w:sz w:val="24"/>
          <w:szCs w:val="24"/>
        </w:rPr>
        <w:t xml:space="preserve">: </w:t>
      </w:r>
      <w:r>
        <w:rPr>
          <w:rFonts w:ascii="Times New Roman" w:eastAsia="Courier New" w:hAnsi="Times New Roman" w:cs="Courier New"/>
          <w:i/>
          <w:color w:val="000000"/>
          <w:sz w:val="24"/>
          <w:szCs w:val="24"/>
        </w:rPr>
        <w:t xml:space="preserve">В статье исследуется </w:t>
      </w:r>
      <w:r w:rsidR="00C406DF">
        <w:rPr>
          <w:rFonts w:ascii="Times New Roman" w:eastAsia="Courier New" w:hAnsi="Times New Roman" w:cs="Courier New"/>
          <w:i/>
          <w:color w:val="000000"/>
          <w:sz w:val="24"/>
          <w:szCs w:val="24"/>
        </w:rPr>
        <w:t>возможность использования цифровых активов в качестве, хеджирующих по отношению к традиционным. Рассматриваются причины появления такой возможности</w:t>
      </w:r>
      <w:r w:rsidR="00BB66B6">
        <w:rPr>
          <w:rFonts w:ascii="Times New Roman" w:eastAsia="Courier New" w:hAnsi="Times New Roman" w:cs="Courier New"/>
          <w:i/>
          <w:color w:val="000000"/>
          <w:sz w:val="24"/>
          <w:szCs w:val="24"/>
        </w:rPr>
        <w:t xml:space="preserve">. </w:t>
      </w:r>
    </w:p>
    <w:p w14:paraId="60401C91" w14:textId="52F5C4E3" w:rsidR="00E04E97" w:rsidRPr="00E04E97" w:rsidRDefault="004A4BCC" w:rsidP="005B68E1">
      <w:pPr>
        <w:widowControl w:val="0"/>
        <w:spacing w:after="0" w:line="240" w:lineRule="auto"/>
        <w:ind w:firstLine="426"/>
        <w:jc w:val="both"/>
        <w:rPr>
          <w:rFonts w:ascii="Times New Roman" w:eastAsia="Courier New" w:hAnsi="Times New Roman" w:cs="Courier New"/>
          <w:i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b/>
          <w:color w:val="000000"/>
          <w:sz w:val="24"/>
          <w:szCs w:val="24"/>
        </w:rPr>
        <w:t>Ключевые слова</w:t>
      </w:r>
      <w:r w:rsidRPr="004A4BCC">
        <w:rPr>
          <w:rFonts w:ascii="Times New Roman" w:eastAsia="Courier New" w:hAnsi="Times New Roman" w:cs="Courier New"/>
          <w:b/>
          <w:color w:val="000000"/>
          <w:sz w:val="24"/>
          <w:szCs w:val="24"/>
        </w:rPr>
        <w:t xml:space="preserve">: </w:t>
      </w:r>
      <w:r>
        <w:rPr>
          <w:rFonts w:ascii="Times New Roman" w:eastAsia="Courier New" w:hAnsi="Times New Roman" w:cs="Courier New"/>
          <w:i/>
          <w:color w:val="000000"/>
          <w:sz w:val="24"/>
          <w:szCs w:val="24"/>
        </w:rPr>
        <w:t>Цифровая экономика</w:t>
      </w:r>
      <w:r w:rsidRPr="004A4BCC">
        <w:rPr>
          <w:rFonts w:ascii="Times New Roman" w:eastAsia="Courier New" w:hAnsi="Times New Roman" w:cs="Courier New"/>
          <w:i/>
          <w:color w:val="000000"/>
          <w:sz w:val="24"/>
          <w:szCs w:val="24"/>
        </w:rPr>
        <w:t xml:space="preserve">, </w:t>
      </w:r>
      <w:r>
        <w:rPr>
          <w:rFonts w:ascii="Times New Roman" w:eastAsia="Courier New" w:hAnsi="Times New Roman" w:cs="Courier New"/>
          <w:i/>
          <w:color w:val="000000"/>
          <w:sz w:val="24"/>
          <w:szCs w:val="24"/>
        </w:rPr>
        <w:t xml:space="preserve">блокчейн, рынок ценных бумаг, </w:t>
      </w:r>
      <w:r w:rsidR="00BB66B6">
        <w:rPr>
          <w:rFonts w:ascii="Times New Roman" w:eastAsia="Courier New" w:hAnsi="Times New Roman" w:cs="Courier New"/>
          <w:i/>
          <w:color w:val="000000"/>
          <w:sz w:val="24"/>
          <w:szCs w:val="24"/>
        </w:rPr>
        <w:t>хеджирование, риск</w:t>
      </w:r>
      <w:r>
        <w:rPr>
          <w:rFonts w:ascii="Times New Roman" w:eastAsia="Courier New" w:hAnsi="Times New Roman" w:cs="Courier New"/>
          <w:i/>
          <w:color w:val="000000"/>
          <w:sz w:val="24"/>
          <w:szCs w:val="24"/>
        </w:rPr>
        <w:t>.</w:t>
      </w:r>
    </w:p>
    <w:p w14:paraId="1694DFB0" w14:textId="77777777" w:rsidR="004A4BCC" w:rsidRPr="00CF173B" w:rsidRDefault="004A4BCC" w:rsidP="00E04E97">
      <w:pPr>
        <w:widowControl w:val="0"/>
        <w:spacing w:after="0" w:line="240" w:lineRule="auto"/>
        <w:ind w:firstLine="709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</w:p>
    <w:p w14:paraId="3589E39D" w14:textId="04962471" w:rsidR="00553349" w:rsidRDefault="00553349" w:rsidP="00553349">
      <w:pPr>
        <w:widowControl w:val="0"/>
        <w:spacing w:after="0" w:line="240" w:lineRule="auto"/>
        <w:ind w:firstLine="709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color w:val="000000"/>
          <w:sz w:val="24"/>
          <w:szCs w:val="24"/>
        </w:rPr>
        <w:t>В течение последнего десятилетия произошло значительное развитие технологии</w:t>
      </w:r>
      <w:r w:rsidRPr="00553349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 </w:t>
      </w:r>
      <w:r w:rsidR="004A4BCC">
        <w:rPr>
          <w:rFonts w:ascii="Times New Roman" w:eastAsia="Courier New" w:hAnsi="Times New Roman" w:cs="Courier New"/>
          <w:color w:val="000000"/>
          <w:sz w:val="24"/>
          <w:szCs w:val="24"/>
        </w:rPr>
        <w:t>распределенного реестра, включающее в себя реализацию умных контрактов для автоматизации сделок, гарантийных операций, эскроу счетов</w:t>
      </w:r>
      <w:r w:rsidR="0013125C" w:rsidRPr="0013125C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 </w:t>
      </w:r>
      <w:r w:rsidR="0013125C">
        <w:rPr>
          <w:rFonts w:ascii="Times New Roman" w:eastAsia="Courier New" w:hAnsi="Times New Roman" w:cs="Courier New"/>
          <w:color w:val="000000"/>
          <w:sz w:val="24"/>
          <w:szCs w:val="24"/>
        </w:rPr>
        <w:t>и прочего</w:t>
      </w:r>
      <w:r w:rsidR="004A4BCC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, в значительной степени дало толчок развитию цифровой экономики в целом. 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Появление цифровых активов, независимых от традиционных финансовых рынков, открывающих доступ для участия вне зависимости от страны происхождения (исключая прямые законодательные запреты), формирует предпосылки к становлению их как альтернативных по отношению к </w:t>
      </w:r>
      <w:r w:rsidR="00605EC5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классическим финансовым активам. </w:t>
      </w:r>
    </w:p>
    <w:p w14:paraId="0F00AF30" w14:textId="093016C2" w:rsidR="00605EC5" w:rsidRPr="00BB66B6" w:rsidRDefault="00B53E02" w:rsidP="00553349">
      <w:pPr>
        <w:widowControl w:val="0"/>
        <w:spacing w:after="0" w:line="240" w:lineRule="auto"/>
        <w:ind w:firstLine="709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Под защитным активом понимается </w:t>
      </w:r>
      <w:r w:rsidRPr="00B53E02">
        <w:rPr>
          <w:rFonts w:ascii="Times New Roman" w:eastAsia="Courier New" w:hAnsi="Times New Roman" w:cs="Courier New"/>
          <w:color w:val="000000"/>
          <w:sz w:val="24"/>
          <w:szCs w:val="24"/>
        </w:rPr>
        <w:t>актив, который может защитить инвестора от рисков в период кризиса в экономике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, так как зачастую спрос на него либо сохраняется, либо увеличивается. </w:t>
      </w:r>
      <w:r w:rsidR="00605EC5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В действительности, некоторые инвесторы позиционируют криптовалюты, токены, а в частности, наиболее распространенную </w:t>
      </w:r>
      <w:r w:rsidR="00605EC5">
        <w:rPr>
          <w:rFonts w:ascii="Times New Roman" w:eastAsia="Courier New" w:hAnsi="Times New Roman"/>
          <w:color w:val="000000"/>
          <w:sz w:val="24"/>
          <w:szCs w:val="24"/>
        </w:rPr>
        <w:t>―</w:t>
      </w:r>
      <w:r w:rsidR="00605EC5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 Биткойн, как защитные активы, хеджирующие риски мирового рынка ценных бумаг, и рекомендуют добавлять их в инвестиционные портфели для снижения риска. </w:t>
      </w:r>
      <w:r w:rsidR="00AB3461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Относительно Биткойна появился термин «цифровое золото», которое отражает как его сущность в виде предопределенного конечного объема, так и его защитности, как золото, в свою очередь, выступает для акций. На фоне этого появляется вопрос о действительности данного соотнесения активов. </w:t>
      </w:r>
    </w:p>
    <w:p w14:paraId="05EB02C6" w14:textId="4A3E92FB" w:rsidR="00AB3461" w:rsidRPr="00BB66B6" w:rsidRDefault="00AB3461" w:rsidP="00553349">
      <w:pPr>
        <w:widowControl w:val="0"/>
        <w:spacing w:after="0" w:line="240" w:lineRule="auto"/>
        <w:ind w:firstLine="709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В условиях глобализации взаимозависимость основных рынков ценных бумаг </w:t>
      </w:r>
      <w:r w:rsidR="000D18A3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не позволяет осуществлять эффективную географическую диверсификацию, которая могла бы полностью взаимно нивелировать негативные изменения цены активов </w:t>
      </w:r>
      <w:r w:rsidR="000D18A3" w:rsidRPr="000D18A3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[3], </w:t>
      </w:r>
      <w:r w:rsidR="000D18A3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что также потенциально увеличивает интерес к криптовалютам. </w:t>
      </w:r>
    </w:p>
    <w:p w14:paraId="5D997196" w14:textId="4AA92BDA" w:rsidR="00A62929" w:rsidRDefault="00A62929" w:rsidP="00553349">
      <w:pPr>
        <w:widowControl w:val="0"/>
        <w:spacing w:after="0" w:line="240" w:lineRule="auto"/>
        <w:ind w:firstLine="709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По причине высокой зависимости, для более наглядного изображения, в качестве агрегирующего актива для мирового рынка ценных бумаг, будет выступать индекс </w:t>
      </w:r>
      <w:r>
        <w:rPr>
          <w:rFonts w:ascii="Times New Roman" w:eastAsia="Courier New" w:hAnsi="Times New Roman" w:cs="Courier New"/>
          <w:color w:val="000000"/>
          <w:sz w:val="24"/>
          <w:szCs w:val="24"/>
          <w:lang w:val="en-US"/>
        </w:rPr>
        <w:t>SP</w:t>
      </w:r>
      <w:r w:rsidRPr="00A62929">
        <w:rPr>
          <w:rFonts w:ascii="Times New Roman" w:eastAsia="Courier New" w:hAnsi="Times New Roman" w:cs="Courier New"/>
          <w:color w:val="000000"/>
          <w:sz w:val="24"/>
          <w:szCs w:val="24"/>
        </w:rPr>
        <w:t>500,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 традиционного защитного актива – золото, а цифровой рынок – Биткойн</w:t>
      </w:r>
      <w:r w:rsidR="000F40F2">
        <w:rPr>
          <w:rFonts w:ascii="Times New Roman" w:eastAsia="Courier New" w:hAnsi="Times New Roman" w:cs="Courier New"/>
          <w:color w:val="000000"/>
          <w:sz w:val="24"/>
          <w:szCs w:val="24"/>
        </w:rPr>
        <w:t>, либо иные финансовые инструменты</w:t>
      </w:r>
      <w:r w:rsidR="000F40F2" w:rsidRPr="000F40F2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 [4]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. </w:t>
      </w:r>
      <w:r w:rsidR="00340D21">
        <w:rPr>
          <w:rFonts w:ascii="Times New Roman" w:eastAsia="Courier New" w:hAnsi="Times New Roman" w:cs="Courier New"/>
          <w:color w:val="000000"/>
          <w:sz w:val="24"/>
          <w:szCs w:val="24"/>
        </w:rPr>
        <w:t>Зачастую, при упоминании Биткойна в качестве защитного актива, в качестве доказательства используется абсолютное значение доходности актива за год, в течение которого происходили какие-либо политические шоки, либо другие негативные события. Однако, учитывая, что данный актив в течение последних 10 лет испытывал аномальный рост, нельзя утверждать, что в этом существует закономерность.</w:t>
      </w:r>
    </w:p>
    <w:p w14:paraId="47D1B225" w14:textId="6D33CF79" w:rsidR="00C526CA" w:rsidRPr="00C526CA" w:rsidRDefault="000F40F2" w:rsidP="00B53E02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Courier New" w:hAnsi="Times New Roman" w:cs="Courier New"/>
          <w:color w:val="000000"/>
          <w:sz w:val="24"/>
          <w:szCs w:val="24"/>
        </w:rPr>
        <w:t>Рассмотрим одни из наиболее значимых событий, произошедших на мировом рынке ценных бумаг, либо повлиявших на него, за период существования криптовалют (2009-н.в.)</w:t>
      </w:r>
      <w:r w:rsidR="00F7130F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 (рисунок 1)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. </w:t>
      </w:r>
      <w:r w:rsidR="00C526CA">
        <w:rPr>
          <w:rFonts w:ascii="Times New Roman" w:eastAsia="Courier New" w:hAnsi="Times New Roman" w:cs="Courier New"/>
          <w:color w:val="000000"/>
          <w:sz w:val="24"/>
          <w:szCs w:val="24"/>
        </w:rPr>
        <w:t>Для более наглядного сравнения временные ряды были стандартизированы</w:t>
      </w:r>
      <w:r w:rsidR="00C526CA">
        <w:rPr>
          <w:rFonts w:ascii="Times New Roman" w:hAnsi="Times New Roman"/>
          <w:sz w:val="28"/>
        </w:rPr>
        <w:t xml:space="preserve"> по </w:t>
      </w:r>
      <w:r w:rsidR="00C526CA" w:rsidRPr="00C526CA">
        <w:rPr>
          <w:rFonts w:ascii="Times New Roman" w:hAnsi="Times New Roman"/>
          <w:sz w:val="24"/>
          <w:szCs w:val="24"/>
        </w:rPr>
        <w:t>следующей формуле:</w:t>
      </w:r>
    </w:p>
    <w:p w14:paraId="52AC1AF8" w14:textId="77777777" w:rsidR="00C526CA" w:rsidRPr="00C526CA" w:rsidRDefault="00C526CA" w:rsidP="00B53E02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14:paraId="2F937AA8" w14:textId="290EA5D6" w:rsidR="00C526CA" w:rsidRPr="00C526CA" w:rsidRDefault="00C526CA" w:rsidP="00C526CA">
      <w:pPr>
        <w:ind w:firstLine="851"/>
        <w:jc w:val="center"/>
        <w:rPr>
          <w:rFonts w:ascii="Times New Roman" w:hAnsi="Times New Roman"/>
          <w:sz w:val="24"/>
          <w:szCs w:val="24"/>
          <w:lang w:val="en-US"/>
        </w:rPr>
      </w:pPr>
      <w:r w:rsidRPr="00C526CA">
        <w:rPr>
          <w:rFonts w:ascii="Times New Roman" w:hAnsi="Times New Roman"/>
          <w:position w:val="-32"/>
          <w:sz w:val="24"/>
          <w:szCs w:val="24"/>
        </w:rPr>
        <w:object w:dxaOrig="2400" w:dyaOrig="660" w14:anchorId="1416C0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05pt;height:41.9pt" o:ole="">
            <v:imagedata r:id="rId8" o:title=""/>
          </v:shape>
          <o:OLEObject Type="Embed" ProgID="Equation.DSMT4" ShapeID="_x0000_i1025" DrawAspect="Content" ObjectID="_1653386189" r:id="rId9"/>
        </w:object>
      </w:r>
    </w:p>
    <w:p w14:paraId="47D53B59" w14:textId="2141A762" w:rsidR="00C526CA" w:rsidRPr="00C526CA" w:rsidRDefault="00C526CA" w:rsidP="00C526CA">
      <w:pPr>
        <w:ind w:firstLine="851"/>
        <w:jc w:val="both"/>
        <w:rPr>
          <w:rFonts w:ascii="Times New Roman" w:hAnsi="Times New Roman"/>
          <w:sz w:val="24"/>
          <w:szCs w:val="24"/>
        </w:rPr>
      </w:pPr>
      <w:r w:rsidRPr="00C526CA">
        <w:rPr>
          <w:rFonts w:ascii="Times New Roman" w:hAnsi="Times New Roman"/>
          <w:sz w:val="24"/>
          <w:szCs w:val="24"/>
        </w:rPr>
        <w:t xml:space="preserve">где: </w:t>
      </w:r>
      <m:oMath>
        <m:acc>
          <m:accPr>
            <m:chr m:val="̿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lang w:val="en-US"/>
              </w:rPr>
              <m:t>x</m:t>
            </m:r>
          </m:e>
        </m:acc>
      </m:oMath>
      <w:r w:rsidRPr="00C526CA">
        <w:rPr>
          <w:rFonts w:ascii="Times New Roman" w:hAnsi="Times New Roman"/>
          <w:sz w:val="24"/>
          <w:szCs w:val="24"/>
        </w:rPr>
        <w:t xml:space="preserve"> – среднее значение </w:t>
      </w:r>
      <w:r w:rsidRPr="00C526CA">
        <w:rPr>
          <w:rFonts w:ascii="Times New Roman" w:hAnsi="Times New Roman"/>
          <w:sz w:val="24"/>
          <w:szCs w:val="24"/>
          <w:lang w:val="en-US"/>
        </w:rPr>
        <w:t>x</w:t>
      </w:r>
      <w:r w:rsidRPr="00C526CA">
        <w:rPr>
          <w:rFonts w:ascii="Times New Roman" w:hAnsi="Times New Roman"/>
          <w:sz w:val="24"/>
          <w:szCs w:val="24"/>
        </w:rPr>
        <w:t xml:space="preserve">; </w:t>
      </w: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x</m:t>
            </m:r>
          </m:sub>
          <m:sup>
            <m:r>
              <w:rPr>
                <w:rFonts w:ascii="Cambria Math" w:hAnsi="Cambria Math"/>
                <w:sz w:val="28"/>
              </w:rPr>
              <m:t>2</m:t>
            </m:r>
          </m:sup>
        </m:sSubSup>
      </m:oMath>
      <w:r w:rsidRPr="00C526CA">
        <w:rPr>
          <w:rFonts w:ascii="Times New Roman" w:hAnsi="Times New Roman"/>
          <w:sz w:val="24"/>
          <w:szCs w:val="24"/>
        </w:rPr>
        <w:t xml:space="preserve"> – дисперсия </w:t>
      </w:r>
      <w:r w:rsidRPr="00C526CA">
        <w:rPr>
          <w:rFonts w:ascii="Times New Roman" w:hAnsi="Times New Roman"/>
          <w:sz w:val="24"/>
          <w:szCs w:val="24"/>
          <w:lang w:val="en-US"/>
        </w:rPr>
        <w:t>x</w:t>
      </w:r>
      <w:r w:rsidRPr="00C526CA">
        <w:rPr>
          <w:rFonts w:ascii="Times New Roman" w:hAnsi="Times New Roman"/>
          <w:sz w:val="24"/>
          <w:szCs w:val="24"/>
        </w:rPr>
        <w:t xml:space="preserve">; </w:t>
      </w: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</w:rPr>
              <m:t>*</m:t>
            </m:r>
          </m:sup>
        </m:sSubSup>
      </m:oMath>
      <w:r w:rsidRPr="00C526CA">
        <w:rPr>
          <w:rFonts w:ascii="Times New Roman" w:hAnsi="Times New Roman"/>
          <w:sz w:val="24"/>
          <w:szCs w:val="24"/>
        </w:rPr>
        <w:t xml:space="preserve"> – стандартизированное значение </w:t>
      </w:r>
      <w:r w:rsidRPr="00C526CA">
        <w:rPr>
          <w:rFonts w:ascii="Times New Roman" w:hAnsi="Times New Roman"/>
          <w:sz w:val="24"/>
          <w:szCs w:val="24"/>
          <w:lang w:val="en-US"/>
        </w:rPr>
        <w:t>x</w:t>
      </w:r>
      <w:r w:rsidRPr="00C526CA">
        <w:rPr>
          <w:rFonts w:ascii="Times New Roman" w:hAnsi="Times New Roman"/>
          <w:sz w:val="24"/>
          <w:szCs w:val="24"/>
        </w:rPr>
        <w:t xml:space="preserve"> в момент времени </w:t>
      </w:r>
      <w:r w:rsidRPr="00C526CA">
        <w:rPr>
          <w:rFonts w:ascii="Times New Roman" w:hAnsi="Times New Roman"/>
          <w:sz w:val="24"/>
          <w:szCs w:val="24"/>
          <w:lang w:val="en-US"/>
        </w:rPr>
        <w:t>t</w:t>
      </w:r>
      <w:r w:rsidRPr="00C526CA">
        <w:rPr>
          <w:rFonts w:ascii="Times New Roman" w:hAnsi="Times New Roman"/>
          <w:sz w:val="24"/>
          <w:szCs w:val="24"/>
        </w:rPr>
        <w:t>.</w:t>
      </w:r>
    </w:p>
    <w:p w14:paraId="6DCCC618" w14:textId="44BEDEF5" w:rsidR="000F40F2" w:rsidRPr="00BB66B6" w:rsidRDefault="000F40F2" w:rsidP="00C526CA">
      <w:pPr>
        <w:widowControl w:val="0"/>
        <w:spacing w:after="0" w:line="240" w:lineRule="auto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</w:p>
    <w:p w14:paraId="26DD8563" w14:textId="064D02C2" w:rsidR="00EA224F" w:rsidRDefault="004E431F" w:rsidP="00A64F3D">
      <w:pPr>
        <w:widowControl w:val="0"/>
        <w:spacing w:after="0" w:line="240" w:lineRule="auto"/>
        <w:jc w:val="center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3F948E25" wp14:editId="0338A0BB">
            <wp:extent cx="5227093" cy="2518012"/>
            <wp:effectExtent l="0" t="0" r="0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5A7AEAFF-3068-4CA8-B837-FD5BFC02A13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77086241" w14:textId="62F72EF2" w:rsidR="004E431F" w:rsidRPr="00E416D0" w:rsidRDefault="004E431F" w:rsidP="004E431F">
      <w:pPr>
        <w:spacing w:after="0" w:line="240" w:lineRule="auto"/>
        <w:ind w:firstLine="284"/>
        <w:jc w:val="center"/>
        <w:rPr>
          <w:rFonts w:ascii="Times New Roman" w:hAnsi="Times New Roman"/>
          <w:bCs/>
          <w:sz w:val="24"/>
          <w:szCs w:val="24"/>
        </w:rPr>
      </w:pPr>
      <w:r w:rsidRPr="00E416D0">
        <w:rPr>
          <w:rFonts w:ascii="Times New Roman" w:hAnsi="Times New Roman"/>
          <w:bCs/>
          <w:sz w:val="24"/>
          <w:szCs w:val="24"/>
        </w:rPr>
        <w:t>Рисунок 1</w:t>
      </w:r>
      <w:r w:rsidR="00E416D0">
        <w:rPr>
          <w:rFonts w:ascii="Times New Roman" w:hAnsi="Times New Roman"/>
          <w:bCs/>
          <w:sz w:val="24"/>
          <w:szCs w:val="24"/>
        </w:rPr>
        <w:t>.</w:t>
      </w:r>
      <w:r w:rsidRPr="00E416D0">
        <w:rPr>
          <w:rFonts w:ascii="Times New Roman" w:hAnsi="Times New Roman"/>
          <w:bCs/>
          <w:sz w:val="24"/>
          <w:szCs w:val="24"/>
        </w:rPr>
        <w:t xml:space="preserve"> Динамика финансовых активов (стандартизированная)</w:t>
      </w:r>
    </w:p>
    <w:p w14:paraId="17AE3CC5" w14:textId="10541818" w:rsidR="004E431F" w:rsidRPr="00E416D0" w:rsidRDefault="004E431F" w:rsidP="004E431F">
      <w:pPr>
        <w:spacing w:after="0" w:line="240" w:lineRule="auto"/>
        <w:ind w:firstLine="850"/>
        <w:jc w:val="center"/>
        <w:rPr>
          <w:rFonts w:ascii="Times New Roman" w:hAnsi="Times New Roman"/>
          <w:bCs/>
          <w:sz w:val="24"/>
          <w:szCs w:val="24"/>
        </w:rPr>
      </w:pPr>
      <w:r w:rsidRPr="00E416D0">
        <w:rPr>
          <w:rFonts w:ascii="Times New Roman" w:hAnsi="Times New Roman"/>
          <w:bCs/>
          <w:i/>
          <w:sz w:val="24"/>
          <w:szCs w:val="24"/>
        </w:rPr>
        <w:t>Примечание. Собственная разработка автора, на основе [4]</w:t>
      </w:r>
    </w:p>
    <w:p w14:paraId="536F7C82" w14:textId="77777777" w:rsidR="004E431F" w:rsidRDefault="004E431F" w:rsidP="004E431F">
      <w:pPr>
        <w:widowControl w:val="0"/>
        <w:spacing w:after="0" w:line="240" w:lineRule="auto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</w:p>
    <w:p w14:paraId="2C64C905" w14:textId="4CAF1E31" w:rsidR="000F40F2" w:rsidRDefault="00F7130F" w:rsidP="00553349">
      <w:pPr>
        <w:widowControl w:val="0"/>
        <w:spacing w:after="0" w:line="240" w:lineRule="auto"/>
        <w:ind w:firstLine="709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Из рисунка 1 можно заметить, что, на фоне общего роста Биткойна, относительно традиционного рынка, его незначительные ценовые сдвиги фактически являются незначительными, что и формирует его восприятие в качестве хеджирующего актива. </w:t>
      </w:r>
      <w:r w:rsidR="001D4D61">
        <w:rPr>
          <w:rFonts w:ascii="Times New Roman" w:eastAsia="Courier New" w:hAnsi="Times New Roman" w:cs="Courier New"/>
          <w:color w:val="000000"/>
          <w:sz w:val="24"/>
          <w:szCs w:val="24"/>
        </w:rPr>
        <w:t>Е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сли, к примеру, обратить внимание на падение рынка ценных бумаг Китая (индекс </w:t>
      </w:r>
      <w:r>
        <w:rPr>
          <w:rFonts w:ascii="Times New Roman" w:eastAsia="Courier New" w:hAnsi="Times New Roman" w:cs="Courier New"/>
          <w:color w:val="000000"/>
          <w:sz w:val="24"/>
          <w:szCs w:val="24"/>
          <w:lang w:val="en-US"/>
        </w:rPr>
        <w:t>SSE</w:t>
      </w:r>
      <w:r w:rsidRPr="00F7130F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, 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t>апрель 2015 г</w:t>
      </w:r>
      <w:r w:rsidRPr="00F7130F">
        <w:rPr>
          <w:rFonts w:ascii="Times New Roman" w:eastAsia="Courier New" w:hAnsi="Times New Roman" w:cs="Courier New"/>
          <w:color w:val="000000"/>
          <w:sz w:val="24"/>
          <w:szCs w:val="24"/>
        </w:rPr>
        <w:t>.</w:t>
      </w:r>
      <w:r w:rsidR="001D4D61">
        <w:rPr>
          <w:rFonts w:ascii="Times New Roman" w:eastAsia="Courier New" w:hAnsi="Times New Roman" w:cs="Courier New"/>
          <w:color w:val="000000"/>
          <w:sz w:val="24"/>
          <w:szCs w:val="24"/>
        </w:rPr>
        <w:t>, рисунок 2, то можно заметить, что в действительности, некоторые движения китайского индекса соотносились с обратной динамикой у Биткойна.</w:t>
      </w:r>
    </w:p>
    <w:p w14:paraId="359006D8" w14:textId="71634C15" w:rsidR="00F7130F" w:rsidRDefault="00F7130F" w:rsidP="00553349">
      <w:pPr>
        <w:widowControl w:val="0"/>
        <w:spacing w:after="0" w:line="240" w:lineRule="auto"/>
        <w:ind w:firstLine="709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</w:p>
    <w:p w14:paraId="096AA3A4" w14:textId="20388154" w:rsidR="00F7130F" w:rsidRDefault="00F7130F" w:rsidP="00A64F3D">
      <w:pPr>
        <w:widowControl w:val="0"/>
        <w:spacing w:after="0" w:line="240" w:lineRule="auto"/>
        <w:jc w:val="center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3D202C64" wp14:editId="3CBA3225">
            <wp:extent cx="5486400" cy="2388358"/>
            <wp:effectExtent l="0" t="0" r="0" b="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73DF368A-E914-4175-B469-B87633481E4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7717ACD7" w14:textId="1ECD68B7" w:rsidR="001D4D61" w:rsidRPr="00E416D0" w:rsidRDefault="001D4D61" w:rsidP="001D4D61">
      <w:pPr>
        <w:spacing w:after="0" w:line="240" w:lineRule="auto"/>
        <w:ind w:firstLine="284"/>
        <w:jc w:val="center"/>
        <w:rPr>
          <w:rFonts w:ascii="Times New Roman" w:hAnsi="Times New Roman"/>
          <w:bCs/>
          <w:sz w:val="24"/>
          <w:szCs w:val="24"/>
        </w:rPr>
      </w:pPr>
      <w:r w:rsidRPr="00E416D0">
        <w:rPr>
          <w:rFonts w:ascii="Times New Roman" w:hAnsi="Times New Roman"/>
          <w:bCs/>
          <w:sz w:val="24"/>
          <w:szCs w:val="24"/>
        </w:rPr>
        <w:t>Рисунок 2</w:t>
      </w:r>
      <w:r w:rsidR="00E416D0">
        <w:rPr>
          <w:rFonts w:ascii="Times New Roman" w:hAnsi="Times New Roman"/>
          <w:bCs/>
          <w:sz w:val="24"/>
          <w:szCs w:val="24"/>
        </w:rPr>
        <w:t>.</w:t>
      </w:r>
      <w:r w:rsidRPr="00E416D0">
        <w:rPr>
          <w:rFonts w:ascii="Times New Roman" w:hAnsi="Times New Roman"/>
          <w:bCs/>
          <w:sz w:val="24"/>
          <w:szCs w:val="24"/>
        </w:rPr>
        <w:t xml:space="preserve"> Динамика финансовых активов, 2015-2016 гг. </w:t>
      </w:r>
    </w:p>
    <w:p w14:paraId="32C628CA" w14:textId="7D03F380" w:rsidR="001D4D61" w:rsidRPr="00E416D0" w:rsidRDefault="001D4D61" w:rsidP="001D4D61">
      <w:pPr>
        <w:widowControl w:val="0"/>
        <w:spacing w:after="0" w:line="240" w:lineRule="auto"/>
        <w:jc w:val="center"/>
        <w:rPr>
          <w:rFonts w:ascii="Times New Roman" w:eastAsia="Courier New" w:hAnsi="Times New Roman" w:cs="Courier New"/>
          <w:bCs/>
          <w:color w:val="000000"/>
          <w:sz w:val="24"/>
          <w:szCs w:val="24"/>
        </w:rPr>
      </w:pPr>
      <w:r w:rsidRPr="00E416D0">
        <w:rPr>
          <w:rFonts w:ascii="Times New Roman" w:hAnsi="Times New Roman"/>
          <w:bCs/>
          <w:i/>
          <w:sz w:val="24"/>
          <w:szCs w:val="24"/>
        </w:rPr>
        <w:t>Примечание. Собственная разработка автора, на основе [4]</w:t>
      </w:r>
    </w:p>
    <w:p w14:paraId="4DFE8C35" w14:textId="77777777" w:rsidR="00340D21" w:rsidRPr="00340D21" w:rsidRDefault="00340D21" w:rsidP="00553349">
      <w:pPr>
        <w:widowControl w:val="0"/>
        <w:spacing w:after="0" w:line="240" w:lineRule="auto"/>
        <w:ind w:firstLine="709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</w:p>
    <w:p w14:paraId="032E1B2D" w14:textId="77A1D730" w:rsidR="001D4D61" w:rsidRDefault="001D4D61" w:rsidP="001D4D61">
      <w:pPr>
        <w:widowControl w:val="0"/>
        <w:spacing w:after="0" w:line="240" w:lineRule="auto"/>
        <w:ind w:firstLine="709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При исследовании этого отрезка данных (рисунок 3), можно заметить, что в действительности, между рынком ценных бумаг Китая и Биткойном, существовала обратная зависимость, в большей степени, чем с другими активами. </w:t>
      </w:r>
    </w:p>
    <w:p w14:paraId="4B56C04E" w14:textId="101D49F9" w:rsidR="00A80A51" w:rsidRDefault="001D4D61" w:rsidP="001D4D61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0C60DEDA" wp14:editId="20780C04">
            <wp:extent cx="3343046" cy="3343046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okeh_plot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6730" cy="339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24392" w14:textId="1562D975" w:rsidR="001D4D61" w:rsidRPr="00E416D0" w:rsidRDefault="001D4D61" w:rsidP="001D4D61">
      <w:pPr>
        <w:spacing w:after="0" w:line="240" w:lineRule="auto"/>
        <w:ind w:firstLine="284"/>
        <w:jc w:val="center"/>
        <w:rPr>
          <w:rFonts w:ascii="Times New Roman" w:hAnsi="Times New Roman"/>
          <w:bCs/>
          <w:sz w:val="24"/>
          <w:szCs w:val="24"/>
        </w:rPr>
      </w:pPr>
      <w:r w:rsidRPr="00E416D0">
        <w:rPr>
          <w:rFonts w:ascii="Times New Roman" w:hAnsi="Times New Roman"/>
          <w:bCs/>
          <w:sz w:val="24"/>
          <w:szCs w:val="24"/>
        </w:rPr>
        <w:t>Рисунок 3</w:t>
      </w:r>
      <w:r w:rsidR="00E416D0">
        <w:rPr>
          <w:rFonts w:ascii="Times New Roman" w:hAnsi="Times New Roman"/>
          <w:bCs/>
          <w:sz w:val="24"/>
          <w:szCs w:val="24"/>
        </w:rPr>
        <w:t xml:space="preserve">. </w:t>
      </w:r>
      <w:r w:rsidRPr="00E416D0">
        <w:rPr>
          <w:rFonts w:ascii="Times New Roman" w:hAnsi="Times New Roman"/>
          <w:bCs/>
          <w:sz w:val="24"/>
          <w:szCs w:val="24"/>
        </w:rPr>
        <w:t xml:space="preserve">Тепловая карта корреляций финансового рынка 2015-2016 гг. </w:t>
      </w:r>
    </w:p>
    <w:p w14:paraId="3CB7049E" w14:textId="162200ED" w:rsidR="001D4D61" w:rsidRPr="00E416D0" w:rsidRDefault="001D4D61" w:rsidP="001D4D61">
      <w:pPr>
        <w:widowControl w:val="0"/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  <w:r w:rsidRPr="00E416D0">
        <w:rPr>
          <w:rFonts w:ascii="Times New Roman" w:hAnsi="Times New Roman"/>
          <w:bCs/>
          <w:i/>
          <w:sz w:val="24"/>
          <w:szCs w:val="24"/>
        </w:rPr>
        <w:t>Примечание. Собственная разработка автора, на основе [4]</w:t>
      </w:r>
    </w:p>
    <w:p w14:paraId="318A3F98" w14:textId="1FB6663D" w:rsidR="00986584" w:rsidRDefault="00986584" w:rsidP="00986584">
      <w:pPr>
        <w:widowControl w:val="0"/>
        <w:spacing w:after="0" w:line="240" w:lineRule="auto"/>
        <w:ind w:firstLine="851"/>
        <w:jc w:val="both"/>
        <w:rPr>
          <w:rFonts w:ascii="Times New Roman" w:hAnsi="Times New Roman"/>
          <w:i/>
          <w:sz w:val="24"/>
          <w:szCs w:val="24"/>
        </w:rPr>
      </w:pPr>
    </w:p>
    <w:p w14:paraId="337CF898" w14:textId="3AA70D31" w:rsidR="00986584" w:rsidRDefault="00986584" w:rsidP="00986584">
      <w:pPr>
        <w:widowControl w:val="0"/>
        <w:spacing w:after="0" w:line="240" w:lineRule="auto"/>
        <w:ind w:firstLine="851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color w:val="000000"/>
          <w:sz w:val="24"/>
          <w:szCs w:val="24"/>
        </w:rPr>
        <w:t>Данный факт можно объяснить тем, что китайский рынок ценных бумаг носит спекулятивный характер вследствие национальной особенности в виде азартности, поэтому неудачные инвестиции искали другие рынки. Таким рынком, доступным, стал Биткойн и иные криптовалюты. Для китайского рынка, характеризующегося большей степенью протекционизма, данный формат наиболее доступен.</w:t>
      </w:r>
    </w:p>
    <w:p w14:paraId="35B1EF10" w14:textId="77777777" w:rsidR="00A64F3D" w:rsidRDefault="00A64F3D" w:rsidP="00986584">
      <w:pPr>
        <w:widowControl w:val="0"/>
        <w:spacing w:after="0" w:line="240" w:lineRule="auto"/>
        <w:ind w:firstLine="851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</w:p>
    <w:p w14:paraId="32ABB4C6" w14:textId="77777777" w:rsidR="00E416D0" w:rsidRDefault="00E416D0" w:rsidP="00E416D0">
      <w:pPr>
        <w:spacing w:after="0" w:line="240" w:lineRule="auto"/>
        <w:ind w:firstLine="284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Courier New" w:hAnsi="Times New Roman" w:cs="Courier New"/>
          <w:noProof/>
          <w:color w:val="000000"/>
          <w:sz w:val="24"/>
          <w:szCs w:val="24"/>
        </w:rPr>
        <w:drawing>
          <wp:inline distT="0" distB="0" distL="0" distR="0" wp14:anchorId="5740CCA2" wp14:editId="5C52F893">
            <wp:extent cx="3160166" cy="3160166"/>
            <wp:effectExtent l="0" t="0" r="254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okeh_plot full data frame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6119" cy="3186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416D0">
        <w:rPr>
          <w:rFonts w:ascii="Times New Roman" w:hAnsi="Times New Roman"/>
          <w:b/>
          <w:sz w:val="24"/>
          <w:szCs w:val="24"/>
        </w:rPr>
        <w:t xml:space="preserve"> </w:t>
      </w:r>
    </w:p>
    <w:p w14:paraId="6ABB2941" w14:textId="448AB522" w:rsidR="00E416D0" w:rsidRPr="00E416D0" w:rsidRDefault="00E416D0" w:rsidP="00E416D0">
      <w:pPr>
        <w:spacing w:after="0" w:line="240" w:lineRule="auto"/>
        <w:ind w:firstLine="284"/>
        <w:jc w:val="center"/>
        <w:rPr>
          <w:rFonts w:ascii="Times New Roman" w:hAnsi="Times New Roman"/>
          <w:bCs/>
          <w:sz w:val="24"/>
          <w:szCs w:val="24"/>
        </w:rPr>
      </w:pPr>
      <w:r w:rsidRPr="00E416D0">
        <w:rPr>
          <w:rFonts w:ascii="Times New Roman" w:hAnsi="Times New Roman"/>
          <w:bCs/>
          <w:sz w:val="24"/>
          <w:szCs w:val="24"/>
        </w:rPr>
        <w:t>Рисунок 4</w:t>
      </w:r>
      <w:r>
        <w:rPr>
          <w:rFonts w:ascii="Times New Roman" w:hAnsi="Times New Roman"/>
          <w:bCs/>
          <w:sz w:val="24"/>
          <w:szCs w:val="24"/>
        </w:rPr>
        <w:t>.</w:t>
      </w:r>
      <w:r w:rsidRPr="00E416D0">
        <w:rPr>
          <w:rFonts w:ascii="Times New Roman" w:hAnsi="Times New Roman"/>
          <w:bCs/>
          <w:sz w:val="24"/>
          <w:szCs w:val="24"/>
        </w:rPr>
        <w:t xml:space="preserve"> Тепловая карта корреляций финансового рынка 2014-2020 гг. </w:t>
      </w:r>
    </w:p>
    <w:p w14:paraId="292A9E06" w14:textId="2AE9AA59" w:rsidR="00E416D0" w:rsidRDefault="00E416D0" w:rsidP="00E416D0">
      <w:pPr>
        <w:widowControl w:val="0"/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  <w:r w:rsidRPr="00E416D0">
        <w:rPr>
          <w:rFonts w:ascii="Times New Roman" w:hAnsi="Times New Roman"/>
          <w:bCs/>
          <w:i/>
          <w:sz w:val="24"/>
          <w:szCs w:val="24"/>
        </w:rPr>
        <w:t>Примечание. Собственная разработка автора, на основе [4]</w:t>
      </w:r>
    </w:p>
    <w:p w14:paraId="6138D360" w14:textId="5C11E8CF" w:rsidR="00A64F3D" w:rsidRDefault="00A64F3D" w:rsidP="00E416D0">
      <w:pPr>
        <w:widowControl w:val="0"/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</w:p>
    <w:p w14:paraId="183B9320" w14:textId="77777777" w:rsidR="00A64F3D" w:rsidRDefault="00A64F3D" w:rsidP="00A64F3D">
      <w:pPr>
        <w:widowControl w:val="0"/>
        <w:spacing w:after="0" w:line="240" w:lineRule="auto"/>
        <w:ind w:firstLine="851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Если рассматривать последующие периоды, можно отметить нестабильность данного свойства. Так, в начале 2018 года, все рынки были подвержены падению, только в разной степени, относительно стабильным оставалось золото. Вопреки цифровому и 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lastRenderedPageBreak/>
        <w:t xml:space="preserve">трансграничному характеру, Биткойн, в равной мере, как и другие активы, упал в начале пандемии, при этом, золото не смогло в достаточной степени хеджировать данный риск. </w:t>
      </w:r>
    </w:p>
    <w:p w14:paraId="4087F3F6" w14:textId="062CFFA0" w:rsidR="00A64F3D" w:rsidRDefault="00A64F3D" w:rsidP="00A64F3D">
      <w:pPr>
        <w:widowControl w:val="0"/>
        <w:spacing w:after="0" w:line="240" w:lineRule="auto"/>
        <w:ind w:firstLine="851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Для того, чтобы определить свойства на большем промежутке времени, рассмотрим корреляционную матрицу, построенную по данным 2014 – 2020 гг. Можно заметить (рисунок 4), что корреляция Биткойна с индексом </w:t>
      </w:r>
      <w:r>
        <w:rPr>
          <w:rFonts w:ascii="Times New Roman" w:eastAsia="Courier New" w:hAnsi="Times New Roman" w:cs="Courier New"/>
          <w:color w:val="000000"/>
          <w:sz w:val="24"/>
          <w:szCs w:val="24"/>
          <w:lang w:val="en-US"/>
        </w:rPr>
        <w:t>SP</w:t>
      </w:r>
      <w:r w:rsidRPr="00A64F3D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500 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около 0,85, золотом </w:t>
      </w:r>
      <w:r>
        <w:rPr>
          <w:rFonts w:ascii="Times New Roman" w:eastAsia="Courier New" w:hAnsi="Times New Roman"/>
          <w:color w:val="000000"/>
          <w:sz w:val="24"/>
          <w:szCs w:val="24"/>
        </w:rPr>
        <w:t>―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 0.61, </w:t>
      </w:r>
      <w:r>
        <w:rPr>
          <w:rFonts w:ascii="Times New Roman" w:eastAsia="Courier New" w:hAnsi="Times New Roman" w:cs="Courier New"/>
          <w:color w:val="000000"/>
          <w:sz w:val="24"/>
          <w:szCs w:val="24"/>
          <w:lang w:val="en-US"/>
        </w:rPr>
        <w:t>Shanghai</w:t>
      </w:r>
      <w:r w:rsidRPr="00A64F3D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 </w:t>
      </w:r>
      <w:r>
        <w:rPr>
          <w:rFonts w:ascii="Times New Roman" w:eastAsia="Courier New" w:hAnsi="Times New Roman" w:cs="Courier New"/>
          <w:color w:val="000000"/>
          <w:sz w:val="24"/>
          <w:szCs w:val="24"/>
          <w:lang w:val="en-US"/>
        </w:rPr>
        <w:t>composite</w:t>
      </w:r>
      <w:r w:rsidRPr="00A64F3D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 </w:t>
      </w:r>
      <w:r>
        <w:rPr>
          <w:rFonts w:ascii="Times New Roman" w:eastAsia="Courier New" w:hAnsi="Times New Roman"/>
          <w:color w:val="000000"/>
          <w:sz w:val="24"/>
          <w:szCs w:val="24"/>
        </w:rPr>
        <w:t>―</w:t>
      </w:r>
      <w:r w:rsidRPr="00A64F3D"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 -0,21. 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Соответственно, взаимозависимость данного актива с другими активами традиционного рынка ценных бумаг слишком высока для того, чтобы утверждать о его защитных свойствах. </w:t>
      </w:r>
    </w:p>
    <w:p w14:paraId="07574331" w14:textId="2CC9B7E8" w:rsidR="00A64F3D" w:rsidRPr="00B53E02" w:rsidRDefault="00A64F3D" w:rsidP="00A64F3D">
      <w:pPr>
        <w:widowControl w:val="0"/>
        <w:spacing w:after="0" w:line="240" w:lineRule="auto"/>
        <w:ind w:firstLine="851"/>
        <w:jc w:val="both"/>
        <w:rPr>
          <w:rFonts w:ascii="Times New Roman" w:eastAsia="Courier New" w:hAnsi="Times New Roman" w:cs="Courier New"/>
          <w:color w:val="000000"/>
          <w:sz w:val="24"/>
          <w:szCs w:val="24"/>
        </w:rPr>
      </w:pP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Таким образом, можно сделать вывод о том, что несмотря на рациональность диверсификации инвестиционного портфеля современными активами цифрового рынка и потенциальному снижению риска, либо увеличению общей доходности, в условиях глобализации и открытости рынков за счет развития информационных технологий, Биткойн, а следовательно </w:t>
      </w:r>
      <w:r>
        <w:rPr>
          <w:rFonts w:ascii="Times New Roman" w:eastAsia="Courier New" w:hAnsi="Times New Roman"/>
          <w:color w:val="000000"/>
          <w:sz w:val="24"/>
          <w:szCs w:val="24"/>
        </w:rPr>
        <w:t>―</w:t>
      </w:r>
      <w:r>
        <w:rPr>
          <w:rFonts w:ascii="Times New Roman" w:eastAsia="Courier New" w:hAnsi="Times New Roman" w:cs="Courier New"/>
          <w:color w:val="000000"/>
          <w:sz w:val="24"/>
          <w:szCs w:val="24"/>
        </w:rPr>
        <w:t xml:space="preserve"> и </w:t>
      </w:r>
      <w:r w:rsidR="00B53E02">
        <w:rPr>
          <w:rFonts w:ascii="Times New Roman" w:eastAsia="Courier New" w:hAnsi="Times New Roman" w:cs="Courier New"/>
          <w:color w:val="000000"/>
          <w:sz w:val="24"/>
          <w:szCs w:val="24"/>
        </w:rPr>
        <w:t>другие криптовалюты не могут достоверно быть использованы в качестве защитных активов. Для достижения оптимального соотношения риска и доходности, следует диверсифицировать активы по географическому, отраслевому и другим принципам.</w:t>
      </w:r>
    </w:p>
    <w:p w14:paraId="361D2C5C" w14:textId="77777777" w:rsidR="00A64F3D" w:rsidRPr="00E416D0" w:rsidRDefault="00A64F3D" w:rsidP="00E416D0">
      <w:pPr>
        <w:widowControl w:val="0"/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</w:p>
    <w:p w14:paraId="71F2B117" w14:textId="62FD05DF" w:rsidR="00986584" w:rsidRPr="00C406DF" w:rsidRDefault="00986584" w:rsidP="00E416D0">
      <w:pPr>
        <w:widowControl w:val="0"/>
        <w:spacing w:after="0" w:line="240" w:lineRule="auto"/>
        <w:ind w:firstLine="851"/>
        <w:jc w:val="center"/>
        <w:rPr>
          <w:rFonts w:ascii="Times New Roman" w:eastAsia="Courier New" w:hAnsi="Times New Roman" w:cs="Courier New"/>
          <w:color w:val="000000"/>
          <w:sz w:val="24"/>
          <w:szCs w:val="24"/>
        </w:rPr>
      </w:pPr>
    </w:p>
    <w:p w14:paraId="4EAB9F7C" w14:textId="77777777" w:rsidR="001D4D61" w:rsidRPr="00164DD0" w:rsidRDefault="001D4D61" w:rsidP="001D4D61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14:paraId="5A1C3AAA" w14:textId="77777777" w:rsidR="00A80A51" w:rsidRPr="00AB3461" w:rsidRDefault="00A80A51" w:rsidP="00A80A5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64DD0">
        <w:rPr>
          <w:rFonts w:ascii="Times New Roman" w:hAnsi="Times New Roman"/>
          <w:b/>
          <w:sz w:val="24"/>
          <w:szCs w:val="24"/>
        </w:rPr>
        <w:t>Библиографический</w:t>
      </w:r>
      <w:r w:rsidRPr="00AB3461">
        <w:rPr>
          <w:rFonts w:ascii="Times New Roman" w:hAnsi="Times New Roman"/>
          <w:b/>
          <w:sz w:val="24"/>
          <w:szCs w:val="24"/>
        </w:rPr>
        <w:t xml:space="preserve"> </w:t>
      </w:r>
      <w:r w:rsidRPr="00164DD0">
        <w:rPr>
          <w:rFonts w:ascii="Times New Roman" w:hAnsi="Times New Roman"/>
          <w:b/>
          <w:sz w:val="24"/>
          <w:szCs w:val="24"/>
        </w:rPr>
        <w:t>список</w:t>
      </w:r>
    </w:p>
    <w:p w14:paraId="08036CCB" w14:textId="3148F8BF" w:rsidR="00E23960" w:rsidRPr="00E23960" w:rsidRDefault="00E23960" w:rsidP="00E23960">
      <w:pPr>
        <w:pStyle w:val="aff"/>
        <w:numPr>
          <w:ilvl w:val="0"/>
          <w:numId w:val="31"/>
        </w:numPr>
        <w:spacing w:after="0" w:line="20" w:lineRule="atLeast"/>
        <w:ind w:left="0" w:firstLine="709"/>
        <w:jc w:val="both"/>
        <w:rPr>
          <w:rFonts w:ascii="Times New Roman" w:hAnsi="Times New Roman"/>
          <w:sz w:val="24"/>
          <w:szCs w:val="24"/>
          <w:lang w:val="en-GB"/>
        </w:rPr>
      </w:pPr>
      <w:r w:rsidRPr="00E23960">
        <w:rPr>
          <w:rFonts w:ascii="Times New Roman" w:hAnsi="Times New Roman"/>
          <w:sz w:val="24"/>
          <w:szCs w:val="24"/>
          <w:lang w:val="en-US"/>
        </w:rPr>
        <w:t xml:space="preserve">CoinDance: </w:t>
      </w:r>
      <w:r w:rsidRPr="00E23960">
        <w:rPr>
          <w:rFonts w:ascii="Times New Roman" w:hAnsi="Times New Roman"/>
          <w:sz w:val="24"/>
          <w:szCs w:val="24"/>
          <w:lang w:val="en-GB"/>
        </w:rPr>
        <w:t xml:space="preserve">Bitcoin Volume Charts [Electronic resource] – Mode of access: </w:t>
      </w:r>
      <w:hyperlink r:id="rId14" w:history="1">
        <w:r w:rsidRPr="00E23960">
          <w:rPr>
            <w:rStyle w:val="a4"/>
            <w:rFonts w:ascii="Times New Roman" w:hAnsi="Times New Roman"/>
            <w:sz w:val="24"/>
            <w:szCs w:val="24"/>
            <w:lang w:val="en-GB"/>
          </w:rPr>
          <w:t>https://coin.dance/volume</w:t>
        </w:r>
      </w:hyperlink>
      <w:r w:rsidRPr="00E23960">
        <w:rPr>
          <w:rFonts w:ascii="Times New Roman" w:hAnsi="Times New Roman"/>
          <w:sz w:val="24"/>
          <w:szCs w:val="24"/>
          <w:lang w:val="en-GB"/>
        </w:rPr>
        <w:t xml:space="preserve">. – Date of access: </w:t>
      </w:r>
      <w:r w:rsidR="00605EC5" w:rsidRPr="00605EC5">
        <w:rPr>
          <w:rFonts w:ascii="Times New Roman" w:hAnsi="Times New Roman"/>
          <w:sz w:val="24"/>
          <w:szCs w:val="24"/>
          <w:lang w:val="en-US"/>
        </w:rPr>
        <w:t>05</w:t>
      </w:r>
      <w:r w:rsidRPr="00E23960">
        <w:rPr>
          <w:rFonts w:ascii="Times New Roman" w:hAnsi="Times New Roman"/>
          <w:sz w:val="24"/>
          <w:szCs w:val="24"/>
          <w:lang w:val="en-GB"/>
        </w:rPr>
        <w:t>.0</w:t>
      </w:r>
      <w:r w:rsidR="00605EC5" w:rsidRPr="00605EC5">
        <w:rPr>
          <w:rFonts w:ascii="Times New Roman" w:hAnsi="Times New Roman"/>
          <w:sz w:val="24"/>
          <w:szCs w:val="24"/>
          <w:lang w:val="en-US"/>
        </w:rPr>
        <w:t>6</w:t>
      </w:r>
      <w:r w:rsidRPr="00E23960">
        <w:rPr>
          <w:rFonts w:ascii="Times New Roman" w:hAnsi="Times New Roman"/>
          <w:sz w:val="24"/>
          <w:szCs w:val="24"/>
          <w:lang w:val="en-GB"/>
        </w:rPr>
        <w:t>.20</w:t>
      </w:r>
      <w:r w:rsidR="00605EC5" w:rsidRPr="00605EC5">
        <w:rPr>
          <w:rFonts w:ascii="Times New Roman" w:hAnsi="Times New Roman"/>
          <w:sz w:val="24"/>
          <w:szCs w:val="24"/>
          <w:lang w:val="en-US"/>
        </w:rPr>
        <w:t>20</w:t>
      </w:r>
      <w:r w:rsidRPr="00E23960">
        <w:rPr>
          <w:rFonts w:ascii="Times New Roman" w:hAnsi="Times New Roman"/>
          <w:sz w:val="24"/>
          <w:szCs w:val="24"/>
          <w:lang w:val="en-GB"/>
        </w:rPr>
        <w:t>.</w:t>
      </w:r>
    </w:p>
    <w:p w14:paraId="067163D8" w14:textId="74644A98" w:rsidR="00E23960" w:rsidRDefault="00E23960" w:rsidP="00A25A53">
      <w:pPr>
        <w:pStyle w:val="aff"/>
        <w:numPr>
          <w:ilvl w:val="0"/>
          <w:numId w:val="31"/>
        </w:numPr>
        <w:spacing w:after="0" w:line="20" w:lineRule="atLeast"/>
        <w:ind w:left="0" w:firstLine="709"/>
        <w:jc w:val="both"/>
        <w:rPr>
          <w:rFonts w:ascii="Times New Roman" w:hAnsi="Times New Roman"/>
          <w:sz w:val="24"/>
          <w:szCs w:val="24"/>
          <w:lang w:val="en-GB"/>
        </w:rPr>
      </w:pPr>
      <w:r w:rsidRPr="00E23960">
        <w:rPr>
          <w:rFonts w:ascii="Times New Roman" w:hAnsi="Times New Roman"/>
          <w:sz w:val="24"/>
          <w:szCs w:val="24"/>
          <w:lang w:val="en-GB"/>
        </w:rPr>
        <w:t xml:space="preserve">Bitcoin: A Peer-to-Peer Electronic Cash System [Electronic resource] – Mode of access: https://bitcoin.org/bitcoin.pdf. – Date of access: </w:t>
      </w:r>
      <w:r w:rsidR="00605EC5" w:rsidRPr="00605EC5">
        <w:rPr>
          <w:rFonts w:ascii="Times New Roman" w:hAnsi="Times New Roman"/>
          <w:sz w:val="24"/>
          <w:szCs w:val="24"/>
          <w:lang w:val="en-US"/>
        </w:rPr>
        <w:t>05</w:t>
      </w:r>
      <w:r w:rsidR="00605EC5" w:rsidRPr="00E23960">
        <w:rPr>
          <w:rFonts w:ascii="Times New Roman" w:hAnsi="Times New Roman"/>
          <w:sz w:val="24"/>
          <w:szCs w:val="24"/>
          <w:lang w:val="en-GB"/>
        </w:rPr>
        <w:t>.0</w:t>
      </w:r>
      <w:r w:rsidR="00605EC5" w:rsidRPr="00605EC5">
        <w:rPr>
          <w:rFonts w:ascii="Times New Roman" w:hAnsi="Times New Roman"/>
          <w:sz w:val="24"/>
          <w:szCs w:val="24"/>
          <w:lang w:val="en-US"/>
        </w:rPr>
        <w:t>6</w:t>
      </w:r>
      <w:r w:rsidR="00605EC5" w:rsidRPr="00E23960">
        <w:rPr>
          <w:rFonts w:ascii="Times New Roman" w:hAnsi="Times New Roman"/>
          <w:sz w:val="24"/>
          <w:szCs w:val="24"/>
          <w:lang w:val="en-GB"/>
        </w:rPr>
        <w:t>.20</w:t>
      </w:r>
      <w:r w:rsidR="00605EC5" w:rsidRPr="00605EC5">
        <w:rPr>
          <w:rFonts w:ascii="Times New Roman" w:hAnsi="Times New Roman"/>
          <w:sz w:val="24"/>
          <w:szCs w:val="24"/>
          <w:lang w:val="en-US"/>
        </w:rPr>
        <w:t>20</w:t>
      </w:r>
      <w:r w:rsidRPr="00E23960">
        <w:rPr>
          <w:rFonts w:ascii="Times New Roman" w:hAnsi="Times New Roman"/>
          <w:sz w:val="24"/>
          <w:szCs w:val="24"/>
          <w:lang w:val="en-GB"/>
        </w:rPr>
        <w:t>.</w:t>
      </w:r>
    </w:p>
    <w:p w14:paraId="468E8EBF" w14:textId="7EA91AFF" w:rsidR="000D18A3" w:rsidRPr="000D18A3" w:rsidRDefault="000D18A3" w:rsidP="00A25A53">
      <w:pPr>
        <w:pStyle w:val="aff"/>
        <w:numPr>
          <w:ilvl w:val="0"/>
          <w:numId w:val="31"/>
        </w:numPr>
        <w:spacing w:after="0" w:line="20" w:lineRule="atLeast"/>
        <w:ind w:left="0" w:firstLine="709"/>
        <w:jc w:val="both"/>
        <w:rPr>
          <w:rFonts w:ascii="Times New Roman" w:hAnsi="Times New Roman"/>
          <w:sz w:val="24"/>
          <w:szCs w:val="24"/>
          <w:lang w:val="en-GB"/>
        </w:rPr>
      </w:pPr>
      <w:r w:rsidRPr="00BB66B6">
        <w:rPr>
          <w:rFonts w:ascii="Times New Roman" w:hAnsi="Times New Roman"/>
          <w:sz w:val="24"/>
          <w:szCs w:val="24"/>
        </w:rPr>
        <w:t xml:space="preserve">Лукьянин А. Д. Анализ влияния политики протекционизма на рынок ценных бумаг Китая / А. Д. Лукьянин // Вестник Томского государственного университета. </w:t>
      </w:r>
      <w:r w:rsidRPr="000D18A3">
        <w:rPr>
          <w:rFonts w:ascii="Times New Roman" w:hAnsi="Times New Roman"/>
          <w:sz w:val="24"/>
          <w:szCs w:val="24"/>
          <w:lang w:val="en-GB"/>
        </w:rPr>
        <w:t xml:space="preserve">Экономика. 2020. № 49. С. 236-247. </w:t>
      </w:r>
    </w:p>
    <w:p w14:paraId="2440492E" w14:textId="29FD689B" w:rsidR="00340D21" w:rsidRDefault="00340D21" w:rsidP="00340D21">
      <w:pPr>
        <w:pStyle w:val="aff"/>
        <w:numPr>
          <w:ilvl w:val="0"/>
          <w:numId w:val="31"/>
        </w:numPr>
        <w:spacing w:after="0" w:line="20" w:lineRule="atLeast"/>
        <w:ind w:left="0" w:firstLine="709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Yahoo Finance</w:t>
      </w:r>
      <w:r w:rsidRPr="00E23960">
        <w:rPr>
          <w:rFonts w:ascii="Times New Roman" w:hAnsi="Times New Roman"/>
          <w:sz w:val="24"/>
          <w:szCs w:val="24"/>
          <w:lang w:val="en-GB"/>
        </w:rPr>
        <w:t xml:space="preserve"> [Electronic resource] – Mode of access: </w:t>
      </w:r>
      <w:hyperlink r:id="rId15" w:history="1">
        <w:r w:rsidR="000F40F2" w:rsidRPr="000F40F2">
          <w:rPr>
            <w:rFonts w:ascii="Times New Roman" w:hAnsi="Times New Roman"/>
            <w:sz w:val="24"/>
            <w:szCs w:val="24"/>
            <w:lang w:val="en-GB"/>
          </w:rPr>
          <w:t>https://finance.yahoo.com/</w:t>
        </w:r>
      </w:hyperlink>
      <w:r w:rsidRPr="00E23960">
        <w:rPr>
          <w:rFonts w:ascii="Times New Roman" w:hAnsi="Times New Roman"/>
          <w:sz w:val="24"/>
          <w:szCs w:val="24"/>
          <w:lang w:val="en-GB"/>
        </w:rPr>
        <w:t xml:space="preserve">. – Date of access: </w:t>
      </w:r>
      <w:r w:rsidRPr="000F40F2">
        <w:rPr>
          <w:rFonts w:ascii="Times New Roman" w:hAnsi="Times New Roman"/>
          <w:sz w:val="24"/>
          <w:szCs w:val="24"/>
          <w:lang w:val="en-GB"/>
        </w:rPr>
        <w:t>05</w:t>
      </w:r>
      <w:r w:rsidRPr="00E23960">
        <w:rPr>
          <w:rFonts w:ascii="Times New Roman" w:hAnsi="Times New Roman"/>
          <w:sz w:val="24"/>
          <w:szCs w:val="24"/>
          <w:lang w:val="en-GB"/>
        </w:rPr>
        <w:t>.0</w:t>
      </w:r>
      <w:r w:rsidRPr="000F40F2">
        <w:rPr>
          <w:rFonts w:ascii="Times New Roman" w:hAnsi="Times New Roman"/>
          <w:sz w:val="24"/>
          <w:szCs w:val="24"/>
          <w:lang w:val="en-GB"/>
        </w:rPr>
        <w:t>6</w:t>
      </w:r>
      <w:r w:rsidRPr="00E23960">
        <w:rPr>
          <w:rFonts w:ascii="Times New Roman" w:hAnsi="Times New Roman"/>
          <w:sz w:val="24"/>
          <w:szCs w:val="24"/>
          <w:lang w:val="en-GB"/>
        </w:rPr>
        <w:t>.20</w:t>
      </w:r>
      <w:r w:rsidRPr="000F40F2">
        <w:rPr>
          <w:rFonts w:ascii="Times New Roman" w:hAnsi="Times New Roman"/>
          <w:sz w:val="24"/>
          <w:szCs w:val="24"/>
          <w:lang w:val="en-GB"/>
        </w:rPr>
        <w:t>20</w:t>
      </w:r>
      <w:r w:rsidRPr="00E23960">
        <w:rPr>
          <w:rFonts w:ascii="Times New Roman" w:hAnsi="Times New Roman"/>
          <w:sz w:val="24"/>
          <w:szCs w:val="24"/>
          <w:lang w:val="en-GB"/>
        </w:rPr>
        <w:t>.</w:t>
      </w:r>
    </w:p>
    <w:p w14:paraId="470FFC82" w14:textId="77777777" w:rsidR="00A80A51" w:rsidRPr="00340D21" w:rsidRDefault="00A80A51" w:rsidP="00A80A5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4B56D30E" w14:textId="77777777" w:rsidR="00A80A51" w:rsidRPr="005B68E1" w:rsidRDefault="00A80A51" w:rsidP="00A80A51">
      <w:pPr>
        <w:spacing w:after="0" w:line="240" w:lineRule="auto"/>
        <w:ind w:firstLine="709"/>
        <w:jc w:val="center"/>
        <w:rPr>
          <w:rFonts w:ascii="Times New Roman" w:eastAsia="Calibri" w:hAnsi="Times New Roman"/>
          <w:b/>
          <w:sz w:val="24"/>
          <w:szCs w:val="24"/>
        </w:rPr>
      </w:pPr>
      <w:r w:rsidRPr="00164DD0">
        <w:rPr>
          <w:rFonts w:ascii="Times New Roman" w:eastAsia="Calibri" w:hAnsi="Times New Roman"/>
          <w:b/>
          <w:sz w:val="24"/>
          <w:szCs w:val="24"/>
        </w:rPr>
        <w:t>Инфор</w:t>
      </w:r>
      <w:r w:rsidR="005B68E1">
        <w:rPr>
          <w:rFonts w:ascii="Times New Roman" w:eastAsia="Calibri" w:hAnsi="Times New Roman"/>
          <w:b/>
          <w:sz w:val="24"/>
          <w:szCs w:val="24"/>
        </w:rPr>
        <w:t>мация об авторе</w:t>
      </w:r>
    </w:p>
    <w:p w14:paraId="5CEB9308" w14:textId="77777777" w:rsidR="00A80A51" w:rsidRPr="005B68E1" w:rsidRDefault="00A80A51" w:rsidP="00A80A5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Лукьянин Алексей Дмитриевич</w:t>
      </w:r>
      <w:r w:rsidRPr="00164DD0">
        <w:rPr>
          <w:rFonts w:ascii="Times New Roman" w:hAnsi="Times New Roman"/>
          <w:sz w:val="24"/>
          <w:szCs w:val="24"/>
        </w:rPr>
        <w:t xml:space="preserve"> (Республика Беларусь, город Минск) – </w:t>
      </w:r>
      <w:r>
        <w:rPr>
          <w:rFonts w:ascii="Times New Roman" w:hAnsi="Times New Roman"/>
          <w:sz w:val="24"/>
          <w:szCs w:val="24"/>
        </w:rPr>
        <w:t>аспирант</w:t>
      </w:r>
      <w:r w:rsidRPr="00164DD0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Белорусский Государственный Экономический Университет</w:t>
      </w:r>
      <w:r w:rsidRPr="00164DD0">
        <w:rPr>
          <w:rFonts w:ascii="Times New Roman" w:hAnsi="Times New Roman"/>
          <w:sz w:val="24"/>
          <w:szCs w:val="24"/>
        </w:rPr>
        <w:t xml:space="preserve"> (2200</w:t>
      </w:r>
      <w:r w:rsidR="005B68E1">
        <w:rPr>
          <w:rFonts w:ascii="Times New Roman" w:hAnsi="Times New Roman"/>
          <w:sz w:val="24"/>
          <w:szCs w:val="24"/>
        </w:rPr>
        <w:t>70 г. Минск,</w:t>
      </w:r>
      <w:r w:rsidRPr="00164DD0">
        <w:rPr>
          <w:rFonts w:ascii="Times New Roman" w:hAnsi="Times New Roman"/>
          <w:sz w:val="24"/>
          <w:szCs w:val="24"/>
        </w:rPr>
        <w:t xml:space="preserve"> </w:t>
      </w:r>
      <w:r w:rsidR="005B68E1">
        <w:rPr>
          <w:rFonts w:ascii="Times New Roman" w:hAnsi="Times New Roman"/>
          <w:sz w:val="24"/>
          <w:szCs w:val="24"/>
        </w:rPr>
        <w:t>Партизанский</w:t>
      </w:r>
      <w:r w:rsidR="005B68E1" w:rsidRPr="005B68E1">
        <w:rPr>
          <w:rFonts w:ascii="Times New Roman" w:hAnsi="Times New Roman"/>
          <w:sz w:val="24"/>
          <w:szCs w:val="24"/>
        </w:rPr>
        <w:t xml:space="preserve"> </w:t>
      </w:r>
      <w:r w:rsidR="005B68E1">
        <w:rPr>
          <w:rFonts w:ascii="Times New Roman" w:hAnsi="Times New Roman"/>
          <w:sz w:val="24"/>
          <w:szCs w:val="24"/>
        </w:rPr>
        <w:t>просп</w:t>
      </w:r>
      <w:r w:rsidR="005B68E1" w:rsidRPr="005B68E1">
        <w:rPr>
          <w:rFonts w:ascii="Times New Roman" w:hAnsi="Times New Roman"/>
          <w:sz w:val="24"/>
          <w:szCs w:val="24"/>
        </w:rPr>
        <w:t>.</w:t>
      </w:r>
      <w:r w:rsidRPr="005B68E1">
        <w:rPr>
          <w:rFonts w:ascii="Times New Roman" w:hAnsi="Times New Roman"/>
          <w:sz w:val="24"/>
          <w:szCs w:val="24"/>
        </w:rPr>
        <w:t xml:space="preserve"> </w:t>
      </w:r>
      <w:r w:rsidR="005B68E1" w:rsidRPr="005B68E1">
        <w:rPr>
          <w:rFonts w:ascii="Times New Roman" w:hAnsi="Times New Roman"/>
          <w:sz w:val="24"/>
          <w:szCs w:val="24"/>
          <w:lang w:val="en-US"/>
        </w:rPr>
        <w:t>26</w:t>
      </w:r>
      <w:r w:rsidRPr="005B68E1">
        <w:rPr>
          <w:rFonts w:ascii="Times New Roman" w:hAnsi="Times New Roman"/>
          <w:sz w:val="24"/>
          <w:szCs w:val="24"/>
        </w:rPr>
        <w:t xml:space="preserve">, </w:t>
      </w:r>
      <w:r w:rsidR="005B68E1">
        <w:rPr>
          <w:rFonts w:ascii="Times New Roman" w:hAnsi="Times New Roman"/>
          <w:sz w:val="24"/>
          <w:szCs w:val="24"/>
          <w:lang w:val="en-US"/>
        </w:rPr>
        <w:t>a</w:t>
      </w:r>
      <w:r w:rsidR="005B68E1" w:rsidRPr="005B68E1">
        <w:rPr>
          <w:rFonts w:ascii="Times New Roman" w:hAnsi="Times New Roman"/>
          <w:sz w:val="24"/>
          <w:szCs w:val="24"/>
        </w:rPr>
        <w:t>.</w:t>
      </w:r>
      <w:r w:rsidR="005B68E1">
        <w:rPr>
          <w:rFonts w:ascii="Times New Roman" w:hAnsi="Times New Roman"/>
          <w:sz w:val="24"/>
          <w:szCs w:val="24"/>
          <w:lang w:val="en-US"/>
        </w:rPr>
        <w:t>lukyanin</w:t>
      </w:r>
      <w:r w:rsidRPr="005B68E1">
        <w:rPr>
          <w:rFonts w:ascii="Times New Roman" w:hAnsi="Times New Roman"/>
          <w:sz w:val="24"/>
          <w:szCs w:val="24"/>
        </w:rPr>
        <w:t>@</w:t>
      </w:r>
      <w:r w:rsidRPr="00164DD0">
        <w:rPr>
          <w:rFonts w:ascii="Times New Roman" w:hAnsi="Times New Roman"/>
          <w:sz w:val="24"/>
          <w:szCs w:val="24"/>
          <w:lang w:val="en-US"/>
        </w:rPr>
        <w:t>gmail</w:t>
      </w:r>
      <w:r w:rsidRPr="005B68E1">
        <w:rPr>
          <w:rFonts w:ascii="Times New Roman" w:hAnsi="Times New Roman"/>
          <w:sz w:val="24"/>
          <w:szCs w:val="24"/>
        </w:rPr>
        <w:t>.</w:t>
      </w:r>
      <w:r w:rsidRPr="00164DD0">
        <w:rPr>
          <w:rFonts w:ascii="Times New Roman" w:hAnsi="Times New Roman"/>
          <w:sz w:val="24"/>
          <w:szCs w:val="24"/>
          <w:lang w:val="en-US"/>
        </w:rPr>
        <w:t>com</w:t>
      </w:r>
      <w:r w:rsidRPr="005B68E1">
        <w:rPr>
          <w:rFonts w:ascii="Times New Roman" w:hAnsi="Times New Roman"/>
          <w:sz w:val="24"/>
          <w:szCs w:val="24"/>
        </w:rPr>
        <w:t>).</w:t>
      </w:r>
    </w:p>
    <w:p w14:paraId="547476AB" w14:textId="77777777" w:rsidR="00A80A51" w:rsidRPr="005B68E1" w:rsidRDefault="00A80A51" w:rsidP="00A80A5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12F95305" w14:textId="77777777" w:rsidR="00A80A51" w:rsidRPr="00BB66B6" w:rsidRDefault="005B68E1" w:rsidP="00A80A51">
      <w:pPr>
        <w:spacing w:after="0" w:line="240" w:lineRule="auto"/>
        <w:ind w:firstLine="709"/>
        <w:jc w:val="right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Lukyanin</w:t>
      </w:r>
      <w:r w:rsidRPr="00BB66B6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en-US"/>
        </w:rPr>
        <w:t>A</w:t>
      </w:r>
      <w:r w:rsidR="00A80A51" w:rsidRPr="00BB66B6">
        <w:rPr>
          <w:rFonts w:ascii="Times New Roman" w:hAnsi="Times New Roman"/>
          <w:b/>
          <w:sz w:val="24"/>
          <w:szCs w:val="24"/>
          <w:lang w:val="en-US"/>
        </w:rPr>
        <w:t>.</w:t>
      </w:r>
      <w:r>
        <w:rPr>
          <w:rFonts w:ascii="Times New Roman" w:hAnsi="Times New Roman"/>
          <w:b/>
          <w:sz w:val="24"/>
          <w:szCs w:val="24"/>
          <w:lang w:val="en-US"/>
        </w:rPr>
        <w:t>D</w:t>
      </w:r>
      <w:r w:rsidR="00A80A51" w:rsidRPr="00BB66B6">
        <w:rPr>
          <w:rFonts w:ascii="Times New Roman" w:hAnsi="Times New Roman"/>
          <w:b/>
          <w:sz w:val="24"/>
          <w:szCs w:val="24"/>
          <w:lang w:val="en-US"/>
        </w:rPr>
        <w:t>.</w:t>
      </w:r>
    </w:p>
    <w:p w14:paraId="51EDEE3D" w14:textId="064D2680" w:rsidR="00001247" w:rsidRDefault="000D18A3" w:rsidP="005B68E1">
      <w:pPr>
        <w:spacing w:after="0" w:line="240" w:lineRule="auto"/>
        <w:ind w:firstLine="709"/>
        <w:jc w:val="center"/>
        <w:rPr>
          <w:rFonts w:ascii="Times New Roman" w:eastAsia="Calibri" w:hAnsi="Times New Roman"/>
          <w:b/>
          <w:sz w:val="24"/>
          <w:szCs w:val="24"/>
          <w:lang w:val="en-US"/>
        </w:rPr>
      </w:pPr>
      <w:r w:rsidRPr="000D18A3">
        <w:rPr>
          <w:rFonts w:ascii="Times New Roman" w:eastAsia="Calibri" w:hAnsi="Times New Roman"/>
          <w:b/>
          <w:sz w:val="24"/>
          <w:szCs w:val="24"/>
          <w:lang w:val="en-US"/>
        </w:rPr>
        <w:t>RISK HEDGING ON THE WORLD SECURITIES MARKET USING DIGITAL ASSETS</w:t>
      </w:r>
    </w:p>
    <w:p w14:paraId="58CA9ED1" w14:textId="77777777" w:rsidR="000D18A3" w:rsidRPr="00C47D4C" w:rsidRDefault="000D18A3" w:rsidP="005B68E1">
      <w:pPr>
        <w:spacing w:after="0" w:line="240" w:lineRule="auto"/>
        <w:ind w:firstLine="709"/>
        <w:jc w:val="center"/>
        <w:rPr>
          <w:rFonts w:ascii="Times New Roman" w:eastAsia="Calibri" w:hAnsi="Times New Roman"/>
          <w:b/>
          <w:sz w:val="24"/>
          <w:szCs w:val="24"/>
          <w:lang w:val="en-US"/>
        </w:rPr>
      </w:pPr>
    </w:p>
    <w:p w14:paraId="2FD97607" w14:textId="74D969C1" w:rsidR="005B68E1" w:rsidRDefault="00A80A51" w:rsidP="00A80A51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val="en-US"/>
        </w:rPr>
      </w:pPr>
      <w:r w:rsidRPr="00164DD0">
        <w:rPr>
          <w:rFonts w:ascii="Times New Roman" w:hAnsi="Times New Roman"/>
          <w:b/>
          <w:sz w:val="24"/>
          <w:szCs w:val="24"/>
          <w:lang w:val="en-US"/>
        </w:rPr>
        <w:t>Abstract</w:t>
      </w:r>
      <w:r w:rsidRPr="00164DD0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C406DF" w:rsidRPr="00C406DF">
        <w:rPr>
          <w:rFonts w:ascii="Times New Roman" w:hAnsi="Times New Roman"/>
          <w:i/>
          <w:sz w:val="24"/>
          <w:szCs w:val="24"/>
          <w:lang w:val="en-US"/>
        </w:rPr>
        <w:t>The article explores the possibility of using digital assets as hedging in relation to traditional ones. The reasons for the appearance of such an opportunity are considered.</w:t>
      </w:r>
    </w:p>
    <w:p w14:paraId="4491A92F" w14:textId="4E3EF402" w:rsidR="00A80A51" w:rsidRPr="00164DD0" w:rsidRDefault="00A80A51" w:rsidP="00A80A51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val="en-US"/>
        </w:rPr>
      </w:pPr>
      <w:r w:rsidRPr="00164DD0">
        <w:rPr>
          <w:rFonts w:ascii="Times New Roman" w:hAnsi="Times New Roman"/>
          <w:b/>
          <w:sz w:val="24"/>
          <w:szCs w:val="24"/>
          <w:lang w:val="en-US"/>
        </w:rPr>
        <w:t>Keywords</w:t>
      </w:r>
      <w:r w:rsidRPr="00164DD0">
        <w:rPr>
          <w:rFonts w:ascii="Times New Roman" w:hAnsi="Times New Roman"/>
          <w:sz w:val="24"/>
          <w:szCs w:val="24"/>
          <w:lang w:val="en-US"/>
        </w:rPr>
        <w:t xml:space="preserve">: </w:t>
      </w:r>
      <w:r w:rsidR="005B68E1">
        <w:rPr>
          <w:rFonts w:ascii="Times New Roman" w:hAnsi="Times New Roman"/>
          <w:i/>
          <w:sz w:val="24"/>
          <w:szCs w:val="24"/>
          <w:lang w:val="en-US"/>
        </w:rPr>
        <w:t>d</w:t>
      </w:r>
      <w:r w:rsidR="005B68E1" w:rsidRPr="005B68E1">
        <w:rPr>
          <w:rFonts w:ascii="Times New Roman" w:hAnsi="Times New Roman"/>
          <w:i/>
          <w:sz w:val="24"/>
          <w:szCs w:val="24"/>
          <w:lang w:val="en-US"/>
        </w:rPr>
        <w:t xml:space="preserve">igital economy, blockchain, stock market, </w:t>
      </w:r>
      <w:r w:rsidR="00BB66B6">
        <w:rPr>
          <w:rFonts w:ascii="Times New Roman" w:hAnsi="Times New Roman"/>
          <w:i/>
          <w:sz w:val="24"/>
          <w:szCs w:val="24"/>
          <w:lang w:val="en-US"/>
        </w:rPr>
        <w:t>hedge, risk.</w:t>
      </w:r>
    </w:p>
    <w:p w14:paraId="23144439" w14:textId="77777777" w:rsidR="00A80A51" w:rsidRPr="00164DD0" w:rsidRDefault="00A80A51" w:rsidP="00A80A5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5B89F182" w14:textId="77777777" w:rsidR="00A80A51" w:rsidRPr="00164DD0" w:rsidRDefault="00A80A51" w:rsidP="00A80A51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164DD0">
        <w:rPr>
          <w:rFonts w:ascii="Times New Roman" w:hAnsi="Times New Roman"/>
          <w:b/>
          <w:sz w:val="24"/>
          <w:szCs w:val="24"/>
          <w:lang w:val="en-US"/>
        </w:rPr>
        <w:t>Data about the authors</w:t>
      </w:r>
    </w:p>
    <w:p w14:paraId="5602E7E9" w14:textId="77777777" w:rsidR="00A80A51" w:rsidRPr="00164DD0" w:rsidRDefault="005B68E1" w:rsidP="00A80A5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Lukyanin Aliaksei Dzmitrievich</w:t>
      </w:r>
      <w:r w:rsidR="00A80A51" w:rsidRPr="00164DD0">
        <w:rPr>
          <w:rFonts w:ascii="Times New Roman" w:hAnsi="Times New Roman"/>
          <w:sz w:val="24"/>
          <w:szCs w:val="24"/>
          <w:lang w:val="en-US"/>
        </w:rPr>
        <w:t xml:space="preserve"> (Republic of Belarus, Minsk) </w:t>
      </w:r>
      <w:r>
        <w:rPr>
          <w:rFonts w:ascii="Times New Roman" w:hAnsi="Times New Roman"/>
          <w:sz w:val="24"/>
          <w:szCs w:val="24"/>
          <w:lang w:val="en-US"/>
        </w:rPr>
        <w:t>–</w:t>
      </w:r>
      <w:r w:rsidR="00A80A51" w:rsidRPr="00164DD0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graduate student</w:t>
      </w:r>
      <w:r w:rsidR="00A80A51" w:rsidRPr="00164DD0">
        <w:rPr>
          <w:rFonts w:ascii="Times New Roman" w:hAnsi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/>
          <w:bCs/>
          <w:sz w:val="24"/>
          <w:szCs w:val="24"/>
          <w:lang w:val="en-US"/>
        </w:rPr>
        <w:t>Belarussian State Economic University</w:t>
      </w:r>
      <w:r w:rsidR="00A80A51" w:rsidRPr="00164DD0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5B68E1">
        <w:rPr>
          <w:rFonts w:ascii="Times New Roman" w:hAnsi="Times New Roman"/>
          <w:sz w:val="24"/>
          <w:szCs w:val="24"/>
          <w:lang w:val="en-US"/>
        </w:rPr>
        <w:t>220070 Minsk, Partizansky Ave. 26</w:t>
      </w:r>
      <w:r w:rsidR="00A80A51" w:rsidRPr="00164DD0">
        <w:rPr>
          <w:rFonts w:ascii="Times New Roman" w:hAnsi="Times New Roman"/>
          <w:sz w:val="24"/>
          <w:szCs w:val="24"/>
          <w:lang w:val="en-US"/>
        </w:rPr>
        <w:t>).</w:t>
      </w:r>
    </w:p>
    <w:p w14:paraId="4887ADC3" w14:textId="77777777" w:rsidR="00A80A51" w:rsidRPr="00164DD0" w:rsidRDefault="00A80A51" w:rsidP="00A80A51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  <w:lang w:val="en-US"/>
        </w:rPr>
      </w:pPr>
    </w:p>
    <w:p w14:paraId="1821DCB2" w14:textId="462FCEDC" w:rsidR="00A80A51" w:rsidRDefault="00A80A51" w:rsidP="00A80A51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164DD0">
        <w:rPr>
          <w:rFonts w:ascii="Times New Roman" w:hAnsi="Times New Roman"/>
          <w:b/>
          <w:sz w:val="24"/>
          <w:szCs w:val="24"/>
          <w:lang w:val="en-US"/>
        </w:rPr>
        <w:t>Bibliographic</w:t>
      </w:r>
      <w:r w:rsidRPr="00164DD0">
        <w:rPr>
          <w:rFonts w:ascii="Times New Roman" w:hAnsi="Times New Roman"/>
          <w:b/>
          <w:sz w:val="24"/>
          <w:szCs w:val="24"/>
        </w:rPr>
        <w:t xml:space="preserve"> </w:t>
      </w:r>
      <w:r w:rsidRPr="00164DD0">
        <w:rPr>
          <w:rFonts w:ascii="Times New Roman" w:hAnsi="Times New Roman"/>
          <w:b/>
          <w:sz w:val="24"/>
          <w:szCs w:val="24"/>
          <w:lang w:val="en-US"/>
        </w:rPr>
        <w:t>list</w:t>
      </w:r>
      <w:r w:rsidRPr="00164DD0">
        <w:rPr>
          <w:rFonts w:ascii="Times New Roman" w:hAnsi="Times New Roman"/>
          <w:b/>
          <w:sz w:val="24"/>
          <w:szCs w:val="24"/>
        </w:rPr>
        <w:t xml:space="preserve"> (аналогичен русскому варианту)</w:t>
      </w:r>
    </w:p>
    <w:p w14:paraId="5E688D0C" w14:textId="77777777" w:rsidR="00C406DF" w:rsidRPr="00E23960" w:rsidRDefault="00C406DF" w:rsidP="00C406DF">
      <w:pPr>
        <w:pStyle w:val="aff"/>
        <w:numPr>
          <w:ilvl w:val="0"/>
          <w:numId w:val="32"/>
        </w:numPr>
        <w:spacing w:after="0" w:line="20" w:lineRule="atLeast"/>
        <w:ind w:left="0" w:firstLine="851"/>
        <w:jc w:val="both"/>
        <w:rPr>
          <w:rFonts w:ascii="Times New Roman" w:hAnsi="Times New Roman"/>
          <w:sz w:val="24"/>
          <w:szCs w:val="24"/>
          <w:lang w:val="en-GB"/>
        </w:rPr>
      </w:pPr>
      <w:r w:rsidRPr="00E23960">
        <w:rPr>
          <w:rFonts w:ascii="Times New Roman" w:hAnsi="Times New Roman"/>
          <w:sz w:val="24"/>
          <w:szCs w:val="24"/>
          <w:lang w:val="en-US"/>
        </w:rPr>
        <w:t xml:space="preserve">CoinDance: </w:t>
      </w:r>
      <w:r w:rsidRPr="00E23960">
        <w:rPr>
          <w:rFonts w:ascii="Times New Roman" w:hAnsi="Times New Roman"/>
          <w:sz w:val="24"/>
          <w:szCs w:val="24"/>
          <w:lang w:val="en-GB"/>
        </w:rPr>
        <w:t xml:space="preserve">Bitcoin Volume Charts [Electronic resource] – Mode of access: </w:t>
      </w:r>
      <w:hyperlink r:id="rId16" w:history="1">
        <w:r w:rsidRPr="00E23960">
          <w:rPr>
            <w:rStyle w:val="a4"/>
            <w:rFonts w:ascii="Times New Roman" w:hAnsi="Times New Roman"/>
            <w:sz w:val="24"/>
            <w:szCs w:val="24"/>
            <w:lang w:val="en-GB"/>
          </w:rPr>
          <w:t>https://coin.dance/volume</w:t>
        </w:r>
      </w:hyperlink>
      <w:r w:rsidRPr="00E23960">
        <w:rPr>
          <w:rFonts w:ascii="Times New Roman" w:hAnsi="Times New Roman"/>
          <w:sz w:val="24"/>
          <w:szCs w:val="24"/>
          <w:lang w:val="en-GB"/>
        </w:rPr>
        <w:t xml:space="preserve">. – Date of access: </w:t>
      </w:r>
      <w:r w:rsidRPr="00605EC5">
        <w:rPr>
          <w:rFonts w:ascii="Times New Roman" w:hAnsi="Times New Roman"/>
          <w:sz w:val="24"/>
          <w:szCs w:val="24"/>
          <w:lang w:val="en-US"/>
        </w:rPr>
        <w:t>05</w:t>
      </w:r>
      <w:r w:rsidRPr="00E23960">
        <w:rPr>
          <w:rFonts w:ascii="Times New Roman" w:hAnsi="Times New Roman"/>
          <w:sz w:val="24"/>
          <w:szCs w:val="24"/>
          <w:lang w:val="en-GB"/>
        </w:rPr>
        <w:t>.0</w:t>
      </w:r>
      <w:r w:rsidRPr="00605EC5">
        <w:rPr>
          <w:rFonts w:ascii="Times New Roman" w:hAnsi="Times New Roman"/>
          <w:sz w:val="24"/>
          <w:szCs w:val="24"/>
          <w:lang w:val="en-US"/>
        </w:rPr>
        <w:t>6</w:t>
      </w:r>
      <w:r w:rsidRPr="00E23960">
        <w:rPr>
          <w:rFonts w:ascii="Times New Roman" w:hAnsi="Times New Roman"/>
          <w:sz w:val="24"/>
          <w:szCs w:val="24"/>
          <w:lang w:val="en-GB"/>
        </w:rPr>
        <w:t>.20</w:t>
      </w:r>
      <w:r w:rsidRPr="00605EC5">
        <w:rPr>
          <w:rFonts w:ascii="Times New Roman" w:hAnsi="Times New Roman"/>
          <w:sz w:val="24"/>
          <w:szCs w:val="24"/>
          <w:lang w:val="en-US"/>
        </w:rPr>
        <w:t>20</w:t>
      </w:r>
      <w:r w:rsidRPr="00E23960">
        <w:rPr>
          <w:rFonts w:ascii="Times New Roman" w:hAnsi="Times New Roman"/>
          <w:sz w:val="24"/>
          <w:szCs w:val="24"/>
          <w:lang w:val="en-GB"/>
        </w:rPr>
        <w:t>.</w:t>
      </w:r>
    </w:p>
    <w:p w14:paraId="6BF7F3E0" w14:textId="77777777" w:rsidR="00C406DF" w:rsidRDefault="00C406DF" w:rsidP="00C406DF">
      <w:pPr>
        <w:pStyle w:val="aff"/>
        <w:numPr>
          <w:ilvl w:val="0"/>
          <w:numId w:val="32"/>
        </w:numPr>
        <w:spacing w:after="0" w:line="20" w:lineRule="atLeast"/>
        <w:ind w:left="0" w:firstLine="851"/>
        <w:jc w:val="both"/>
        <w:rPr>
          <w:rFonts w:ascii="Times New Roman" w:hAnsi="Times New Roman"/>
          <w:sz w:val="24"/>
          <w:szCs w:val="24"/>
          <w:lang w:val="en-GB"/>
        </w:rPr>
      </w:pPr>
      <w:r w:rsidRPr="00E23960">
        <w:rPr>
          <w:rFonts w:ascii="Times New Roman" w:hAnsi="Times New Roman"/>
          <w:sz w:val="24"/>
          <w:szCs w:val="24"/>
          <w:lang w:val="en-GB"/>
        </w:rPr>
        <w:t xml:space="preserve">Bitcoin: A Peer-to-Peer Electronic Cash System [Electronic resource] – Mode of access: https://bitcoin.org/bitcoin.pdf. – Date of access: </w:t>
      </w:r>
      <w:r w:rsidRPr="00605EC5">
        <w:rPr>
          <w:rFonts w:ascii="Times New Roman" w:hAnsi="Times New Roman"/>
          <w:sz w:val="24"/>
          <w:szCs w:val="24"/>
          <w:lang w:val="en-US"/>
        </w:rPr>
        <w:t>05</w:t>
      </w:r>
      <w:r w:rsidRPr="00E23960">
        <w:rPr>
          <w:rFonts w:ascii="Times New Roman" w:hAnsi="Times New Roman"/>
          <w:sz w:val="24"/>
          <w:szCs w:val="24"/>
          <w:lang w:val="en-GB"/>
        </w:rPr>
        <w:t>.0</w:t>
      </w:r>
      <w:r w:rsidRPr="00605EC5">
        <w:rPr>
          <w:rFonts w:ascii="Times New Roman" w:hAnsi="Times New Roman"/>
          <w:sz w:val="24"/>
          <w:szCs w:val="24"/>
          <w:lang w:val="en-US"/>
        </w:rPr>
        <w:t>6</w:t>
      </w:r>
      <w:r w:rsidRPr="00E23960">
        <w:rPr>
          <w:rFonts w:ascii="Times New Roman" w:hAnsi="Times New Roman"/>
          <w:sz w:val="24"/>
          <w:szCs w:val="24"/>
          <w:lang w:val="en-GB"/>
        </w:rPr>
        <w:t>.20</w:t>
      </w:r>
      <w:r w:rsidRPr="00605EC5">
        <w:rPr>
          <w:rFonts w:ascii="Times New Roman" w:hAnsi="Times New Roman"/>
          <w:sz w:val="24"/>
          <w:szCs w:val="24"/>
          <w:lang w:val="en-US"/>
        </w:rPr>
        <w:t>20</w:t>
      </w:r>
      <w:r w:rsidRPr="00E23960">
        <w:rPr>
          <w:rFonts w:ascii="Times New Roman" w:hAnsi="Times New Roman"/>
          <w:sz w:val="24"/>
          <w:szCs w:val="24"/>
          <w:lang w:val="en-GB"/>
        </w:rPr>
        <w:t>.</w:t>
      </w:r>
    </w:p>
    <w:p w14:paraId="2253D582" w14:textId="7AA2E0B7" w:rsidR="00C406DF" w:rsidRPr="00C406DF" w:rsidRDefault="00C406DF" w:rsidP="00C406DF">
      <w:pPr>
        <w:pStyle w:val="aff"/>
        <w:numPr>
          <w:ilvl w:val="0"/>
          <w:numId w:val="32"/>
        </w:numPr>
        <w:spacing w:after="0" w:line="20" w:lineRule="atLeast"/>
        <w:ind w:left="0"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lastRenderedPageBreak/>
        <w:t>Lukyanin</w:t>
      </w:r>
      <w:r w:rsidRPr="00C406DF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A</w:t>
      </w:r>
      <w:r w:rsidRPr="00C406DF">
        <w:rPr>
          <w:rFonts w:ascii="Times New Roman" w:hAnsi="Times New Roman"/>
          <w:sz w:val="24"/>
          <w:szCs w:val="24"/>
          <w:lang w:val="en-US"/>
        </w:rPr>
        <w:t xml:space="preserve">. Analysis of the impact of protectionism policies on China's securities market / </w:t>
      </w:r>
      <w:r>
        <w:rPr>
          <w:rFonts w:ascii="Times New Roman" w:hAnsi="Times New Roman"/>
          <w:sz w:val="24"/>
          <w:szCs w:val="24"/>
          <w:lang w:val="en-US"/>
        </w:rPr>
        <w:t>A</w:t>
      </w:r>
      <w:r w:rsidRPr="00C406DF">
        <w:rPr>
          <w:rFonts w:ascii="Times New Roman" w:hAnsi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/>
          <w:sz w:val="24"/>
          <w:szCs w:val="24"/>
          <w:lang w:val="en-US"/>
        </w:rPr>
        <w:t>Lukyanin</w:t>
      </w:r>
      <w:r w:rsidRPr="00C406DF">
        <w:rPr>
          <w:rFonts w:ascii="Times New Roman" w:hAnsi="Times New Roman"/>
          <w:sz w:val="24"/>
          <w:szCs w:val="24"/>
          <w:lang w:val="en-US"/>
        </w:rPr>
        <w:t xml:space="preserve"> // </w:t>
      </w:r>
      <w:r>
        <w:rPr>
          <w:rFonts w:ascii="Times New Roman" w:hAnsi="Times New Roman"/>
          <w:sz w:val="24"/>
          <w:szCs w:val="24"/>
          <w:lang w:val="en-US"/>
        </w:rPr>
        <w:t>Vestnik</w:t>
      </w:r>
      <w:r w:rsidRPr="00C406DF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Tomskogo</w:t>
      </w:r>
      <w:r w:rsidRPr="00C406DF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gosudarstvennogo</w:t>
      </w:r>
      <w:r w:rsidRPr="00C406DF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universiteta</w:t>
      </w:r>
      <w:r w:rsidRPr="00C406DF">
        <w:rPr>
          <w:rFonts w:ascii="Times New Roman" w:hAnsi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/>
          <w:sz w:val="24"/>
          <w:szCs w:val="24"/>
          <w:lang w:val="en-US"/>
        </w:rPr>
        <w:t>Economica</w:t>
      </w:r>
      <w:r w:rsidRPr="00C406DF">
        <w:rPr>
          <w:rFonts w:ascii="Times New Roman" w:hAnsi="Times New Roman"/>
          <w:sz w:val="24"/>
          <w:szCs w:val="24"/>
        </w:rPr>
        <w:t>. 2020. №</w:t>
      </w:r>
      <w:r>
        <w:rPr>
          <w:rFonts w:ascii="Times New Roman" w:hAnsi="Times New Roman"/>
          <w:sz w:val="24"/>
          <w:szCs w:val="24"/>
          <w:lang w:val="en-US"/>
        </w:rPr>
        <w:t> </w:t>
      </w:r>
      <w:r w:rsidRPr="00C406DF">
        <w:rPr>
          <w:rFonts w:ascii="Times New Roman" w:hAnsi="Times New Roman"/>
          <w:sz w:val="24"/>
          <w:szCs w:val="24"/>
        </w:rPr>
        <w:t xml:space="preserve">49. 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C406DF">
        <w:rPr>
          <w:rFonts w:ascii="Times New Roman" w:hAnsi="Times New Roman"/>
          <w:sz w:val="24"/>
          <w:szCs w:val="24"/>
        </w:rPr>
        <w:t xml:space="preserve">. 236-247. </w:t>
      </w:r>
    </w:p>
    <w:p w14:paraId="05329CE5" w14:textId="77777777" w:rsidR="00C406DF" w:rsidRDefault="00C406DF" w:rsidP="00C406DF">
      <w:pPr>
        <w:pStyle w:val="aff"/>
        <w:numPr>
          <w:ilvl w:val="0"/>
          <w:numId w:val="32"/>
        </w:numPr>
        <w:spacing w:after="0" w:line="20" w:lineRule="atLeast"/>
        <w:ind w:left="0" w:firstLine="851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Yahoo Finance</w:t>
      </w:r>
      <w:r w:rsidRPr="00E23960">
        <w:rPr>
          <w:rFonts w:ascii="Times New Roman" w:hAnsi="Times New Roman"/>
          <w:sz w:val="24"/>
          <w:szCs w:val="24"/>
          <w:lang w:val="en-GB"/>
        </w:rPr>
        <w:t xml:space="preserve"> [Electronic resource] – Mode of access: </w:t>
      </w:r>
      <w:hyperlink r:id="rId17" w:history="1">
        <w:r w:rsidRPr="000F40F2">
          <w:rPr>
            <w:rFonts w:ascii="Times New Roman" w:hAnsi="Times New Roman"/>
            <w:sz w:val="24"/>
            <w:szCs w:val="24"/>
            <w:lang w:val="en-GB"/>
          </w:rPr>
          <w:t>https://finance.yahoo.com/</w:t>
        </w:r>
      </w:hyperlink>
      <w:r w:rsidRPr="00E23960">
        <w:rPr>
          <w:rFonts w:ascii="Times New Roman" w:hAnsi="Times New Roman"/>
          <w:sz w:val="24"/>
          <w:szCs w:val="24"/>
          <w:lang w:val="en-GB"/>
        </w:rPr>
        <w:t xml:space="preserve">. – Date of access: </w:t>
      </w:r>
      <w:r w:rsidRPr="000F40F2">
        <w:rPr>
          <w:rFonts w:ascii="Times New Roman" w:hAnsi="Times New Roman"/>
          <w:sz w:val="24"/>
          <w:szCs w:val="24"/>
          <w:lang w:val="en-GB"/>
        </w:rPr>
        <w:t>05</w:t>
      </w:r>
      <w:r w:rsidRPr="00E23960">
        <w:rPr>
          <w:rFonts w:ascii="Times New Roman" w:hAnsi="Times New Roman"/>
          <w:sz w:val="24"/>
          <w:szCs w:val="24"/>
          <w:lang w:val="en-GB"/>
        </w:rPr>
        <w:t>.0</w:t>
      </w:r>
      <w:r w:rsidRPr="000F40F2">
        <w:rPr>
          <w:rFonts w:ascii="Times New Roman" w:hAnsi="Times New Roman"/>
          <w:sz w:val="24"/>
          <w:szCs w:val="24"/>
          <w:lang w:val="en-GB"/>
        </w:rPr>
        <w:t>6</w:t>
      </w:r>
      <w:r w:rsidRPr="00E23960">
        <w:rPr>
          <w:rFonts w:ascii="Times New Roman" w:hAnsi="Times New Roman"/>
          <w:sz w:val="24"/>
          <w:szCs w:val="24"/>
          <w:lang w:val="en-GB"/>
        </w:rPr>
        <w:t>.20</w:t>
      </w:r>
      <w:r w:rsidRPr="000F40F2">
        <w:rPr>
          <w:rFonts w:ascii="Times New Roman" w:hAnsi="Times New Roman"/>
          <w:sz w:val="24"/>
          <w:szCs w:val="24"/>
          <w:lang w:val="en-GB"/>
        </w:rPr>
        <w:t>20</w:t>
      </w:r>
      <w:r w:rsidRPr="00E23960">
        <w:rPr>
          <w:rFonts w:ascii="Times New Roman" w:hAnsi="Times New Roman"/>
          <w:sz w:val="24"/>
          <w:szCs w:val="24"/>
          <w:lang w:val="en-GB"/>
        </w:rPr>
        <w:t>.</w:t>
      </w:r>
    </w:p>
    <w:p w14:paraId="331F9A20" w14:textId="77777777" w:rsidR="00C406DF" w:rsidRPr="00C406DF" w:rsidRDefault="00C406DF" w:rsidP="00A80A51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  <w:lang w:val="en-GB"/>
        </w:rPr>
      </w:pPr>
    </w:p>
    <w:sectPr w:rsidR="00C406DF" w:rsidRPr="00C406DF" w:rsidSect="00A80A51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F501798" w14:textId="77777777" w:rsidR="00D7584B" w:rsidRDefault="00D7584B" w:rsidP="00272F5E">
      <w:r>
        <w:separator/>
      </w:r>
    </w:p>
  </w:endnote>
  <w:endnote w:type="continuationSeparator" w:id="0">
    <w:p w14:paraId="0597A597" w14:textId="77777777" w:rsidR="00D7584B" w:rsidRDefault="00D7584B" w:rsidP="00272F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C5C012" w14:textId="77777777" w:rsidR="00D7584B" w:rsidRDefault="00D7584B" w:rsidP="00272F5E">
      <w:r>
        <w:separator/>
      </w:r>
    </w:p>
  </w:footnote>
  <w:footnote w:type="continuationSeparator" w:id="0">
    <w:p w14:paraId="59747428" w14:textId="77777777" w:rsidR="00D7584B" w:rsidRDefault="00D7584B" w:rsidP="00272F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A947A9"/>
    <w:multiLevelType w:val="hybridMultilevel"/>
    <w:tmpl w:val="E23809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973234"/>
    <w:multiLevelType w:val="hybridMultilevel"/>
    <w:tmpl w:val="2DD4965C"/>
    <w:lvl w:ilvl="0" w:tplc="3D80BD56">
      <w:start w:val="1"/>
      <w:numFmt w:val="decimal"/>
      <w:lvlText w:val="%1."/>
      <w:lvlJc w:val="left"/>
      <w:pPr>
        <w:ind w:left="108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650999"/>
    <w:multiLevelType w:val="hybridMultilevel"/>
    <w:tmpl w:val="4A3E9EBC"/>
    <w:lvl w:ilvl="0" w:tplc="2BDE587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6417580"/>
    <w:multiLevelType w:val="hybridMultilevel"/>
    <w:tmpl w:val="427860F4"/>
    <w:lvl w:ilvl="0" w:tplc="5A5C0B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E4120"/>
    <w:multiLevelType w:val="hybridMultilevel"/>
    <w:tmpl w:val="1556D20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6AE3CA5"/>
    <w:multiLevelType w:val="hybridMultilevel"/>
    <w:tmpl w:val="D18A3C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660CD4"/>
    <w:multiLevelType w:val="hybridMultilevel"/>
    <w:tmpl w:val="1A129C38"/>
    <w:lvl w:ilvl="0" w:tplc="3004877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249E0C1C"/>
    <w:multiLevelType w:val="hybridMultilevel"/>
    <w:tmpl w:val="19E24622"/>
    <w:lvl w:ilvl="0" w:tplc="1A66222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262F0352"/>
    <w:multiLevelType w:val="hybridMultilevel"/>
    <w:tmpl w:val="17BAAB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995302"/>
    <w:multiLevelType w:val="hybridMultilevel"/>
    <w:tmpl w:val="75FCC81C"/>
    <w:lvl w:ilvl="0" w:tplc="545CD6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04F7930"/>
    <w:multiLevelType w:val="hybridMultilevel"/>
    <w:tmpl w:val="FCB2DA60"/>
    <w:lvl w:ilvl="0" w:tplc="04190001">
      <w:start w:val="1"/>
      <w:numFmt w:val="bullet"/>
      <w:lvlText w:val=""/>
      <w:lvlJc w:val="left"/>
      <w:pPr>
        <w:ind w:left="-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-14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-6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4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46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218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290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3624" w:hanging="360"/>
      </w:pPr>
      <w:rPr>
        <w:rFonts w:ascii="Wingdings" w:hAnsi="Wingdings" w:hint="default"/>
      </w:rPr>
    </w:lvl>
  </w:abstractNum>
  <w:abstractNum w:abstractNumId="11" w15:restartNumberingAfterBreak="0">
    <w:nsid w:val="30920815"/>
    <w:multiLevelType w:val="hybridMultilevel"/>
    <w:tmpl w:val="3FBC9326"/>
    <w:lvl w:ilvl="0" w:tplc="AB127E9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C81C38"/>
    <w:multiLevelType w:val="hybridMultilevel"/>
    <w:tmpl w:val="88A243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CE6B3C"/>
    <w:multiLevelType w:val="hybridMultilevel"/>
    <w:tmpl w:val="5B54FEB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A3E1162"/>
    <w:multiLevelType w:val="hybridMultilevel"/>
    <w:tmpl w:val="34785B3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AAE550D"/>
    <w:multiLevelType w:val="hybridMultilevel"/>
    <w:tmpl w:val="3790FC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9A2AE8"/>
    <w:multiLevelType w:val="hybridMultilevel"/>
    <w:tmpl w:val="9FD678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AF60B7"/>
    <w:multiLevelType w:val="hybridMultilevel"/>
    <w:tmpl w:val="4CF6CE68"/>
    <w:lvl w:ilvl="0" w:tplc="94C00A14">
      <w:start w:val="1"/>
      <w:numFmt w:val="decimal"/>
      <w:lvlText w:val="%1."/>
      <w:lvlJc w:val="left"/>
      <w:pPr>
        <w:tabs>
          <w:tab w:val="num" w:pos="3769"/>
        </w:tabs>
        <w:ind w:left="37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9EB0E97"/>
    <w:multiLevelType w:val="hybridMultilevel"/>
    <w:tmpl w:val="427860F4"/>
    <w:lvl w:ilvl="0" w:tplc="5A5C0B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4E26C9"/>
    <w:multiLevelType w:val="hybridMultilevel"/>
    <w:tmpl w:val="3848B590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50FF039D"/>
    <w:multiLevelType w:val="hybridMultilevel"/>
    <w:tmpl w:val="7D34C79A"/>
    <w:lvl w:ilvl="0" w:tplc="0419000F">
      <w:start w:val="1"/>
      <w:numFmt w:val="decimal"/>
      <w:lvlText w:val="%1."/>
      <w:lvlJc w:val="left"/>
      <w:pPr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1" w15:restartNumberingAfterBreak="0">
    <w:nsid w:val="540E6FAB"/>
    <w:multiLevelType w:val="hybridMultilevel"/>
    <w:tmpl w:val="B86A4182"/>
    <w:lvl w:ilvl="0" w:tplc="F2288DCE">
      <w:numFmt w:val="bullet"/>
      <w:lvlText w:val=""/>
      <w:lvlJc w:val="left"/>
      <w:pPr>
        <w:ind w:left="720" w:hanging="360"/>
      </w:pPr>
      <w:rPr>
        <w:rFonts w:ascii="Calibri" w:eastAsia="Times New Roman" w:hAnsi="Calibri" w:cs="Calibri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A63555"/>
    <w:multiLevelType w:val="hybridMultilevel"/>
    <w:tmpl w:val="8DC440C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60C61DD"/>
    <w:multiLevelType w:val="hybridMultilevel"/>
    <w:tmpl w:val="5E6236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7215D42"/>
    <w:multiLevelType w:val="multilevel"/>
    <w:tmpl w:val="4A3E9EBC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7D96FAE"/>
    <w:multiLevelType w:val="hybridMultilevel"/>
    <w:tmpl w:val="516ADE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08D512B"/>
    <w:multiLevelType w:val="hybridMultilevel"/>
    <w:tmpl w:val="592446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67A1C0A"/>
    <w:multiLevelType w:val="hybridMultilevel"/>
    <w:tmpl w:val="B252A56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7920CD0"/>
    <w:multiLevelType w:val="hybridMultilevel"/>
    <w:tmpl w:val="889E7E22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85A0286"/>
    <w:multiLevelType w:val="hybridMultilevel"/>
    <w:tmpl w:val="F8AEC060"/>
    <w:lvl w:ilvl="0" w:tplc="AB127E9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8B93670"/>
    <w:multiLevelType w:val="hybridMultilevel"/>
    <w:tmpl w:val="EEBC61EC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B1767DB"/>
    <w:multiLevelType w:val="hybridMultilevel"/>
    <w:tmpl w:val="F92E08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26"/>
  </w:num>
  <w:num w:numId="3">
    <w:abstractNumId w:val="8"/>
  </w:num>
  <w:num w:numId="4">
    <w:abstractNumId w:val="1"/>
  </w:num>
  <w:num w:numId="5">
    <w:abstractNumId w:val="30"/>
  </w:num>
  <w:num w:numId="6">
    <w:abstractNumId w:val="11"/>
  </w:num>
  <w:num w:numId="7">
    <w:abstractNumId w:val="6"/>
  </w:num>
  <w:num w:numId="8">
    <w:abstractNumId w:val="31"/>
  </w:num>
  <w:num w:numId="9">
    <w:abstractNumId w:val="29"/>
  </w:num>
  <w:num w:numId="10">
    <w:abstractNumId w:val="20"/>
  </w:num>
  <w:num w:numId="11">
    <w:abstractNumId w:val="12"/>
  </w:num>
  <w:num w:numId="12">
    <w:abstractNumId w:val="0"/>
  </w:num>
  <w:num w:numId="13">
    <w:abstractNumId w:val="16"/>
  </w:num>
  <w:num w:numId="14">
    <w:abstractNumId w:val="5"/>
  </w:num>
  <w:num w:numId="15">
    <w:abstractNumId w:val="21"/>
  </w:num>
  <w:num w:numId="16">
    <w:abstractNumId w:val="25"/>
  </w:num>
  <w:num w:numId="17">
    <w:abstractNumId w:val="15"/>
  </w:num>
  <w:num w:numId="18">
    <w:abstractNumId w:val="2"/>
  </w:num>
  <w:num w:numId="19">
    <w:abstractNumId w:val="27"/>
  </w:num>
  <w:num w:numId="20">
    <w:abstractNumId w:val="10"/>
  </w:num>
  <w:num w:numId="21">
    <w:abstractNumId w:val="13"/>
  </w:num>
  <w:num w:numId="22">
    <w:abstractNumId w:val="14"/>
  </w:num>
  <w:num w:numId="23">
    <w:abstractNumId w:val="24"/>
  </w:num>
  <w:num w:numId="24">
    <w:abstractNumId w:val="28"/>
  </w:num>
  <w:num w:numId="25">
    <w:abstractNumId w:val="19"/>
  </w:num>
  <w:num w:numId="26">
    <w:abstractNumId w:val="22"/>
  </w:num>
  <w:num w:numId="27">
    <w:abstractNumId w:val="17"/>
  </w:num>
  <w:num w:numId="28">
    <w:abstractNumId w:val="9"/>
  </w:num>
  <w:num w:numId="29">
    <w:abstractNumId w:val="7"/>
  </w:num>
  <w:num w:numId="3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8"/>
  </w:num>
  <w:num w:numId="3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2733"/>
    <w:rsid w:val="00001247"/>
    <w:rsid w:val="00006B0D"/>
    <w:rsid w:val="00012827"/>
    <w:rsid w:val="0001492C"/>
    <w:rsid w:val="00027EE0"/>
    <w:rsid w:val="000407F9"/>
    <w:rsid w:val="000449CE"/>
    <w:rsid w:val="000574E0"/>
    <w:rsid w:val="0007001A"/>
    <w:rsid w:val="00080174"/>
    <w:rsid w:val="000B56D3"/>
    <w:rsid w:val="000D18A3"/>
    <w:rsid w:val="000F40F2"/>
    <w:rsid w:val="00115FBF"/>
    <w:rsid w:val="00120BC6"/>
    <w:rsid w:val="001278FA"/>
    <w:rsid w:val="0013125C"/>
    <w:rsid w:val="00137F58"/>
    <w:rsid w:val="0014138C"/>
    <w:rsid w:val="00156A62"/>
    <w:rsid w:val="00164ABD"/>
    <w:rsid w:val="00172318"/>
    <w:rsid w:val="0017463C"/>
    <w:rsid w:val="0018706E"/>
    <w:rsid w:val="001A0284"/>
    <w:rsid w:val="001A0D14"/>
    <w:rsid w:val="001A4018"/>
    <w:rsid w:val="001D4D61"/>
    <w:rsid w:val="001E0D0E"/>
    <w:rsid w:val="001E4150"/>
    <w:rsid w:val="001E65ED"/>
    <w:rsid w:val="001F793F"/>
    <w:rsid w:val="00213B54"/>
    <w:rsid w:val="00223C50"/>
    <w:rsid w:val="00231277"/>
    <w:rsid w:val="00233D38"/>
    <w:rsid w:val="00251D82"/>
    <w:rsid w:val="00252701"/>
    <w:rsid w:val="0025511C"/>
    <w:rsid w:val="00262BC3"/>
    <w:rsid w:val="00272F5E"/>
    <w:rsid w:val="0027769A"/>
    <w:rsid w:val="002D46D7"/>
    <w:rsid w:val="002E7F82"/>
    <w:rsid w:val="002F538B"/>
    <w:rsid w:val="00314CD3"/>
    <w:rsid w:val="00320709"/>
    <w:rsid w:val="00340D21"/>
    <w:rsid w:val="00347E57"/>
    <w:rsid w:val="00351622"/>
    <w:rsid w:val="00356053"/>
    <w:rsid w:val="00374644"/>
    <w:rsid w:val="003756EF"/>
    <w:rsid w:val="003806FD"/>
    <w:rsid w:val="00380E97"/>
    <w:rsid w:val="003841A9"/>
    <w:rsid w:val="00387176"/>
    <w:rsid w:val="003B32F7"/>
    <w:rsid w:val="003E6FDD"/>
    <w:rsid w:val="00422B3D"/>
    <w:rsid w:val="0044081E"/>
    <w:rsid w:val="0044397E"/>
    <w:rsid w:val="004440D7"/>
    <w:rsid w:val="0045096A"/>
    <w:rsid w:val="004677FB"/>
    <w:rsid w:val="00467FC9"/>
    <w:rsid w:val="00473035"/>
    <w:rsid w:val="0049583B"/>
    <w:rsid w:val="004A4BCC"/>
    <w:rsid w:val="004A67D8"/>
    <w:rsid w:val="004A7069"/>
    <w:rsid w:val="004B4DDD"/>
    <w:rsid w:val="004C5B21"/>
    <w:rsid w:val="004C72A1"/>
    <w:rsid w:val="004E431F"/>
    <w:rsid w:val="004F37A8"/>
    <w:rsid w:val="004F4757"/>
    <w:rsid w:val="00521472"/>
    <w:rsid w:val="00553349"/>
    <w:rsid w:val="00591308"/>
    <w:rsid w:val="005B667A"/>
    <w:rsid w:val="005B68E1"/>
    <w:rsid w:val="005C2310"/>
    <w:rsid w:val="005C6426"/>
    <w:rsid w:val="005E2CAA"/>
    <w:rsid w:val="005E3014"/>
    <w:rsid w:val="005E488B"/>
    <w:rsid w:val="005E70D0"/>
    <w:rsid w:val="005F7938"/>
    <w:rsid w:val="00605EC5"/>
    <w:rsid w:val="00615CA6"/>
    <w:rsid w:val="006174CE"/>
    <w:rsid w:val="00625E4F"/>
    <w:rsid w:val="00646ED1"/>
    <w:rsid w:val="00665625"/>
    <w:rsid w:val="00673300"/>
    <w:rsid w:val="0068243A"/>
    <w:rsid w:val="006957FA"/>
    <w:rsid w:val="006A28B8"/>
    <w:rsid w:val="006A7049"/>
    <w:rsid w:val="006B3D9D"/>
    <w:rsid w:val="006B4095"/>
    <w:rsid w:val="006D1AF9"/>
    <w:rsid w:val="006E4C98"/>
    <w:rsid w:val="00700334"/>
    <w:rsid w:val="00722678"/>
    <w:rsid w:val="00757AAE"/>
    <w:rsid w:val="0077525F"/>
    <w:rsid w:val="007946D9"/>
    <w:rsid w:val="007F422B"/>
    <w:rsid w:val="00801FC4"/>
    <w:rsid w:val="0080743F"/>
    <w:rsid w:val="00813BD8"/>
    <w:rsid w:val="0081641C"/>
    <w:rsid w:val="00823860"/>
    <w:rsid w:val="00823D53"/>
    <w:rsid w:val="00852632"/>
    <w:rsid w:val="0085516A"/>
    <w:rsid w:val="00864C36"/>
    <w:rsid w:val="008717DB"/>
    <w:rsid w:val="008809AE"/>
    <w:rsid w:val="00891830"/>
    <w:rsid w:val="008A5880"/>
    <w:rsid w:val="008A6494"/>
    <w:rsid w:val="008B5BC3"/>
    <w:rsid w:val="008D0420"/>
    <w:rsid w:val="008E0AB3"/>
    <w:rsid w:val="008E5CF6"/>
    <w:rsid w:val="008E76B0"/>
    <w:rsid w:val="00917EDB"/>
    <w:rsid w:val="00941518"/>
    <w:rsid w:val="00950A9E"/>
    <w:rsid w:val="00963A76"/>
    <w:rsid w:val="00981464"/>
    <w:rsid w:val="0098258F"/>
    <w:rsid w:val="00982733"/>
    <w:rsid w:val="00986584"/>
    <w:rsid w:val="009A1BCA"/>
    <w:rsid w:val="009B3337"/>
    <w:rsid w:val="009D2818"/>
    <w:rsid w:val="009D3922"/>
    <w:rsid w:val="009D6020"/>
    <w:rsid w:val="009E27C9"/>
    <w:rsid w:val="00A01DEB"/>
    <w:rsid w:val="00A16ACD"/>
    <w:rsid w:val="00A20041"/>
    <w:rsid w:val="00A247B0"/>
    <w:rsid w:val="00A25A53"/>
    <w:rsid w:val="00A36B66"/>
    <w:rsid w:val="00A5342D"/>
    <w:rsid w:val="00A62929"/>
    <w:rsid w:val="00A64066"/>
    <w:rsid w:val="00A64F3D"/>
    <w:rsid w:val="00A80A51"/>
    <w:rsid w:val="00AA1285"/>
    <w:rsid w:val="00AA2635"/>
    <w:rsid w:val="00AB016D"/>
    <w:rsid w:val="00AB3461"/>
    <w:rsid w:val="00AC2501"/>
    <w:rsid w:val="00AD201E"/>
    <w:rsid w:val="00AF5371"/>
    <w:rsid w:val="00B31396"/>
    <w:rsid w:val="00B53E02"/>
    <w:rsid w:val="00B5462D"/>
    <w:rsid w:val="00B627D6"/>
    <w:rsid w:val="00BA6C51"/>
    <w:rsid w:val="00BA6DA9"/>
    <w:rsid w:val="00BB66B6"/>
    <w:rsid w:val="00BC219F"/>
    <w:rsid w:val="00BD0A2D"/>
    <w:rsid w:val="00BD3576"/>
    <w:rsid w:val="00BF06E4"/>
    <w:rsid w:val="00BF1BDC"/>
    <w:rsid w:val="00C030A6"/>
    <w:rsid w:val="00C03AE4"/>
    <w:rsid w:val="00C052A3"/>
    <w:rsid w:val="00C26907"/>
    <w:rsid w:val="00C406DF"/>
    <w:rsid w:val="00C47D4C"/>
    <w:rsid w:val="00C526CA"/>
    <w:rsid w:val="00C663B3"/>
    <w:rsid w:val="00C7704A"/>
    <w:rsid w:val="00CA10C4"/>
    <w:rsid w:val="00CB1211"/>
    <w:rsid w:val="00CB3F67"/>
    <w:rsid w:val="00CB64DD"/>
    <w:rsid w:val="00CB71CC"/>
    <w:rsid w:val="00CD4A4F"/>
    <w:rsid w:val="00CD50C3"/>
    <w:rsid w:val="00CD5C68"/>
    <w:rsid w:val="00CE39F9"/>
    <w:rsid w:val="00CF173B"/>
    <w:rsid w:val="00D01832"/>
    <w:rsid w:val="00D04FCD"/>
    <w:rsid w:val="00D17DD4"/>
    <w:rsid w:val="00D26E71"/>
    <w:rsid w:val="00D3557A"/>
    <w:rsid w:val="00D36A6F"/>
    <w:rsid w:val="00D377A3"/>
    <w:rsid w:val="00D40329"/>
    <w:rsid w:val="00D577A8"/>
    <w:rsid w:val="00D7584B"/>
    <w:rsid w:val="00D80327"/>
    <w:rsid w:val="00D92D5D"/>
    <w:rsid w:val="00DA67B1"/>
    <w:rsid w:val="00DB129A"/>
    <w:rsid w:val="00DB6CEE"/>
    <w:rsid w:val="00DB77A1"/>
    <w:rsid w:val="00DC4A20"/>
    <w:rsid w:val="00DD4B4F"/>
    <w:rsid w:val="00DF19D8"/>
    <w:rsid w:val="00DF710D"/>
    <w:rsid w:val="00E04E97"/>
    <w:rsid w:val="00E23960"/>
    <w:rsid w:val="00E27F97"/>
    <w:rsid w:val="00E416D0"/>
    <w:rsid w:val="00E44C86"/>
    <w:rsid w:val="00E7070E"/>
    <w:rsid w:val="00E863D7"/>
    <w:rsid w:val="00E872F9"/>
    <w:rsid w:val="00E95681"/>
    <w:rsid w:val="00EA0493"/>
    <w:rsid w:val="00EA224F"/>
    <w:rsid w:val="00EA6B72"/>
    <w:rsid w:val="00EB3389"/>
    <w:rsid w:val="00EB5557"/>
    <w:rsid w:val="00EE179E"/>
    <w:rsid w:val="00EF2688"/>
    <w:rsid w:val="00F01967"/>
    <w:rsid w:val="00F073AA"/>
    <w:rsid w:val="00F1487E"/>
    <w:rsid w:val="00F16B8D"/>
    <w:rsid w:val="00F7130F"/>
    <w:rsid w:val="00F766BE"/>
    <w:rsid w:val="00FB1D6F"/>
    <w:rsid w:val="00FC2454"/>
    <w:rsid w:val="00FE5885"/>
    <w:rsid w:val="00FF6163"/>
    <w:rsid w:val="00FF6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2032AA"/>
  <w15:chartTrackingRefBased/>
  <w15:docId w15:val="{AD57DF7E-E21E-468F-8EF2-5FE08B8E8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F793F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F793F"/>
    <w:pPr>
      <w:keepNext/>
      <w:keepLines/>
      <w:pBdr>
        <w:bottom w:val="single" w:sz="4" w:space="2" w:color="9B2D1F"/>
      </w:pBdr>
      <w:spacing w:before="360" w:after="120" w:line="240" w:lineRule="auto"/>
      <w:outlineLvl w:val="0"/>
    </w:pPr>
    <w:rPr>
      <w:rFonts w:ascii="Calibri Light" w:hAnsi="Calibri Light"/>
      <w:color w:val="262626"/>
      <w:sz w:val="40"/>
      <w:szCs w:val="40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1F793F"/>
    <w:pPr>
      <w:keepNext/>
      <w:keepLines/>
      <w:spacing w:before="120" w:after="0" w:line="240" w:lineRule="auto"/>
      <w:outlineLvl w:val="1"/>
    </w:pPr>
    <w:rPr>
      <w:rFonts w:ascii="Calibri Light" w:hAnsi="Calibri Light"/>
      <w:color w:val="9B2D1F"/>
      <w:sz w:val="36"/>
      <w:szCs w:val="36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rsid w:val="001F793F"/>
    <w:pPr>
      <w:keepNext/>
      <w:keepLines/>
      <w:spacing w:before="360" w:after="0" w:line="240" w:lineRule="auto"/>
      <w:outlineLvl w:val="2"/>
    </w:pPr>
    <w:rPr>
      <w:rFonts w:ascii="Calibri Light" w:hAnsi="Calibri Light"/>
      <w:color w:val="732117"/>
      <w:sz w:val="32"/>
      <w:szCs w:val="32"/>
      <w:lang w:val="x-none" w:eastAsia="x-none"/>
    </w:rPr>
  </w:style>
  <w:style w:type="paragraph" w:styleId="4">
    <w:name w:val="heading 4"/>
    <w:basedOn w:val="a"/>
    <w:next w:val="a"/>
    <w:link w:val="40"/>
    <w:uiPriority w:val="9"/>
    <w:qFormat/>
    <w:rsid w:val="001F793F"/>
    <w:pPr>
      <w:keepNext/>
      <w:keepLines/>
      <w:spacing w:before="80" w:after="0" w:line="240" w:lineRule="auto"/>
      <w:outlineLvl w:val="3"/>
    </w:pPr>
    <w:rPr>
      <w:rFonts w:ascii="Calibri Light" w:hAnsi="Calibri Light"/>
      <w:i/>
      <w:iCs/>
      <w:color w:val="4D160F"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rsid w:val="001F793F"/>
    <w:pPr>
      <w:keepNext/>
      <w:keepLines/>
      <w:spacing w:before="80" w:after="0" w:line="240" w:lineRule="auto"/>
      <w:outlineLvl w:val="4"/>
    </w:pPr>
    <w:rPr>
      <w:rFonts w:ascii="Calibri Light" w:hAnsi="Calibri Light"/>
      <w:color w:val="732117"/>
      <w:sz w:val="24"/>
      <w:szCs w:val="24"/>
      <w:lang w:val="x-none" w:eastAsia="x-none"/>
    </w:rPr>
  </w:style>
  <w:style w:type="paragraph" w:styleId="6">
    <w:name w:val="heading 6"/>
    <w:basedOn w:val="a"/>
    <w:next w:val="a"/>
    <w:link w:val="60"/>
    <w:uiPriority w:val="9"/>
    <w:qFormat/>
    <w:rsid w:val="001F793F"/>
    <w:pPr>
      <w:keepNext/>
      <w:keepLines/>
      <w:spacing w:before="80" w:after="0" w:line="240" w:lineRule="auto"/>
      <w:outlineLvl w:val="5"/>
    </w:pPr>
    <w:rPr>
      <w:rFonts w:ascii="Calibri Light" w:hAnsi="Calibri Light"/>
      <w:i/>
      <w:iCs/>
      <w:color w:val="4D160F"/>
      <w:sz w:val="24"/>
      <w:szCs w:val="24"/>
      <w:lang w:val="x-none" w:eastAsia="x-none"/>
    </w:rPr>
  </w:style>
  <w:style w:type="paragraph" w:styleId="7">
    <w:name w:val="heading 7"/>
    <w:basedOn w:val="a"/>
    <w:next w:val="a"/>
    <w:link w:val="70"/>
    <w:uiPriority w:val="9"/>
    <w:qFormat/>
    <w:rsid w:val="001F793F"/>
    <w:pPr>
      <w:keepNext/>
      <w:keepLines/>
      <w:spacing w:before="80" w:after="0" w:line="240" w:lineRule="auto"/>
      <w:outlineLvl w:val="6"/>
    </w:pPr>
    <w:rPr>
      <w:rFonts w:ascii="Calibri Light" w:hAnsi="Calibri Light"/>
      <w:b/>
      <w:bCs/>
      <w:color w:val="4D160F"/>
      <w:sz w:val="22"/>
      <w:szCs w:val="22"/>
      <w:lang w:val="x-none" w:eastAsia="x-none"/>
    </w:rPr>
  </w:style>
  <w:style w:type="paragraph" w:styleId="8">
    <w:name w:val="heading 8"/>
    <w:basedOn w:val="a"/>
    <w:next w:val="a"/>
    <w:link w:val="80"/>
    <w:uiPriority w:val="9"/>
    <w:qFormat/>
    <w:rsid w:val="001F793F"/>
    <w:pPr>
      <w:keepNext/>
      <w:keepLines/>
      <w:spacing w:before="80" w:after="0" w:line="240" w:lineRule="auto"/>
      <w:outlineLvl w:val="7"/>
    </w:pPr>
    <w:rPr>
      <w:rFonts w:ascii="Calibri Light" w:hAnsi="Calibri Light"/>
      <w:color w:val="4D160F"/>
      <w:sz w:val="22"/>
      <w:szCs w:val="22"/>
      <w:lang w:val="x-none" w:eastAsia="x-none"/>
    </w:rPr>
  </w:style>
  <w:style w:type="paragraph" w:styleId="9">
    <w:name w:val="heading 9"/>
    <w:basedOn w:val="a"/>
    <w:next w:val="a"/>
    <w:link w:val="90"/>
    <w:uiPriority w:val="9"/>
    <w:qFormat/>
    <w:rsid w:val="001F793F"/>
    <w:pPr>
      <w:keepNext/>
      <w:keepLines/>
      <w:spacing w:before="80" w:after="0" w:line="240" w:lineRule="auto"/>
      <w:outlineLvl w:val="8"/>
    </w:pPr>
    <w:rPr>
      <w:rFonts w:ascii="Calibri Light" w:hAnsi="Calibri Light"/>
      <w:i/>
      <w:iCs/>
      <w:color w:val="4D160F"/>
      <w:sz w:val="22"/>
      <w:szCs w:val="2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1F793F"/>
    <w:rPr>
      <w:b/>
      <w:bCs/>
    </w:rPr>
  </w:style>
  <w:style w:type="character" w:customStyle="1" w:styleId="apple-converted-space">
    <w:name w:val="apple-converted-space"/>
    <w:basedOn w:val="a0"/>
    <w:rsid w:val="00982733"/>
  </w:style>
  <w:style w:type="character" w:styleId="a4">
    <w:name w:val="Hyperlink"/>
    <w:uiPriority w:val="99"/>
    <w:rsid w:val="00700334"/>
    <w:rPr>
      <w:color w:val="0000FF"/>
      <w:u w:val="single"/>
    </w:rPr>
  </w:style>
  <w:style w:type="character" w:customStyle="1" w:styleId="b-movingnew-emailfirst-letter">
    <w:name w:val="b-moving__new-email__first-letter"/>
    <w:basedOn w:val="a0"/>
    <w:rsid w:val="000574E0"/>
  </w:style>
  <w:style w:type="character" w:customStyle="1" w:styleId="b-movingnew-emaillast-part">
    <w:name w:val="b-moving__new-email__last-part"/>
    <w:basedOn w:val="a0"/>
    <w:rsid w:val="000574E0"/>
  </w:style>
  <w:style w:type="paragraph" w:styleId="a5">
    <w:name w:val="Body Text"/>
    <w:basedOn w:val="a"/>
    <w:link w:val="a6"/>
    <w:rsid w:val="00DF19D8"/>
    <w:pPr>
      <w:spacing w:after="120"/>
    </w:pPr>
    <w:rPr>
      <w:sz w:val="24"/>
      <w:szCs w:val="24"/>
      <w:lang w:val="x-none" w:eastAsia="x-none"/>
    </w:rPr>
  </w:style>
  <w:style w:type="character" w:customStyle="1" w:styleId="a6">
    <w:name w:val="Основной текст Знак"/>
    <w:link w:val="a5"/>
    <w:rsid w:val="00DF19D8"/>
    <w:rPr>
      <w:sz w:val="24"/>
      <w:szCs w:val="24"/>
    </w:rPr>
  </w:style>
  <w:style w:type="paragraph" w:customStyle="1" w:styleId="11">
    <w:name w:val="Обычный (веб)1"/>
    <w:basedOn w:val="a"/>
    <w:rsid w:val="00823860"/>
    <w:pPr>
      <w:spacing w:before="100" w:beforeAutospacing="1" w:after="114"/>
    </w:pPr>
  </w:style>
  <w:style w:type="paragraph" w:customStyle="1" w:styleId="a7">
    <w:name w:val="Обычный (веб)"/>
    <w:basedOn w:val="a"/>
    <w:rsid w:val="00823860"/>
    <w:pPr>
      <w:spacing w:after="240"/>
    </w:pPr>
  </w:style>
  <w:style w:type="character" w:customStyle="1" w:styleId="40">
    <w:name w:val="Заголовок 4 Знак"/>
    <w:link w:val="4"/>
    <w:uiPriority w:val="9"/>
    <w:rsid w:val="001F793F"/>
    <w:rPr>
      <w:rFonts w:ascii="Calibri Light" w:eastAsia="Times New Roman" w:hAnsi="Calibri Light" w:cs="Times New Roman"/>
      <w:i/>
      <w:iCs/>
      <w:color w:val="4D160F"/>
      <w:sz w:val="28"/>
      <w:szCs w:val="28"/>
    </w:rPr>
  </w:style>
  <w:style w:type="paragraph" w:styleId="a8">
    <w:name w:val="Balloon Text"/>
    <w:basedOn w:val="a"/>
    <w:link w:val="a9"/>
    <w:uiPriority w:val="99"/>
    <w:semiHidden/>
    <w:unhideWhenUsed/>
    <w:rsid w:val="009B3337"/>
    <w:rPr>
      <w:rFonts w:ascii="Tahoma" w:hAnsi="Tahoma"/>
      <w:sz w:val="16"/>
      <w:szCs w:val="16"/>
      <w:lang w:val="x-none" w:eastAsia="x-none"/>
    </w:rPr>
  </w:style>
  <w:style w:type="character" w:customStyle="1" w:styleId="a9">
    <w:name w:val="Текст выноски Знак"/>
    <w:link w:val="a8"/>
    <w:uiPriority w:val="99"/>
    <w:semiHidden/>
    <w:rsid w:val="009B3337"/>
    <w:rPr>
      <w:rFonts w:ascii="Tahoma" w:hAnsi="Tahoma" w:cs="Tahoma"/>
      <w:sz w:val="16"/>
      <w:szCs w:val="16"/>
    </w:rPr>
  </w:style>
  <w:style w:type="character" w:styleId="aa">
    <w:name w:val="FollowedHyperlink"/>
    <w:uiPriority w:val="99"/>
    <w:semiHidden/>
    <w:unhideWhenUsed/>
    <w:rsid w:val="00080174"/>
    <w:rPr>
      <w:color w:val="800080"/>
      <w:u w:val="single"/>
    </w:rPr>
  </w:style>
  <w:style w:type="table" w:styleId="ab">
    <w:name w:val="Table Grid"/>
    <w:basedOn w:val="a1"/>
    <w:uiPriority w:val="59"/>
    <w:rsid w:val="003806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unhideWhenUsed/>
    <w:rsid w:val="00272F5E"/>
    <w:pPr>
      <w:tabs>
        <w:tab w:val="center" w:pos="4677"/>
        <w:tab w:val="right" w:pos="9355"/>
      </w:tabs>
    </w:pPr>
    <w:rPr>
      <w:sz w:val="24"/>
      <w:szCs w:val="24"/>
      <w:lang w:val="x-none" w:eastAsia="x-none"/>
    </w:rPr>
  </w:style>
  <w:style w:type="character" w:customStyle="1" w:styleId="ad">
    <w:name w:val="Верхний колонтитул Знак"/>
    <w:link w:val="ac"/>
    <w:uiPriority w:val="99"/>
    <w:rsid w:val="00272F5E"/>
    <w:rPr>
      <w:sz w:val="24"/>
      <w:szCs w:val="24"/>
    </w:rPr>
  </w:style>
  <w:style w:type="paragraph" w:styleId="ae">
    <w:name w:val="footer"/>
    <w:basedOn w:val="a"/>
    <w:link w:val="af"/>
    <w:uiPriority w:val="99"/>
    <w:unhideWhenUsed/>
    <w:rsid w:val="00272F5E"/>
    <w:pPr>
      <w:tabs>
        <w:tab w:val="center" w:pos="4677"/>
        <w:tab w:val="right" w:pos="9355"/>
      </w:tabs>
    </w:pPr>
    <w:rPr>
      <w:sz w:val="24"/>
      <w:szCs w:val="24"/>
      <w:lang w:val="x-none" w:eastAsia="x-none"/>
    </w:rPr>
  </w:style>
  <w:style w:type="character" w:customStyle="1" w:styleId="af">
    <w:name w:val="Нижний колонтитул Знак"/>
    <w:link w:val="ae"/>
    <w:uiPriority w:val="99"/>
    <w:rsid w:val="00272F5E"/>
    <w:rPr>
      <w:sz w:val="24"/>
      <w:szCs w:val="24"/>
    </w:rPr>
  </w:style>
  <w:style w:type="paragraph" w:customStyle="1" w:styleId="Default">
    <w:name w:val="Default"/>
    <w:rsid w:val="00272F5E"/>
    <w:pPr>
      <w:autoSpaceDE w:val="0"/>
      <w:autoSpaceDN w:val="0"/>
      <w:adjustRightInd w:val="0"/>
      <w:spacing w:after="160" w:line="276" w:lineRule="auto"/>
    </w:pPr>
    <w:rPr>
      <w:rFonts w:cs="Calibri"/>
      <w:color w:val="000000"/>
      <w:sz w:val="24"/>
      <w:szCs w:val="24"/>
    </w:rPr>
  </w:style>
  <w:style w:type="character" w:customStyle="1" w:styleId="10">
    <w:name w:val="Заголовок 1 Знак"/>
    <w:link w:val="1"/>
    <w:uiPriority w:val="9"/>
    <w:rsid w:val="001F793F"/>
    <w:rPr>
      <w:rFonts w:ascii="Calibri Light" w:eastAsia="Times New Roma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rsid w:val="001F793F"/>
    <w:rPr>
      <w:rFonts w:ascii="Calibri Light" w:eastAsia="Times New Roman" w:hAnsi="Calibri Light" w:cs="Times New Roman"/>
      <w:color w:val="9B2D1F"/>
      <w:sz w:val="36"/>
      <w:szCs w:val="36"/>
    </w:rPr>
  </w:style>
  <w:style w:type="character" w:customStyle="1" w:styleId="30">
    <w:name w:val="Заголовок 3 Знак"/>
    <w:link w:val="3"/>
    <w:uiPriority w:val="9"/>
    <w:rsid w:val="001F793F"/>
    <w:rPr>
      <w:rFonts w:ascii="Calibri Light" w:eastAsia="Times New Roman" w:hAnsi="Calibri Light" w:cs="Times New Roman"/>
      <w:color w:val="732117"/>
      <w:sz w:val="32"/>
      <w:szCs w:val="32"/>
    </w:rPr>
  </w:style>
  <w:style w:type="character" w:customStyle="1" w:styleId="50">
    <w:name w:val="Заголовок 5 Знак"/>
    <w:link w:val="5"/>
    <w:uiPriority w:val="9"/>
    <w:semiHidden/>
    <w:rsid w:val="001F793F"/>
    <w:rPr>
      <w:rFonts w:ascii="Calibri Light" w:eastAsia="Times New Roman" w:hAnsi="Calibri Light" w:cs="Times New Roman"/>
      <w:color w:val="732117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F793F"/>
    <w:rPr>
      <w:rFonts w:ascii="Calibri Light" w:eastAsia="Times New Roman" w:hAnsi="Calibri Light" w:cs="Times New Roman"/>
      <w:i/>
      <w:iCs/>
      <w:color w:val="4D160F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F793F"/>
    <w:rPr>
      <w:rFonts w:ascii="Calibri Light" w:eastAsia="Times New Roman" w:hAnsi="Calibri Light" w:cs="Times New Roman"/>
      <w:b/>
      <w:bCs/>
      <w:color w:val="4D160F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F793F"/>
    <w:rPr>
      <w:rFonts w:ascii="Calibri Light" w:eastAsia="Times New Roman" w:hAnsi="Calibri Light" w:cs="Times New Roman"/>
      <w:color w:val="4D160F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F793F"/>
    <w:rPr>
      <w:rFonts w:ascii="Calibri Light" w:eastAsia="Times New Roman" w:hAnsi="Calibri Light" w:cs="Times New Roman"/>
      <w:i/>
      <w:iCs/>
      <w:color w:val="4D160F"/>
      <w:sz w:val="22"/>
      <w:szCs w:val="22"/>
    </w:rPr>
  </w:style>
  <w:style w:type="paragraph" w:styleId="af0">
    <w:name w:val="caption"/>
    <w:basedOn w:val="a"/>
    <w:next w:val="a"/>
    <w:uiPriority w:val="35"/>
    <w:qFormat/>
    <w:rsid w:val="001F793F"/>
    <w:pPr>
      <w:spacing w:line="240" w:lineRule="auto"/>
    </w:pPr>
    <w:rPr>
      <w:b/>
      <w:bCs/>
      <w:color w:val="404040"/>
      <w:sz w:val="16"/>
      <w:szCs w:val="16"/>
    </w:rPr>
  </w:style>
  <w:style w:type="paragraph" w:customStyle="1" w:styleId="af1">
    <w:name w:val="Название"/>
    <w:basedOn w:val="a"/>
    <w:next w:val="a"/>
    <w:link w:val="af2"/>
    <w:uiPriority w:val="10"/>
    <w:qFormat/>
    <w:rsid w:val="001F793F"/>
    <w:pPr>
      <w:spacing w:after="0" w:line="240" w:lineRule="auto"/>
      <w:contextualSpacing/>
    </w:pPr>
    <w:rPr>
      <w:rFonts w:ascii="Calibri Light" w:hAnsi="Calibri Light"/>
      <w:color w:val="262626"/>
      <w:sz w:val="96"/>
      <w:szCs w:val="96"/>
      <w:lang w:val="x-none" w:eastAsia="x-none"/>
    </w:rPr>
  </w:style>
  <w:style w:type="character" w:customStyle="1" w:styleId="af2">
    <w:name w:val="Название Знак"/>
    <w:link w:val="af1"/>
    <w:uiPriority w:val="10"/>
    <w:rsid w:val="001F793F"/>
    <w:rPr>
      <w:rFonts w:ascii="Calibri Light" w:eastAsia="Times New Roman" w:hAnsi="Calibri Light" w:cs="Times New Roman"/>
      <w:color w:val="262626"/>
      <w:sz w:val="96"/>
      <w:szCs w:val="96"/>
    </w:rPr>
  </w:style>
  <w:style w:type="paragraph" w:styleId="af3">
    <w:name w:val="Subtitle"/>
    <w:basedOn w:val="a"/>
    <w:next w:val="a"/>
    <w:link w:val="af4"/>
    <w:uiPriority w:val="11"/>
    <w:qFormat/>
    <w:rsid w:val="001F793F"/>
    <w:pPr>
      <w:numPr>
        <w:ilvl w:val="1"/>
      </w:numPr>
      <w:spacing w:after="240"/>
    </w:pPr>
    <w:rPr>
      <w:caps/>
      <w:color w:val="404040"/>
      <w:spacing w:val="20"/>
      <w:sz w:val="28"/>
      <w:szCs w:val="28"/>
      <w:lang w:val="x-none" w:eastAsia="x-none"/>
    </w:rPr>
  </w:style>
  <w:style w:type="character" w:customStyle="1" w:styleId="af4">
    <w:name w:val="Подзаголовок Знак"/>
    <w:link w:val="af3"/>
    <w:uiPriority w:val="11"/>
    <w:rsid w:val="001F793F"/>
    <w:rPr>
      <w:caps/>
      <w:color w:val="404040"/>
      <w:spacing w:val="20"/>
      <w:sz w:val="28"/>
      <w:szCs w:val="28"/>
    </w:rPr>
  </w:style>
  <w:style w:type="character" w:styleId="af5">
    <w:name w:val="Emphasis"/>
    <w:uiPriority w:val="20"/>
    <w:qFormat/>
    <w:rsid w:val="001F793F"/>
    <w:rPr>
      <w:i/>
      <w:iCs/>
      <w:color w:val="000000"/>
    </w:rPr>
  </w:style>
  <w:style w:type="paragraph" w:styleId="af6">
    <w:name w:val="No Spacing"/>
    <w:uiPriority w:val="1"/>
    <w:qFormat/>
    <w:rsid w:val="001F793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F793F"/>
    <w:pPr>
      <w:spacing w:before="160"/>
      <w:ind w:left="720" w:right="720"/>
      <w:jc w:val="center"/>
    </w:pPr>
    <w:rPr>
      <w:rFonts w:ascii="Calibri Light" w:hAnsi="Calibri Light"/>
      <w:color w:val="000000"/>
      <w:sz w:val="24"/>
      <w:szCs w:val="24"/>
      <w:lang w:val="x-none" w:eastAsia="x-none"/>
    </w:rPr>
  </w:style>
  <w:style w:type="character" w:customStyle="1" w:styleId="22">
    <w:name w:val="Цитата 2 Знак"/>
    <w:link w:val="21"/>
    <w:uiPriority w:val="29"/>
    <w:rsid w:val="001F793F"/>
    <w:rPr>
      <w:rFonts w:ascii="Calibri Light" w:eastAsia="Times New Roman" w:hAnsi="Calibri Light" w:cs="Times New Roman"/>
      <w:color w:val="000000"/>
      <w:sz w:val="24"/>
      <w:szCs w:val="24"/>
    </w:rPr>
  </w:style>
  <w:style w:type="paragraph" w:styleId="af7">
    <w:name w:val="Intense Quote"/>
    <w:basedOn w:val="a"/>
    <w:next w:val="a"/>
    <w:link w:val="af8"/>
    <w:uiPriority w:val="30"/>
    <w:qFormat/>
    <w:rsid w:val="001F793F"/>
    <w:pPr>
      <w:pBdr>
        <w:top w:val="single" w:sz="24" w:space="4" w:color="9B2D1F"/>
      </w:pBdr>
      <w:spacing w:before="240" w:after="240" w:line="240" w:lineRule="auto"/>
      <w:ind w:left="936" w:right="936"/>
      <w:jc w:val="center"/>
    </w:pPr>
    <w:rPr>
      <w:rFonts w:ascii="Calibri Light" w:hAnsi="Calibri Light"/>
      <w:sz w:val="24"/>
      <w:szCs w:val="24"/>
      <w:lang w:val="x-none" w:eastAsia="x-none"/>
    </w:rPr>
  </w:style>
  <w:style w:type="character" w:customStyle="1" w:styleId="af8">
    <w:name w:val="Выделенная цитата Знак"/>
    <w:link w:val="af7"/>
    <w:uiPriority w:val="30"/>
    <w:rsid w:val="001F793F"/>
    <w:rPr>
      <w:rFonts w:ascii="Calibri Light" w:eastAsia="Times New Roman" w:hAnsi="Calibri Light" w:cs="Times New Roman"/>
      <w:sz w:val="24"/>
      <w:szCs w:val="24"/>
    </w:rPr>
  </w:style>
  <w:style w:type="character" w:styleId="af9">
    <w:name w:val="Subtle Emphasis"/>
    <w:uiPriority w:val="19"/>
    <w:qFormat/>
    <w:rsid w:val="001F793F"/>
    <w:rPr>
      <w:i/>
      <w:iCs/>
      <w:color w:val="595959"/>
    </w:rPr>
  </w:style>
  <w:style w:type="character" w:styleId="afa">
    <w:name w:val="Intense Emphasis"/>
    <w:uiPriority w:val="21"/>
    <w:qFormat/>
    <w:rsid w:val="001F793F"/>
    <w:rPr>
      <w:b/>
      <w:bCs/>
      <w:i/>
      <w:iCs/>
      <w:caps w:val="0"/>
      <w:smallCaps w:val="0"/>
      <w:strike w:val="0"/>
      <w:dstrike w:val="0"/>
      <w:color w:val="9B2D1F"/>
    </w:rPr>
  </w:style>
  <w:style w:type="character" w:styleId="afb">
    <w:name w:val="Subtle Reference"/>
    <w:uiPriority w:val="31"/>
    <w:qFormat/>
    <w:rsid w:val="001F793F"/>
    <w:rPr>
      <w:caps w:val="0"/>
      <w:smallCaps/>
      <w:color w:val="404040"/>
      <w:spacing w:val="0"/>
      <w:u w:val="single" w:color="7F7F7F"/>
    </w:rPr>
  </w:style>
  <w:style w:type="character" w:styleId="afc">
    <w:name w:val="Intense Reference"/>
    <w:uiPriority w:val="32"/>
    <w:qFormat/>
    <w:rsid w:val="001F793F"/>
    <w:rPr>
      <w:b/>
      <w:bCs/>
      <w:caps w:val="0"/>
      <w:smallCaps/>
      <w:color w:val="auto"/>
      <w:spacing w:val="0"/>
      <w:u w:val="single"/>
    </w:rPr>
  </w:style>
  <w:style w:type="character" w:styleId="afd">
    <w:name w:val="Book Title"/>
    <w:uiPriority w:val="33"/>
    <w:qFormat/>
    <w:rsid w:val="001F793F"/>
    <w:rPr>
      <w:b/>
      <w:bCs/>
      <w:caps w:val="0"/>
      <w:smallCaps/>
      <w:spacing w:val="0"/>
    </w:rPr>
  </w:style>
  <w:style w:type="paragraph" w:styleId="afe">
    <w:name w:val="TOC Heading"/>
    <w:basedOn w:val="1"/>
    <w:next w:val="a"/>
    <w:uiPriority w:val="39"/>
    <w:qFormat/>
    <w:rsid w:val="001F793F"/>
    <w:pPr>
      <w:outlineLvl w:val="9"/>
    </w:pPr>
  </w:style>
  <w:style w:type="paragraph" w:styleId="aff">
    <w:name w:val="List Paragraph"/>
    <w:basedOn w:val="a"/>
    <w:link w:val="aff0"/>
    <w:uiPriority w:val="34"/>
    <w:qFormat/>
    <w:rsid w:val="001F793F"/>
    <w:pPr>
      <w:ind w:left="720"/>
      <w:contextualSpacing/>
    </w:pPr>
  </w:style>
  <w:style w:type="character" w:customStyle="1" w:styleId="FontStyle30">
    <w:name w:val="Font Style30"/>
    <w:rsid w:val="00115FBF"/>
    <w:rPr>
      <w:rFonts w:ascii="Times New Roman" w:hAnsi="Times New Roman" w:cs="Times New Roman"/>
      <w:sz w:val="20"/>
      <w:szCs w:val="20"/>
    </w:rPr>
  </w:style>
  <w:style w:type="character" w:customStyle="1" w:styleId="FontStyle29">
    <w:name w:val="Font Style29"/>
    <w:rsid w:val="00115FBF"/>
    <w:rPr>
      <w:rFonts w:ascii="Times New Roman" w:hAnsi="Times New Roman" w:cs="Times New Roman"/>
      <w:i/>
      <w:iCs/>
      <w:sz w:val="20"/>
      <w:szCs w:val="20"/>
    </w:rPr>
  </w:style>
  <w:style w:type="paragraph" w:customStyle="1" w:styleId="Style10">
    <w:name w:val="Style10"/>
    <w:basedOn w:val="a"/>
    <w:rsid w:val="00115FBF"/>
    <w:pPr>
      <w:widowControl w:val="0"/>
      <w:autoSpaceDE w:val="0"/>
      <w:autoSpaceDN w:val="0"/>
      <w:adjustRightInd w:val="0"/>
      <w:spacing w:after="0" w:line="276" w:lineRule="exact"/>
    </w:pPr>
    <w:rPr>
      <w:rFonts w:ascii="Franklin Gothic Heavy" w:eastAsia="Calibri" w:hAnsi="Franklin Gothic Heavy"/>
      <w:sz w:val="24"/>
      <w:szCs w:val="24"/>
    </w:rPr>
  </w:style>
  <w:style w:type="paragraph" w:customStyle="1" w:styleId="Style17">
    <w:name w:val="Style17"/>
    <w:basedOn w:val="a"/>
    <w:rsid w:val="00D40329"/>
    <w:pPr>
      <w:widowControl w:val="0"/>
      <w:autoSpaceDE w:val="0"/>
      <w:autoSpaceDN w:val="0"/>
      <w:adjustRightInd w:val="0"/>
      <w:spacing w:after="0" w:line="274" w:lineRule="exact"/>
      <w:jc w:val="center"/>
    </w:pPr>
    <w:rPr>
      <w:rFonts w:ascii="Franklin Gothic Heavy" w:hAnsi="Franklin Gothic Heavy"/>
      <w:sz w:val="24"/>
      <w:szCs w:val="24"/>
    </w:rPr>
  </w:style>
  <w:style w:type="character" w:customStyle="1" w:styleId="FontStyle28">
    <w:name w:val="Font Style28"/>
    <w:rsid w:val="00D40329"/>
    <w:rPr>
      <w:rFonts w:ascii="Times New Roman" w:hAnsi="Times New Roman" w:cs="Times New Roman"/>
      <w:b/>
      <w:bCs/>
      <w:sz w:val="20"/>
      <w:szCs w:val="20"/>
    </w:rPr>
  </w:style>
  <w:style w:type="paragraph" w:styleId="aff1">
    <w:name w:val="Document Map"/>
    <w:basedOn w:val="a"/>
    <w:semiHidden/>
    <w:rsid w:val="00AA263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f0">
    <w:name w:val="Абзац списка Знак"/>
    <w:link w:val="aff"/>
    <w:rsid w:val="00006B0D"/>
    <w:rPr>
      <w:rFonts w:ascii="Calibri" w:hAnsi="Calibri"/>
      <w:sz w:val="21"/>
      <w:szCs w:val="21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354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7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3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3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84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4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7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4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hyperlink" Target="https://finance.yahoo.com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coin.dance/volume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2.xml"/><Relationship Id="rId5" Type="http://schemas.openxmlformats.org/officeDocument/2006/relationships/webSettings" Target="webSettings.xml"/><Relationship Id="rId15" Type="http://schemas.openxmlformats.org/officeDocument/2006/relationships/hyperlink" Target="https://finance.yahoo.com/" TargetMode="External"/><Relationship Id="rId10" Type="http://schemas.openxmlformats.org/officeDocument/2006/relationships/chart" Target="charts/chart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coin.dance/volume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scaled_assets_nona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scaled_assets_nona_short.csv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caled_assets_nona!$B$1</c:f>
              <c:strCache>
                <c:ptCount val="1"/>
                <c:pt idx="0">
                  <c:v>SP500</c:v>
                </c:pt>
              </c:strCache>
            </c:strRef>
          </c:tx>
          <c:spPr>
            <a:ln w="127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caled_assets_nona!$A$2:$A$1298</c:f>
              <c:numCache>
                <c:formatCode>m/d/yyyy</c:formatCode>
                <c:ptCount val="1297"/>
                <c:pt idx="0">
                  <c:v>41898</c:v>
                </c:pt>
                <c:pt idx="1">
                  <c:v>41899</c:v>
                </c:pt>
                <c:pt idx="2">
                  <c:v>41900</c:v>
                </c:pt>
                <c:pt idx="3">
                  <c:v>41901</c:v>
                </c:pt>
                <c:pt idx="4">
                  <c:v>41904</c:v>
                </c:pt>
                <c:pt idx="5">
                  <c:v>41905</c:v>
                </c:pt>
                <c:pt idx="6">
                  <c:v>41906</c:v>
                </c:pt>
                <c:pt idx="7">
                  <c:v>41907</c:v>
                </c:pt>
                <c:pt idx="8">
                  <c:v>41908</c:v>
                </c:pt>
                <c:pt idx="9">
                  <c:v>41911</c:v>
                </c:pt>
                <c:pt idx="10">
                  <c:v>41912</c:v>
                </c:pt>
                <c:pt idx="11">
                  <c:v>41920</c:v>
                </c:pt>
                <c:pt idx="12">
                  <c:v>41921</c:v>
                </c:pt>
                <c:pt idx="13">
                  <c:v>41922</c:v>
                </c:pt>
                <c:pt idx="14">
                  <c:v>41925</c:v>
                </c:pt>
                <c:pt idx="15">
                  <c:v>41926</c:v>
                </c:pt>
                <c:pt idx="16">
                  <c:v>41927</c:v>
                </c:pt>
                <c:pt idx="17">
                  <c:v>41928</c:v>
                </c:pt>
                <c:pt idx="18">
                  <c:v>41929</c:v>
                </c:pt>
                <c:pt idx="19">
                  <c:v>41932</c:v>
                </c:pt>
                <c:pt idx="20">
                  <c:v>41933</c:v>
                </c:pt>
                <c:pt idx="21">
                  <c:v>41934</c:v>
                </c:pt>
                <c:pt idx="22">
                  <c:v>41935</c:v>
                </c:pt>
                <c:pt idx="23">
                  <c:v>41936</c:v>
                </c:pt>
                <c:pt idx="24">
                  <c:v>41939</c:v>
                </c:pt>
                <c:pt idx="25">
                  <c:v>41940</c:v>
                </c:pt>
                <c:pt idx="26">
                  <c:v>41941</c:v>
                </c:pt>
                <c:pt idx="27">
                  <c:v>41942</c:v>
                </c:pt>
                <c:pt idx="28">
                  <c:v>41943</c:v>
                </c:pt>
                <c:pt idx="29">
                  <c:v>41946</c:v>
                </c:pt>
                <c:pt idx="30">
                  <c:v>41947</c:v>
                </c:pt>
                <c:pt idx="31">
                  <c:v>41948</c:v>
                </c:pt>
                <c:pt idx="32">
                  <c:v>41949</c:v>
                </c:pt>
                <c:pt idx="33">
                  <c:v>41950</c:v>
                </c:pt>
                <c:pt idx="34">
                  <c:v>41953</c:v>
                </c:pt>
                <c:pt idx="35">
                  <c:v>41954</c:v>
                </c:pt>
                <c:pt idx="36">
                  <c:v>41955</c:v>
                </c:pt>
                <c:pt idx="37">
                  <c:v>41956</c:v>
                </c:pt>
                <c:pt idx="38">
                  <c:v>41957</c:v>
                </c:pt>
                <c:pt idx="39">
                  <c:v>41960</c:v>
                </c:pt>
                <c:pt idx="40">
                  <c:v>41961</c:v>
                </c:pt>
                <c:pt idx="41">
                  <c:v>41962</c:v>
                </c:pt>
                <c:pt idx="42">
                  <c:v>41963</c:v>
                </c:pt>
                <c:pt idx="43">
                  <c:v>41964</c:v>
                </c:pt>
                <c:pt idx="44">
                  <c:v>41967</c:v>
                </c:pt>
                <c:pt idx="45">
                  <c:v>41968</c:v>
                </c:pt>
                <c:pt idx="46">
                  <c:v>41969</c:v>
                </c:pt>
                <c:pt idx="47">
                  <c:v>41974</c:v>
                </c:pt>
                <c:pt idx="48">
                  <c:v>41975</c:v>
                </c:pt>
                <c:pt idx="49">
                  <c:v>41976</c:v>
                </c:pt>
                <c:pt idx="50">
                  <c:v>41977</c:v>
                </c:pt>
                <c:pt idx="51">
                  <c:v>41978</c:v>
                </c:pt>
                <c:pt idx="52">
                  <c:v>41981</c:v>
                </c:pt>
                <c:pt idx="53">
                  <c:v>41982</c:v>
                </c:pt>
                <c:pt idx="54">
                  <c:v>41983</c:v>
                </c:pt>
                <c:pt idx="55">
                  <c:v>41984</c:v>
                </c:pt>
                <c:pt idx="56">
                  <c:v>41985</c:v>
                </c:pt>
                <c:pt idx="57">
                  <c:v>41988</c:v>
                </c:pt>
                <c:pt idx="58">
                  <c:v>41989</c:v>
                </c:pt>
                <c:pt idx="59">
                  <c:v>41990</c:v>
                </c:pt>
                <c:pt idx="60">
                  <c:v>41991</c:v>
                </c:pt>
                <c:pt idx="61">
                  <c:v>41992</c:v>
                </c:pt>
                <c:pt idx="62">
                  <c:v>41995</c:v>
                </c:pt>
                <c:pt idx="63">
                  <c:v>41996</c:v>
                </c:pt>
                <c:pt idx="64">
                  <c:v>41999</c:v>
                </c:pt>
                <c:pt idx="65">
                  <c:v>42002</c:v>
                </c:pt>
                <c:pt idx="66">
                  <c:v>42003</c:v>
                </c:pt>
                <c:pt idx="67">
                  <c:v>42004</c:v>
                </c:pt>
                <c:pt idx="68">
                  <c:v>42009</c:v>
                </c:pt>
                <c:pt idx="69">
                  <c:v>42010</c:v>
                </c:pt>
                <c:pt idx="70">
                  <c:v>42011</c:v>
                </c:pt>
                <c:pt idx="71">
                  <c:v>42012</c:v>
                </c:pt>
                <c:pt idx="72">
                  <c:v>42013</c:v>
                </c:pt>
                <c:pt idx="73">
                  <c:v>42016</c:v>
                </c:pt>
                <c:pt idx="74">
                  <c:v>42017</c:v>
                </c:pt>
                <c:pt idx="75">
                  <c:v>42018</c:v>
                </c:pt>
                <c:pt idx="76">
                  <c:v>42019</c:v>
                </c:pt>
                <c:pt idx="77">
                  <c:v>42020</c:v>
                </c:pt>
                <c:pt idx="78">
                  <c:v>42024</c:v>
                </c:pt>
                <c:pt idx="79">
                  <c:v>42025</c:v>
                </c:pt>
                <c:pt idx="80">
                  <c:v>42026</c:v>
                </c:pt>
                <c:pt idx="81">
                  <c:v>42027</c:v>
                </c:pt>
                <c:pt idx="82">
                  <c:v>42030</c:v>
                </c:pt>
                <c:pt idx="83">
                  <c:v>42031</c:v>
                </c:pt>
                <c:pt idx="84">
                  <c:v>42032</c:v>
                </c:pt>
                <c:pt idx="85">
                  <c:v>42033</c:v>
                </c:pt>
                <c:pt idx="86">
                  <c:v>42034</c:v>
                </c:pt>
                <c:pt idx="87">
                  <c:v>42037</c:v>
                </c:pt>
                <c:pt idx="88">
                  <c:v>42038</c:v>
                </c:pt>
                <c:pt idx="89">
                  <c:v>42039</c:v>
                </c:pt>
                <c:pt idx="90">
                  <c:v>42040</c:v>
                </c:pt>
                <c:pt idx="91">
                  <c:v>42041</c:v>
                </c:pt>
                <c:pt idx="92">
                  <c:v>42044</c:v>
                </c:pt>
                <c:pt idx="93">
                  <c:v>42045</c:v>
                </c:pt>
                <c:pt idx="94">
                  <c:v>42046</c:v>
                </c:pt>
                <c:pt idx="95">
                  <c:v>42047</c:v>
                </c:pt>
                <c:pt idx="96">
                  <c:v>42048</c:v>
                </c:pt>
                <c:pt idx="97">
                  <c:v>42052</c:v>
                </c:pt>
                <c:pt idx="98">
                  <c:v>42060</c:v>
                </c:pt>
                <c:pt idx="99">
                  <c:v>42061</c:v>
                </c:pt>
                <c:pt idx="100">
                  <c:v>42062</c:v>
                </c:pt>
                <c:pt idx="101">
                  <c:v>42065</c:v>
                </c:pt>
                <c:pt idx="102">
                  <c:v>42066</c:v>
                </c:pt>
                <c:pt idx="103">
                  <c:v>42067</c:v>
                </c:pt>
                <c:pt idx="104">
                  <c:v>42068</c:v>
                </c:pt>
                <c:pt idx="105">
                  <c:v>42069</c:v>
                </c:pt>
                <c:pt idx="106">
                  <c:v>42072</c:v>
                </c:pt>
                <c:pt idx="107">
                  <c:v>42073</c:v>
                </c:pt>
                <c:pt idx="108">
                  <c:v>42074</c:v>
                </c:pt>
                <c:pt idx="109">
                  <c:v>42075</c:v>
                </c:pt>
                <c:pt idx="110">
                  <c:v>42076</c:v>
                </c:pt>
                <c:pt idx="111">
                  <c:v>42079</c:v>
                </c:pt>
                <c:pt idx="112">
                  <c:v>42080</c:v>
                </c:pt>
                <c:pt idx="113">
                  <c:v>42081</c:v>
                </c:pt>
                <c:pt idx="114">
                  <c:v>42082</c:v>
                </c:pt>
                <c:pt idx="115">
                  <c:v>42083</c:v>
                </c:pt>
                <c:pt idx="116">
                  <c:v>42086</c:v>
                </c:pt>
                <c:pt idx="117">
                  <c:v>42087</c:v>
                </c:pt>
                <c:pt idx="118">
                  <c:v>42088</c:v>
                </c:pt>
                <c:pt idx="119">
                  <c:v>42089</c:v>
                </c:pt>
                <c:pt idx="120">
                  <c:v>42090</c:v>
                </c:pt>
                <c:pt idx="121">
                  <c:v>42093</c:v>
                </c:pt>
                <c:pt idx="122">
                  <c:v>42094</c:v>
                </c:pt>
                <c:pt idx="123">
                  <c:v>42095</c:v>
                </c:pt>
                <c:pt idx="124">
                  <c:v>42096</c:v>
                </c:pt>
                <c:pt idx="125">
                  <c:v>42101</c:v>
                </c:pt>
                <c:pt idx="126">
                  <c:v>42102</c:v>
                </c:pt>
                <c:pt idx="127">
                  <c:v>42103</c:v>
                </c:pt>
                <c:pt idx="128">
                  <c:v>42104</c:v>
                </c:pt>
                <c:pt idx="129">
                  <c:v>42107</c:v>
                </c:pt>
                <c:pt idx="130">
                  <c:v>42108</c:v>
                </c:pt>
                <c:pt idx="131">
                  <c:v>42109</c:v>
                </c:pt>
                <c:pt idx="132">
                  <c:v>42110</c:v>
                </c:pt>
                <c:pt idx="133">
                  <c:v>42111</c:v>
                </c:pt>
                <c:pt idx="134">
                  <c:v>42114</c:v>
                </c:pt>
                <c:pt idx="135">
                  <c:v>42115</c:v>
                </c:pt>
                <c:pt idx="136">
                  <c:v>42116</c:v>
                </c:pt>
                <c:pt idx="137">
                  <c:v>42117</c:v>
                </c:pt>
                <c:pt idx="138">
                  <c:v>42118</c:v>
                </c:pt>
                <c:pt idx="139">
                  <c:v>42121</c:v>
                </c:pt>
                <c:pt idx="140">
                  <c:v>42122</c:v>
                </c:pt>
                <c:pt idx="141">
                  <c:v>42123</c:v>
                </c:pt>
                <c:pt idx="142">
                  <c:v>42124</c:v>
                </c:pt>
                <c:pt idx="143">
                  <c:v>42128</c:v>
                </c:pt>
                <c:pt idx="144">
                  <c:v>42129</c:v>
                </c:pt>
                <c:pt idx="145">
                  <c:v>42130</c:v>
                </c:pt>
                <c:pt idx="146">
                  <c:v>42131</c:v>
                </c:pt>
                <c:pt idx="147">
                  <c:v>42132</c:v>
                </c:pt>
                <c:pt idx="148">
                  <c:v>42135</c:v>
                </c:pt>
                <c:pt idx="149">
                  <c:v>42136</c:v>
                </c:pt>
                <c:pt idx="150">
                  <c:v>42137</c:v>
                </c:pt>
                <c:pt idx="151">
                  <c:v>42138</c:v>
                </c:pt>
                <c:pt idx="152">
                  <c:v>42139</c:v>
                </c:pt>
                <c:pt idx="153">
                  <c:v>42142</c:v>
                </c:pt>
                <c:pt idx="154">
                  <c:v>42143</c:v>
                </c:pt>
                <c:pt idx="155">
                  <c:v>42144</c:v>
                </c:pt>
                <c:pt idx="156">
                  <c:v>42145</c:v>
                </c:pt>
                <c:pt idx="157">
                  <c:v>42146</c:v>
                </c:pt>
                <c:pt idx="158">
                  <c:v>42150</c:v>
                </c:pt>
                <c:pt idx="159">
                  <c:v>42151</c:v>
                </c:pt>
                <c:pt idx="160">
                  <c:v>42152</c:v>
                </c:pt>
                <c:pt idx="161">
                  <c:v>42153</c:v>
                </c:pt>
                <c:pt idx="162">
                  <c:v>42156</c:v>
                </c:pt>
                <c:pt idx="163">
                  <c:v>42157</c:v>
                </c:pt>
                <c:pt idx="164">
                  <c:v>42158</c:v>
                </c:pt>
                <c:pt idx="165">
                  <c:v>42159</c:v>
                </c:pt>
                <c:pt idx="166">
                  <c:v>42160</c:v>
                </c:pt>
                <c:pt idx="167">
                  <c:v>42163</c:v>
                </c:pt>
                <c:pt idx="168">
                  <c:v>42164</c:v>
                </c:pt>
                <c:pt idx="169">
                  <c:v>42165</c:v>
                </c:pt>
                <c:pt idx="170">
                  <c:v>42166</c:v>
                </c:pt>
                <c:pt idx="171">
                  <c:v>42167</c:v>
                </c:pt>
                <c:pt idx="172">
                  <c:v>42170</c:v>
                </c:pt>
                <c:pt idx="173">
                  <c:v>42171</c:v>
                </c:pt>
                <c:pt idx="174">
                  <c:v>42172</c:v>
                </c:pt>
                <c:pt idx="175">
                  <c:v>42173</c:v>
                </c:pt>
                <c:pt idx="176">
                  <c:v>42174</c:v>
                </c:pt>
                <c:pt idx="177">
                  <c:v>42178</c:v>
                </c:pt>
                <c:pt idx="178">
                  <c:v>42179</c:v>
                </c:pt>
                <c:pt idx="179">
                  <c:v>42180</c:v>
                </c:pt>
                <c:pt idx="180">
                  <c:v>42181</c:v>
                </c:pt>
                <c:pt idx="181">
                  <c:v>42184</c:v>
                </c:pt>
                <c:pt idx="182">
                  <c:v>42185</c:v>
                </c:pt>
                <c:pt idx="183">
                  <c:v>42186</c:v>
                </c:pt>
                <c:pt idx="184">
                  <c:v>42187</c:v>
                </c:pt>
                <c:pt idx="185">
                  <c:v>42191</c:v>
                </c:pt>
                <c:pt idx="186">
                  <c:v>42192</c:v>
                </c:pt>
                <c:pt idx="187">
                  <c:v>42193</c:v>
                </c:pt>
                <c:pt idx="188">
                  <c:v>42194</c:v>
                </c:pt>
                <c:pt idx="189">
                  <c:v>42195</c:v>
                </c:pt>
                <c:pt idx="190">
                  <c:v>42198</c:v>
                </c:pt>
                <c:pt idx="191">
                  <c:v>42199</c:v>
                </c:pt>
                <c:pt idx="192">
                  <c:v>42200</c:v>
                </c:pt>
                <c:pt idx="193">
                  <c:v>42201</c:v>
                </c:pt>
                <c:pt idx="194">
                  <c:v>42202</c:v>
                </c:pt>
                <c:pt idx="195">
                  <c:v>42205</c:v>
                </c:pt>
                <c:pt idx="196">
                  <c:v>42206</c:v>
                </c:pt>
                <c:pt idx="197">
                  <c:v>42207</c:v>
                </c:pt>
                <c:pt idx="198">
                  <c:v>42208</c:v>
                </c:pt>
                <c:pt idx="199">
                  <c:v>42209</c:v>
                </c:pt>
                <c:pt idx="200">
                  <c:v>42212</c:v>
                </c:pt>
                <c:pt idx="201">
                  <c:v>42213</c:v>
                </c:pt>
                <c:pt idx="202">
                  <c:v>42214</c:v>
                </c:pt>
                <c:pt idx="203">
                  <c:v>42215</c:v>
                </c:pt>
                <c:pt idx="204">
                  <c:v>42216</c:v>
                </c:pt>
                <c:pt idx="205">
                  <c:v>42219</c:v>
                </c:pt>
                <c:pt idx="206">
                  <c:v>42220</c:v>
                </c:pt>
                <c:pt idx="207">
                  <c:v>42221</c:v>
                </c:pt>
                <c:pt idx="208">
                  <c:v>42222</c:v>
                </c:pt>
                <c:pt idx="209">
                  <c:v>42223</c:v>
                </c:pt>
                <c:pt idx="210">
                  <c:v>42226</c:v>
                </c:pt>
                <c:pt idx="211">
                  <c:v>42227</c:v>
                </c:pt>
                <c:pt idx="212">
                  <c:v>42228</c:v>
                </c:pt>
                <c:pt idx="213">
                  <c:v>42229</c:v>
                </c:pt>
                <c:pt idx="214">
                  <c:v>42230</c:v>
                </c:pt>
                <c:pt idx="215">
                  <c:v>42233</c:v>
                </c:pt>
                <c:pt idx="216">
                  <c:v>42234</c:v>
                </c:pt>
                <c:pt idx="217">
                  <c:v>42235</c:v>
                </c:pt>
                <c:pt idx="218">
                  <c:v>42236</c:v>
                </c:pt>
                <c:pt idx="219">
                  <c:v>42237</c:v>
                </c:pt>
                <c:pt idx="220">
                  <c:v>42240</c:v>
                </c:pt>
                <c:pt idx="221">
                  <c:v>42241</c:v>
                </c:pt>
                <c:pt idx="222">
                  <c:v>42242</c:v>
                </c:pt>
                <c:pt idx="223">
                  <c:v>42243</c:v>
                </c:pt>
                <c:pt idx="224">
                  <c:v>42244</c:v>
                </c:pt>
                <c:pt idx="225">
                  <c:v>42247</c:v>
                </c:pt>
                <c:pt idx="226">
                  <c:v>42248</c:v>
                </c:pt>
                <c:pt idx="227">
                  <c:v>42249</c:v>
                </c:pt>
                <c:pt idx="228">
                  <c:v>42255</c:v>
                </c:pt>
                <c:pt idx="229">
                  <c:v>42256</c:v>
                </c:pt>
                <c:pt idx="230">
                  <c:v>42257</c:v>
                </c:pt>
                <c:pt idx="231">
                  <c:v>42258</c:v>
                </c:pt>
                <c:pt idx="232">
                  <c:v>42261</c:v>
                </c:pt>
                <c:pt idx="233">
                  <c:v>42262</c:v>
                </c:pt>
                <c:pt idx="234">
                  <c:v>42263</c:v>
                </c:pt>
                <c:pt idx="235">
                  <c:v>42264</c:v>
                </c:pt>
                <c:pt idx="236">
                  <c:v>42265</c:v>
                </c:pt>
                <c:pt idx="237">
                  <c:v>42268</c:v>
                </c:pt>
                <c:pt idx="238">
                  <c:v>42269</c:v>
                </c:pt>
                <c:pt idx="239">
                  <c:v>42270</c:v>
                </c:pt>
                <c:pt idx="240">
                  <c:v>42271</c:v>
                </c:pt>
                <c:pt idx="241">
                  <c:v>42272</c:v>
                </c:pt>
                <c:pt idx="242">
                  <c:v>42275</c:v>
                </c:pt>
                <c:pt idx="243">
                  <c:v>42276</c:v>
                </c:pt>
                <c:pt idx="244">
                  <c:v>42277</c:v>
                </c:pt>
                <c:pt idx="245">
                  <c:v>42285</c:v>
                </c:pt>
                <c:pt idx="246">
                  <c:v>42286</c:v>
                </c:pt>
                <c:pt idx="247">
                  <c:v>42289</c:v>
                </c:pt>
                <c:pt idx="248">
                  <c:v>42290</c:v>
                </c:pt>
                <c:pt idx="249">
                  <c:v>42291</c:v>
                </c:pt>
                <c:pt idx="250">
                  <c:v>42292</c:v>
                </c:pt>
                <c:pt idx="251">
                  <c:v>42293</c:v>
                </c:pt>
                <c:pt idx="252">
                  <c:v>42296</c:v>
                </c:pt>
                <c:pt idx="253">
                  <c:v>42297</c:v>
                </c:pt>
                <c:pt idx="254">
                  <c:v>42298</c:v>
                </c:pt>
                <c:pt idx="255">
                  <c:v>42299</c:v>
                </c:pt>
                <c:pt idx="256">
                  <c:v>42300</c:v>
                </c:pt>
                <c:pt idx="257">
                  <c:v>42303</c:v>
                </c:pt>
                <c:pt idx="258">
                  <c:v>42304</c:v>
                </c:pt>
                <c:pt idx="259">
                  <c:v>42305</c:v>
                </c:pt>
                <c:pt idx="260">
                  <c:v>42306</c:v>
                </c:pt>
                <c:pt idx="261">
                  <c:v>42307</c:v>
                </c:pt>
                <c:pt idx="262">
                  <c:v>42310</c:v>
                </c:pt>
                <c:pt idx="263">
                  <c:v>42311</c:v>
                </c:pt>
                <c:pt idx="264">
                  <c:v>42312</c:v>
                </c:pt>
                <c:pt idx="265">
                  <c:v>42313</c:v>
                </c:pt>
                <c:pt idx="266">
                  <c:v>42314</c:v>
                </c:pt>
                <c:pt idx="267">
                  <c:v>42317</c:v>
                </c:pt>
                <c:pt idx="268">
                  <c:v>42318</c:v>
                </c:pt>
                <c:pt idx="269">
                  <c:v>42319</c:v>
                </c:pt>
                <c:pt idx="270">
                  <c:v>42320</c:v>
                </c:pt>
                <c:pt idx="271">
                  <c:v>42321</c:v>
                </c:pt>
                <c:pt idx="272">
                  <c:v>42324</c:v>
                </c:pt>
                <c:pt idx="273">
                  <c:v>42325</c:v>
                </c:pt>
                <c:pt idx="274">
                  <c:v>42326</c:v>
                </c:pt>
                <c:pt idx="275">
                  <c:v>42327</c:v>
                </c:pt>
                <c:pt idx="276">
                  <c:v>42328</c:v>
                </c:pt>
                <c:pt idx="277">
                  <c:v>42331</c:v>
                </c:pt>
                <c:pt idx="278">
                  <c:v>42332</c:v>
                </c:pt>
                <c:pt idx="279">
                  <c:v>42333</c:v>
                </c:pt>
                <c:pt idx="280">
                  <c:v>42335</c:v>
                </c:pt>
                <c:pt idx="281">
                  <c:v>42338</c:v>
                </c:pt>
                <c:pt idx="282">
                  <c:v>42339</c:v>
                </c:pt>
                <c:pt idx="283">
                  <c:v>42340</c:v>
                </c:pt>
                <c:pt idx="284">
                  <c:v>42341</c:v>
                </c:pt>
                <c:pt idx="285">
                  <c:v>42342</c:v>
                </c:pt>
                <c:pt idx="286">
                  <c:v>42345</c:v>
                </c:pt>
                <c:pt idx="287">
                  <c:v>42346</c:v>
                </c:pt>
                <c:pt idx="288">
                  <c:v>42347</c:v>
                </c:pt>
                <c:pt idx="289">
                  <c:v>42348</c:v>
                </c:pt>
                <c:pt idx="290">
                  <c:v>42349</c:v>
                </c:pt>
                <c:pt idx="291">
                  <c:v>42352</c:v>
                </c:pt>
                <c:pt idx="292">
                  <c:v>42353</c:v>
                </c:pt>
                <c:pt idx="293">
                  <c:v>42354</c:v>
                </c:pt>
                <c:pt idx="294">
                  <c:v>42355</c:v>
                </c:pt>
                <c:pt idx="295">
                  <c:v>42356</c:v>
                </c:pt>
                <c:pt idx="296">
                  <c:v>42359</c:v>
                </c:pt>
                <c:pt idx="297">
                  <c:v>42360</c:v>
                </c:pt>
                <c:pt idx="298">
                  <c:v>42361</c:v>
                </c:pt>
                <c:pt idx="299">
                  <c:v>42362</c:v>
                </c:pt>
                <c:pt idx="300">
                  <c:v>42366</c:v>
                </c:pt>
                <c:pt idx="301">
                  <c:v>42367</c:v>
                </c:pt>
                <c:pt idx="302">
                  <c:v>42368</c:v>
                </c:pt>
                <c:pt idx="303">
                  <c:v>42369</c:v>
                </c:pt>
                <c:pt idx="304">
                  <c:v>42373</c:v>
                </c:pt>
                <c:pt idx="305">
                  <c:v>42374</c:v>
                </c:pt>
                <c:pt idx="306">
                  <c:v>42375</c:v>
                </c:pt>
                <c:pt idx="307">
                  <c:v>42376</c:v>
                </c:pt>
                <c:pt idx="308">
                  <c:v>42377</c:v>
                </c:pt>
                <c:pt idx="309">
                  <c:v>42380</c:v>
                </c:pt>
                <c:pt idx="310">
                  <c:v>42381</c:v>
                </c:pt>
                <c:pt idx="311">
                  <c:v>42382</c:v>
                </c:pt>
                <c:pt idx="312">
                  <c:v>42383</c:v>
                </c:pt>
                <c:pt idx="313">
                  <c:v>42384</c:v>
                </c:pt>
                <c:pt idx="314">
                  <c:v>42388</c:v>
                </c:pt>
                <c:pt idx="315">
                  <c:v>42389</c:v>
                </c:pt>
                <c:pt idx="316">
                  <c:v>42390</c:v>
                </c:pt>
                <c:pt idx="317">
                  <c:v>42391</c:v>
                </c:pt>
                <c:pt idx="318">
                  <c:v>42394</c:v>
                </c:pt>
                <c:pt idx="319">
                  <c:v>42395</c:v>
                </c:pt>
                <c:pt idx="320">
                  <c:v>42396</c:v>
                </c:pt>
                <c:pt idx="321">
                  <c:v>42397</c:v>
                </c:pt>
                <c:pt idx="322">
                  <c:v>42398</c:v>
                </c:pt>
                <c:pt idx="323">
                  <c:v>42401</c:v>
                </c:pt>
                <c:pt idx="324">
                  <c:v>42402</c:v>
                </c:pt>
                <c:pt idx="325">
                  <c:v>42403</c:v>
                </c:pt>
                <c:pt idx="326">
                  <c:v>42404</c:v>
                </c:pt>
                <c:pt idx="327">
                  <c:v>42405</c:v>
                </c:pt>
                <c:pt idx="328">
                  <c:v>42416</c:v>
                </c:pt>
                <c:pt idx="329">
                  <c:v>42417</c:v>
                </c:pt>
                <c:pt idx="330">
                  <c:v>42418</c:v>
                </c:pt>
                <c:pt idx="331">
                  <c:v>42419</c:v>
                </c:pt>
                <c:pt idx="332">
                  <c:v>42422</c:v>
                </c:pt>
                <c:pt idx="333">
                  <c:v>42423</c:v>
                </c:pt>
                <c:pt idx="334">
                  <c:v>42424</c:v>
                </c:pt>
                <c:pt idx="335">
                  <c:v>42425</c:v>
                </c:pt>
                <c:pt idx="336">
                  <c:v>42426</c:v>
                </c:pt>
                <c:pt idx="337">
                  <c:v>42429</c:v>
                </c:pt>
                <c:pt idx="338">
                  <c:v>42430</c:v>
                </c:pt>
                <c:pt idx="339">
                  <c:v>42431</c:v>
                </c:pt>
                <c:pt idx="340">
                  <c:v>42432</c:v>
                </c:pt>
                <c:pt idx="341">
                  <c:v>42433</c:v>
                </c:pt>
                <c:pt idx="342">
                  <c:v>42436</c:v>
                </c:pt>
                <c:pt idx="343">
                  <c:v>42437</c:v>
                </c:pt>
                <c:pt idx="344">
                  <c:v>42438</c:v>
                </c:pt>
                <c:pt idx="345">
                  <c:v>42439</c:v>
                </c:pt>
                <c:pt idx="346">
                  <c:v>42440</c:v>
                </c:pt>
                <c:pt idx="347">
                  <c:v>42443</c:v>
                </c:pt>
                <c:pt idx="348">
                  <c:v>42444</c:v>
                </c:pt>
                <c:pt idx="349">
                  <c:v>42445</c:v>
                </c:pt>
                <c:pt idx="350">
                  <c:v>42446</c:v>
                </c:pt>
                <c:pt idx="351">
                  <c:v>42447</c:v>
                </c:pt>
                <c:pt idx="352">
                  <c:v>42450</c:v>
                </c:pt>
                <c:pt idx="353">
                  <c:v>42451</c:v>
                </c:pt>
                <c:pt idx="354">
                  <c:v>42452</c:v>
                </c:pt>
                <c:pt idx="355">
                  <c:v>42453</c:v>
                </c:pt>
                <c:pt idx="356">
                  <c:v>42457</c:v>
                </c:pt>
                <c:pt idx="357">
                  <c:v>42458</c:v>
                </c:pt>
                <c:pt idx="358">
                  <c:v>42459</c:v>
                </c:pt>
                <c:pt idx="359">
                  <c:v>42460</c:v>
                </c:pt>
                <c:pt idx="360">
                  <c:v>42461</c:v>
                </c:pt>
                <c:pt idx="361">
                  <c:v>42465</c:v>
                </c:pt>
                <c:pt idx="362">
                  <c:v>42466</c:v>
                </c:pt>
                <c:pt idx="363">
                  <c:v>42467</c:v>
                </c:pt>
                <c:pt idx="364">
                  <c:v>42468</c:v>
                </c:pt>
                <c:pt idx="365">
                  <c:v>42471</c:v>
                </c:pt>
                <c:pt idx="366">
                  <c:v>42472</c:v>
                </c:pt>
                <c:pt idx="367">
                  <c:v>42473</c:v>
                </c:pt>
                <c:pt idx="368">
                  <c:v>42474</c:v>
                </c:pt>
                <c:pt idx="369">
                  <c:v>42475</c:v>
                </c:pt>
                <c:pt idx="370">
                  <c:v>42478</c:v>
                </c:pt>
                <c:pt idx="371">
                  <c:v>42479</c:v>
                </c:pt>
                <c:pt idx="372">
                  <c:v>42480</c:v>
                </c:pt>
                <c:pt idx="373">
                  <c:v>42481</c:v>
                </c:pt>
                <c:pt idx="374">
                  <c:v>42482</c:v>
                </c:pt>
                <c:pt idx="375">
                  <c:v>42485</c:v>
                </c:pt>
                <c:pt idx="376">
                  <c:v>42486</c:v>
                </c:pt>
                <c:pt idx="377">
                  <c:v>42487</c:v>
                </c:pt>
                <c:pt idx="378">
                  <c:v>42488</c:v>
                </c:pt>
                <c:pt idx="379">
                  <c:v>42489</c:v>
                </c:pt>
                <c:pt idx="380">
                  <c:v>42493</c:v>
                </c:pt>
                <c:pt idx="381">
                  <c:v>42494</c:v>
                </c:pt>
                <c:pt idx="382">
                  <c:v>42495</c:v>
                </c:pt>
                <c:pt idx="383">
                  <c:v>42496</c:v>
                </c:pt>
                <c:pt idx="384">
                  <c:v>42499</c:v>
                </c:pt>
                <c:pt idx="385">
                  <c:v>42500</c:v>
                </c:pt>
                <c:pt idx="386">
                  <c:v>42501</c:v>
                </c:pt>
                <c:pt idx="387">
                  <c:v>42502</c:v>
                </c:pt>
                <c:pt idx="388">
                  <c:v>42503</c:v>
                </c:pt>
                <c:pt idx="389">
                  <c:v>42506</c:v>
                </c:pt>
                <c:pt idx="390">
                  <c:v>42507</c:v>
                </c:pt>
                <c:pt idx="391">
                  <c:v>42508</c:v>
                </c:pt>
                <c:pt idx="392">
                  <c:v>42509</c:v>
                </c:pt>
                <c:pt idx="393">
                  <c:v>42510</c:v>
                </c:pt>
                <c:pt idx="394">
                  <c:v>42513</c:v>
                </c:pt>
                <c:pt idx="395">
                  <c:v>42514</c:v>
                </c:pt>
                <c:pt idx="396">
                  <c:v>42515</c:v>
                </c:pt>
                <c:pt idx="397">
                  <c:v>42516</c:v>
                </c:pt>
                <c:pt idx="398">
                  <c:v>42517</c:v>
                </c:pt>
                <c:pt idx="399">
                  <c:v>42521</c:v>
                </c:pt>
                <c:pt idx="400">
                  <c:v>42522</c:v>
                </c:pt>
                <c:pt idx="401">
                  <c:v>42523</c:v>
                </c:pt>
                <c:pt idx="402">
                  <c:v>42524</c:v>
                </c:pt>
                <c:pt idx="403">
                  <c:v>42527</c:v>
                </c:pt>
                <c:pt idx="404">
                  <c:v>42528</c:v>
                </c:pt>
                <c:pt idx="405">
                  <c:v>42529</c:v>
                </c:pt>
                <c:pt idx="406">
                  <c:v>42534</c:v>
                </c:pt>
                <c:pt idx="407">
                  <c:v>42535</c:v>
                </c:pt>
                <c:pt idx="408">
                  <c:v>42536</c:v>
                </c:pt>
                <c:pt idx="409">
                  <c:v>42537</c:v>
                </c:pt>
                <c:pt idx="410">
                  <c:v>42538</c:v>
                </c:pt>
                <c:pt idx="411">
                  <c:v>42541</c:v>
                </c:pt>
                <c:pt idx="412">
                  <c:v>42542</c:v>
                </c:pt>
                <c:pt idx="413">
                  <c:v>42543</c:v>
                </c:pt>
                <c:pt idx="414">
                  <c:v>42544</c:v>
                </c:pt>
                <c:pt idx="415">
                  <c:v>42545</c:v>
                </c:pt>
                <c:pt idx="416">
                  <c:v>42548</c:v>
                </c:pt>
                <c:pt idx="417">
                  <c:v>42549</c:v>
                </c:pt>
                <c:pt idx="418">
                  <c:v>42550</c:v>
                </c:pt>
                <c:pt idx="419">
                  <c:v>42551</c:v>
                </c:pt>
                <c:pt idx="420">
                  <c:v>42552</c:v>
                </c:pt>
                <c:pt idx="421">
                  <c:v>42556</c:v>
                </c:pt>
                <c:pt idx="422">
                  <c:v>42557</c:v>
                </c:pt>
                <c:pt idx="423">
                  <c:v>42558</c:v>
                </c:pt>
                <c:pt idx="424">
                  <c:v>42559</c:v>
                </c:pt>
                <c:pt idx="425">
                  <c:v>42562</c:v>
                </c:pt>
                <c:pt idx="426">
                  <c:v>42563</c:v>
                </c:pt>
                <c:pt idx="427">
                  <c:v>42564</c:v>
                </c:pt>
                <c:pt idx="428">
                  <c:v>42565</c:v>
                </c:pt>
                <c:pt idx="429">
                  <c:v>42566</c:v>
                </c:pt>
                <c:pt idx="430">
                  <c:v>42569</c:v>
                </c:pt>
                <c:pt idx="431">
                  <c:v>42570</c:v>
                </c:pt>
                <c:pt idx="432">
                  <c:v>42571</c:v>
                </c:pt>
                <c:pt idx="433">
                  <c:v>42572</c:v>
                </c:pt>
                <c:pt idx="434">
                  <c:v>42573</c:v>
                </c:pt>
                <c:pt idx="435">
                  <c:v>42576</c:v>
                </c:pt>
                <c:pt idx="436">
                  <c:v>42577</c:v>
                </c:pt>
                <c:pt idx="437">
                  <c:v>42578</c:v>
                </c:pt>
                <c:pt idx="438">
                  <c:v>42579</c:v>
                </c:pt>
                <c:pt idx="439">
                  <c:v>42580</c:v>
                </c:pt>
                <c:pt idx="440">
                  <c:v>42583</c:v>
                </c:pt>
                <c:pt idx="441">
                  <c:v>42584</c:v>
                </c:pt>
                <c:pt idx="442">
                  <c:v>42585</c:v>
                </c:pt>
                <c:pt idx="443">
                  <c:v>42586</c:v>
                </c:pt>
                <c:pt idx="444">
                  <c:v>42587</c:v>
                </c:pt>
                <c:pt idx="445">
                  <c:v>42590</c:v>
                </c:pt>
                <c:pt idx="446">
                  <c:v>42591</c:v>
                </c:pt>
                <c:pt idx="447">
                  <c:v>42592</c:v>
                </c:pt>
                <c:pt idx="448">
                  <c:v>42593</c:v>
                </c:pt>
                <c:pt idx="449">
                  <c:v>42594</c:v>
                </c:pt>
                <c:pt idx="450">
                  <c:v>42597</c:v>
                </c:pt>
                <c:pt idx="451">
                  <c:v>42598</c:v>
                </c:pt>
                <c:pt idx="452">
                  <c:v>42599</c:v>
                </c:pt>
                <c:pt idx="453">
                  <c:v>42600</c:v>
                </c:pt>
                <c:pt idx="454">
                  <c:v>42601</c:v>
                </c:pt>
                <c:pt idx="455">
                  <c:v>42604</c:v>
                </c:pt>
                <c:pt idx="456">
                  <c:v>42605</c:v>
                </c:pt>
                <c:pt idx="457">
                  <c:v>42606</c:v>
                </c:pt>
                <c:pt idx="458">
                  <c:v>42607</c:v>
                </c:pt>
                <c:pt idx="459">
                  <c:v>42608</c:v>
                </c:pt>
                <c:pt idx="460">
                  <c:v>42611</c:v>
                </c:pt>
                <c:pt idx="461">
                  <c:v>42612</c:v>
                </c:pt>
                <c:pt idx="462">
                  <c:v>42613</c:v>
                </c:pt>
                <c:pt idx="463">
                  <c:v>42614</c:v>
                </c:pt>
                <c:pt idx="464">
                  <c:v>42615</c:v>
                </c:pt>
                <c:pt idx="465">
                  <c:v>42619</c:v>
                </c:pt>
                <c:pt idx="466">
                  <c:v>42620</c:v>
                </c:pt>
                <c:pt idx="467">
                  <c:v>42621</c:v>
                </c:pt>
                <c:pt idx="468">
                  <c:v>42622</c:v>
                </c:pt>
                <c:pt idx="469">
                  <c:v>42625</c:v>
                </c:pt>
                <c:pt idx="470">
                  <c:v>42626</c:v>
                </c:pt>
                <c:pt idx="471">
                  <c:v>42627</c:v>
                </c:pt>
                <c:pt idx="472">
                  <c:v>42632</c:v>
                </c:pt>
                <c:pt idx="473">
                  <c:v>42633</c:v>
                </c:pt>
                <c:pt idx="474">
                  <c:v>42634</c:v>
                </c:pt>
                <c:pt idx="475">
                  <c:v>42635</c:v>
                </c:pt>
                <c:pt idx="476">
                  <c:v>42636</c:v>
                </c:pt>
                <c:pt idx="477">
                  <c:v>42639</c:v>
                </c:pt>
                <c:pt idx="478">
                  <c:v>42640</c:v>
                </c:pt>
                <c:pt idx="479">
                  <c:v>42641</c:v>
                </c:pt>
                <c:pt idx="480">
                  <c:v>42642</c:v>
                </c:pt>
                <c:pt idx="481">
                  <c:v>42643</c:v>
                </c:pt>
                <c:pt idx="482">
                  <c:v>42654</c:v>
                </c:pt>
                <c:pt idx="483">
                  <c:v>42655</c:v>
                </c:pt>
                <c:pt idx="484">
                  <c:v>42656</c:v>
                </c:pt>
                <c:pt idx="485">
                  <c:v>42657</c:v>
                </c:pt>
                <c:pt idx="486">
                  <c:v>42660</c:v>
                </c:pt>
                <c:pt idx="487">
                  <c:v>42661</c:v>
                </c:pt>
                <c:pt idx="488">
                  <c:v>42662</c:v>
                </c:pt>
                <c:pt idx="489">
                  <c:v>42663</c:v>
                </c:pt>
                <c:pt idx="490">
                  <c:v>42664</c:v>
                </c:pt>
                <c:pt idx="491">
                  <c:v>42667</c:v>
                </c:pt>
                <c:pt idx="492">
                  <c:v>42668</c:v>
                </c:pt>
                <c:pt idx="493">
                  <c:v>42669</c:v>
                </c:pt>
                <c:pt idx="494">
                  <c:v>42670</c:v>
                </c:pt>
                <c:pt idx="495">
                  <c:v>42671</c:v>
                </c:pt>
                <c:pt idx="496">
                  <c:v>42674</c:v>
                </c:pt>
                <c:pt idx="497">
                  <c:v>42675</c:v>
                </c:pt>
                <c:pt idx="498">
                  <c:v>42676</c:v>
                </c:pt>
                <c:pt idx="499">
                  <c:v>42677</c:v>
                </c:pt>
                <c:pt idx="500">
                  <c:v>42678</c:v>
                </c:pt>
                <c:pt idx="501">
                  <c:v>42681</c:v>
                </c:pt>
                <c:pt idx="502">
                  <c:v>42682</c:v>
                </c:pt>
                <c:pt idx="503">
                  <c:v>42683</c:v>
                </c:pt>
                <c:pt idx="504">
                  <c:v>42684</c:v>
                </c:pt>
                <c:pt idx="505">
                  <c:v>42688</c:v>
                </c:pt>
                <c:pt idx="506">
                  <c:v>42689</c:v>
                </c:pt>
                <c:pt idx="507">
                  <c:v>42690</c:v>
                </c:pt>
                <c:pt idx="508">
                  <c:v>42691</c:v>
                </c:pt>
                <c:pt idx="509">
                  <c:v>42692</c:v>
                </c:pt>
                <c:pt idx="510">
                  <c:v>42695</c:v>
                </c:pt>
                <c:pt idx="511">
                  <c:v>42696</c:v>
                </c:pt>
                <c:pt idx="512">
                  <c:v>42697</c:v>
                </c:pt>
                <c:pt idx="513">
                  <c:v>42699</c:v>
                </c:pt>
                <c:pt idx="514">
                  <c:v>42702</c:v>
                </c:pt>
                <c:pt idx="515">
                  <c:v>42703</c:v>
                </c:pt>
                <c:pt idx="516">
                  <c:v>42704</c:v>
                </c:pt>
                <c:pt idx="517">
                  <c:v>42705</c:v>
                </c:pt>
                <c:pt idx="518">
                  <c:v>42706</c:v>
                </c:pt>
                <c:pt idx="519">
                  <c:v>42709</c:v>
                </c:pt>
                <c:pt idx="520">
                  <c:v>42710</c:v>
                </c:pt>
                <c:pt idx="521">
                  <c:v>42711</c:v>
                </c:pt>
                <c:pt idx="522">
                  <c:v>42712</c:v>
                </c:pt>
                <c:pt idx="523">
                  <c:v>42713</c:v>
                </c:pt>
                <c:pt idx="524">
                  <c:v>42716</c:v>
                </c:pt>
                <c:pt idx="525">
                  <c:v>42717</c:v>
                </c:pt>
                <c:pt idx="526">
                  <c:v>42718</c:v>
                </c:pt>
                <c:pt idx="527">
                  <c:v>42719</c:v>
                </c:pt>
                <c:pt idx="528">
                  <c:v>42720</c:v>
                </c:pt>
                <c:pt idx="529">
                  <c:v>42723</c:v>
                </c:pt>
                <c:pt idx="530">
                  <c:v>42724</c:v>
                </c:pt>
                <c:pt idx="531">
                  <c:v>42725</c:v>
                </c:pt>
                <c:pt idx="532">
                  <c:v>42726</c:v>
                </c:pt>
                <c:pt idx="533">
                  <c:v>42727</c:v>
                </c:pt>
                <c:pt idx="534">
                  <c:v>42731</c:v>
                </c:pt>
                <c:pt idx="535">
                  <c:v>42732</c:v>
                </c:pt>
                <c:pt idx="536">
                  <c:v>42733</c:v>
                </c:pt>
                <c:pt idx="537">
                  <c:v>42734</c:v>
                </c:pt>
                <c:pt idx="538">
                  <c:v>42738</c:v>
                </c:pt>
                <c:pt idx="539">
                  <c:v>42739</c:v>
                </c:pt>
                <c:pt idx="540">
                  <c:v>42740</c:v>
                </c:pt>
                <c:pt idx="541">
                  <c:v>42741</c:v>
                </c:pt>
                <c:pt idx="542">
                  <c:v>42744</c:v>
                </c:pt>
                <c:pt idx="543">
                  <c:v>42745</c:v>
                </c:pt>
                <c:pt idx="544">
                  <c:v>42746</c:v>
                </c:pt>
                <c:pt idx="545">
                  <c:v>42747</c:v>
                </c:pt>
                <c:pt idx="546">
                  <c:v>42748</c:v>
                </c:pt>
                <c:pt idx="547">
                  <c:v>42752</c:v>
                </c:pt>
                <c:pt idx="548">
                  <c:v>42753</c:v>
                </c:pt>
                <c:pt idx="549">
                  <c:v>42754</c:v>
                </c:pt>
                <c:pt idx="550">
                  <c:v>42755</c:v>
                </c:pt>
                <c:pt idx="551">
                  <c:v>42758</c:v>
                </c:pt>
                <c:pt idx="552">
                  <c:v>42759</c:v>
                </c:pt>
                <c:pt idx="553">
                  <c:v>42760</c:v>
                </c:pt>
                <c:pt idx="554">
                  <c:v>42761</c:v>
                </c:pt>
                <c:pt idx="555">
                  <c:v>42769</c:v>
                </c:pt>
                <c:pt idx="556">
                  <c:v>42772</c:v>
                </c:pt>
                <c:pt idx="557">
                  <c:v>42773</c:v>
                </c:pt>
                <c:pt idx="558">
                  <c:v>42774</c:v>
                </c:pt>
                <c:pt idx="559">
                  <c:v>42775</c:v>
                </c:pt>
                <c:pt idx="560">
                  <c:v>42776</c:v>
                </c:pt>
                <c:pt idx="561">
                  <c:v>42779</c:v>
                </c:pt>
                <c:pt idx="562">
                  <c:v>42780</c:v>
                </c:pt>
                <c:pt idx="563">
                  <c:v>42781</c:v>
                </c:pt>
                <c:pt idx="564">
                  <c:v>42782</c:v>
                </c:pt>
                <c:pt idx="565">
                  <c:v>42783</c:v>
                </c:pt>
                <c:pt idx="566">
                  <c:v>42787</c:v>
                </c:pt>
                <c:pt idx="567">
                  <c:v>42788</c:v>
                </c:pt>
                <c:pt idx="568">
                  <c:v>42789</c:v>
                </c:pt>
                <c:pt idx="569">
                  <c:v>42790</c:v>
                </c:pt>
                <c:pt idx="570">
                  <c:v>42793</c:v>
                </c:pt>
                <c:pt idx="571">
                  <c:v>42794</c:v>
                </c:pt>
                <c:pt idx="572">
                  <c:v>42795</c:v>
                </c:pt>
                <c:pt idx="573">
                  <c:v>42796</c:v>
                </c:pt>
                <c:pt idx="574">
                  <c:v>42797</c:v>
                </c:pt>
                <c:pt idx="575">
                  <c:v>42800</c:v>
                </c:pt>
                <c:pt idx="576">
                  <c:v>42801</c:v>
                </c:pt>
                <c:pt idx="577">
                  <c:v>42802</c:v>
                </c:pt>
                <c:pt idx="578">
                  <c:v>42803</c:v>
                </c:pt>
                <c:pt idx="579">
                  <c:v>42804</c:v>
                </c:pt>
                <c:pt idx="580">
                  <c:v>42807</c:v>
                </c:pt>
                <c:pt idx="581">
                  <c:v>42808</c:v>
                </c:pt>
                <c:pt idx="582">
                  <c:v>42809</c:v>
                </c:pt>
                <c:pt idx="583">
                  <c:v>42810</c:v>
                </c:pt>
                <c:pt idx="584">
                  <c:v>42811</c:v>
                </c:pt>
                <c:pt idx="585">
                  <c:v>42814</c:v>
                </c:pt>
                <c:pt idx="586">
                  <c:v>42815</c:v>
                </c:pt>
                <c:pt idx="587">
                  <c:v>42816</c:v>
                </c:pt>
                <c:pt idx="588">
                  <c:v>42817</c:v>
                </c:pt>
                <c:pt idx="589">
                  <c:v>42818</c:v>
                </c:pt>
                <c:pt idx="590">
                  <c:v>42821</c:v>
                </c:pt>
                <c:pt idx="591">
                  <c:v>42822</c:v>
                </c:pt>
                <c:pt idx="592">
                  <c:v>42823</c:v>
                </c:pt>
                <c:pt idx="593">
                  <c:v>42824</c:v>
                </c:pt>
                <c:pt idx="594">
                  <c:v>42825</c:v>
                </c:pt>
                <c:pt idx="595">
                  <c:v>42830</c:v>
                </c:pt>
                <c:pt idx="596">
                  <c:v>42831</c:v>
                </c:pt>
                <c:pt idx="597">
                  <c:v>42832</c:v>
                </c:pt>
                <c:pt idx="598">
                  <c:v>42835</c:v>
                </c:pt>
                <c:pt idx="599">
                  <c:v>42836</c:v>
                </c:pt>
                <c:pt idx="600">
                  <c:v>42837</c:v>
                </c:pt>
                <c:pt idx="601">
                  <c:v>42838</c:v>
                </c:pt>
                <c:pt idx="602">
                  <c:v>42842</c:v>
                </c:pt>
                <c:pt idx="603">
                  <c:v>42843</c:v>
                </c:pt>
                <c:pt idx="604">
                  <c:v>42844</c:v>
                </c:pt>
                <c:pt idx="605">
                  <c:v>42845</c:v>
                </c:pt>
                <c:pt idx="606">
                  <c:v>42846</c:v>
                </c:pt>
                <c:pt idx="607">
                  <c:v>42849</c:v>
                </c:pt>
                <c:pt idx="608">
                  <c:v>42850</c:v>
                </c:pt>
                <c:pt idx="609">
                  <c:v>42851</c:v>
                </c:pt>
                <c:pt idx="610">
                  <c:v>42852</c:v>
                </c:pt>
                <c:pt idx="611">
                  <c:v>42853</c:v>
                </c:pt>
                <c:pt idx="612">
                  <c:v>42857</c:v>
                </c:pt>
                <c:pt idx="613">
                  <c:v>42858</c:v>
                </c:pt>
                <c:pt idx="614">
                  <c:v>42859</c:v>
                </c:pt>
                <c:pt idx="615">
                  <c:v>42860</c:v>
                </c:pt>
                <c:pt idx="616">
                  <c:v>42863</c:v>
                </c:pt>
                <c:pt idx="617">
                  <c:v>42864</c:v>
                </c:pt>
                <c:pt idx="618">
                  <c:v>42865</c:v>
                </c:pt>
                <c:pt idx="619">
                  <c:v>42866</c:v>
                </c:pt>
                <c:pt idx="620">
                  <c:v>42867</c:v>
                </c:pt>
                <c:pt idx="621">
                  <c:v>42870</c:v>
                </c:pt>
                <c:pt idx="622">
                  <c:v>42871</c:v>
                </c:pt>
                <c:pt idx="623">
                  <c:v>42872</c:v>
                </c:pt>
                <c:pt idx="624">
                  <c:v>42873</c:v>
                </c:pt>
                <c:pt idx="625">
                  <c:v>42874</c:v>
                </c:pt>
                <c:pt idx="626">
                  <c:v>42877</c:v>
                </c:pt>
                <c:pt idx="627">
                  <c:v>42878</c:v>
                </c:pt>
                <c:pt idx="628">
                  <c:v>42879</c:v>
                </c:pt>
                <c:pt idx="629">
                  <c:v>42880</c:v>
                </c:pt>
                <c:pt idx="630">
                  <c:v>42881</c:v>
                </c:pt>
                <c:pt idx="631">
                  <c:v>42886</c:v>
                </c:pt>
                <c:pt idx="632">
                  <c:v>42887</c:v>
                </c:pt>
                <c:pt idx="633">
                  <c:v>42888</c:v>
                </c:pt>
                <c:pt idx="634">
                  <c:v>42891</c:v>
                </c:pt>
                <c:pt idx="635">
                  <c:v>42892</c:v>
                </c:pt>
                <c:pt idx="636">
                  <c:v>42893</c:v>
                </c:pt>
                <c:pt idx="637">
                  <c:v>42894</c:v>
                </c:pt>
                <c:pt idx="638">
                  <c:v>42895</c:v>
                </c:pt>
                <c:pt idx="639">
                  <c:v>42898</c:v>
                </c:pt>
                <c:pt idx="640">
                  <c:v>42899</c:v>
                </c:pt>
                <c:pt idx="641">
                  <c:v>42900</c:v>
                </c:pt>
                <c:pt idx="642">
                  <c:v>42901</c:v>
                </c:pt>
                <c:pt idx="643">
                  <c:v>42902</c:v>
                </c:pt>
                <c:pt idx="644">
                  <c:v>42905</c:v>
                </c:pt>
                <c:pt idx="645">
                  <c:v>42906</c:v>
                </c:pt>
                <c:pt idx="646">
                  <c:v>42907</c:v>
                </c:pt>
                <c:pt idx="647">
                  <c:v>42908</c:v>
                </c:pt>
                <c:pt idx="648">
                  <c:v>42909</c:v>
                </c:pt>
                <c:pt idx="649">
                  <c:v>42912</c:v>
                </c:pt>
                <c:pt idx="650">
                  <c:v>42913</c:v>
                </c:pt>
                <c:pt idx="651">
                  <c:v>42914</c:v>
                </c:pt>
                <c:pt idx="652">
                  <c:v>42915</c:v>
                </c:pt>
                <c:pt idx="653">
                  <c:v>42916</c:v>
                </c:pt>
                <c:pt idx="654">
                  <c:v>42921</c:v>
                </c:pt>
                <c:pt idx="655">
                  <c:v>42922</c:v>
                </c:pt>
                <c:pt idx="656">
                  <c:v>42923</c:v>
                </c:pt>
                <c:pt idx="657">
                  <c:v>42926</c:v>
                </c:pt>
                <c:pt idx="658">
                  <c:v>42927</c:v>
                </c:pt>
                <c:pt idx="659">
                  <c:v>42928</c:v>
                </c:pt>
                <c:pt idx="660">
                  <c:v>42929</c:v>
                </c:pt>
                <c:pt idx="661">
                  <c:v>42930</c:v>
                </c:pt>
                <c:pt idx="662">
                  <c:v>42933</c:v>
                </c:pt>
                <c:pt idx="663">
                  <c:v>42934</c:v>
                </c:pt>
                <c:pt idx="664">
                  <c:v>42935</c:v>
                </c:pt>
                <c:pt idx="665">
                  <c:v>42936</c:v>
                </c:pt>
                <c:pt idx="666">
                  <c:v>42937</c:v>
                </c:pt>
                <c:pt idx="667">
                  <c:v>42940</c:v>
                </c:pt>
                <c:pt idx="668">
                  <c:v>42941</c:v>
                </c:pt>
                <c:pt idx="669">
                  <c:v>42942</c:v>
                </c:pt>
                <c:pt idx="670">
                  <c:v>42943</c:v>
                </c:pt>
                <c:pt idx="671">
                  <c:v>42944</c:v>
                </c:pt>
                <c:pt idx="672">
                  <c:v>42947</c:v>
                </c:pt>
                <c:pt idx="673">
                  <c:v>42948</c:v>
                </c:pt>
                <c:pt idx="674">
                  <c:v>42949</c:v>
                </c:pt>
                <c:pt idx="675">
                  <c:v>42950</c:v>
                </c:pt>
                <c:pt idx="676">
                  <c:v>42951</c:v>
                </c:pt>
                <c:pt idx="677">
                  <c:v>42954</c:v>
                </c:pt>
                <c:pt idx="678">
                  <c:v>42955</c:v>
                </c:pt>
                <c:pt idx="679">
                  <c:v>42956</c:v>
                </c:pt>
                <c:pt idx="680">
                  <c:v>42957</c:v>
                </c:pt>
                <c:pt idx="681">
                  <c:v>42958</c:v>
                </c:pt>
                <c:pt idx="682">
                  <c:v>42961</c:v>
                </c:pt>
                <c:pt idx="683">
                  <c:v>42962</c:v>
                </c:pt>
                <c:pt idx="684">
                  <c:v>42963</c:v>
                </c:pt>
                <c:pt idx="685">
                  <c:v>42964</c:v>
                </c:pt>
                <c:pt idx="686">
                  <c:v>42965</c:v>
                </c:pt>
                <c:pt idx="687">
                  <c:v>42968</c:v>
                </c:pt>
                <c:pt idx="688">
                  <c:v>42969</c:v>
                </c:pt>
                <c:pt idx="689">
                  <c:v>42970</c:v>
                </c:pt>
                <c:pt idx="690">
                  <c:v>42971</c:v>
                </c:pt>
                <c:pt idx="691">
                  <c:v>42972</c:v>
                </c:pt>
                <c:pt idx="692">
                  <c:v>42975</c:v>
                </c:pt>
                <c:pt idx="693">
                  <c:v>42976</c:v>
                </c:pt>
                <c:pt idx="694">
                  <c:v>42977</c:v>
                </c:pt>
                <c:pt idx="695">
                  <c:v>42978</c:v>
                </c:pt>
                <c:pt idx="696">
                  <c:v>42979</c:v>
                </c:pt>
                <c:pt idx="697">
                  <c:v>42983</c:v>
                </c:pt>
                <c:pt idx="698">
                  <c:v>42984</c:v>
                </c:pt>
                <c:pt idx="699">
                  <c:v>42985</c:v>
                </c:pt>
                <c:pt idx="700">
                  <c:v>42986</c:v>
                </c:pt>
                <c:pt idx="701">
                  <c:v>42989</c:v>
                </c:pt>
                <c:pt idx="702">
                  <c:v>42990</c:v>
                </c:pt>
                <c:pt idx="703">
                  <c:v>42991</c:v>
                </c:pt>
                <c:pt idx="704">
                  <c:v>42992</c:v>
                </c:pt>
                <c:pt idx="705">
                  <c:v>42993</c:v>
                </c:pt>
                <c:pt idx="706">
                  <c:v>42996</c:v>
                </c:pt>
                <c:pt idx="707">
                  <c:v>42997</c:v>
                </c:pt>
                <c:pt idx="708">
                  <c:v>42998</c:v>
                </c:pt>
                <c:pt idx="709">
                  <c:v>42999</c:v>
                </c:pt>
                <c:pt idx="710">
                  <c:v>43000</c:v>
                </c:pt>
                <c:pt idx="711">
                  <c:v>43003</c:v>
                </c:pt>
                <c:pt idx="712">
                  <c:v>43004</c:v>
                </c:pt>
                <c:pt idx="713">
                  <c:v>43005</c:v>
                </c:pt>
                <c:pt idx="714">
                  <c:v>43006</c:v>
                </c:pt>
                <c:pt idx="715">
                  <c:v>43007</c:v>
                </c:pt>
                <c:pt idx="716">
                  <c:v>43017</c:v>
                </c:pt>
                <c:pt idx="717">
                  <c:v>43018</c:v>
                </c:pt>
                <c:pt idx="718">
                  <c:v>43019</c:v>
                </c:pt>
                <c:pt idx="719">
                  <c:v>43020</c:v>
                </c:pt>
                <c:pt idx="720">
                  <c:v>43021</c:v>
                </c:pt>
                <c:pt idx="721">
                  <c:v>43024</c:v>
                </c:pt>
                <c:pt idx="722">
                  <c:v>43025</c:v>
                </c:pt>
                <c:pt idx="723">
                  <c:v>43026</c:v>
                </c:pt>
                <c:pt idx="724">
                  <c:v>43027</c:v>
                </c:pt>
                <c:pt idx="725">
                  <c:v>43028</c:v>
                </c:pt>
                <c:pt idx="726">
                  <c:v>43031</c:v>
                </c:pt>
                <c:pt idx="727">
                  <c:v>43032</c:v>
                </c:pt>
                <c:pt idx="728">
                  <c:v>43033</c:v>
                </c:pt>
                <c:pt idx="729">
                  <c:v>43034</c:v>
                </c:pt>
                <c:pt idx="730">
                  <c:v>43035</c:v>
                </c:pt>
                <c:pt idx="731">
                  <c:v>43038</c:v>
                </c:pt>
                <c:pt idx="732">
                  <c:v>43039</c:v>
                </c:pt>
                <c:pt idx="733">
                  <c:v>43040</c:v>
                </c:pt>
                <c:pt idx="734">
                  <c:v>43041</c:v>
                </c:pt>
                <c:pt idx="735">
                  <c:v>43042</c:v>
                </c:pt>
                <c:pt idx="736">
                  <c:v>43045</c:v>
                </c:pt>
                <c:pt idx="737">
                  <c:v>43046</c:v>
                </c:pt>
                <c:pt idx="738">
                  <c:v>43047</c:v>
                </c:pt>
                <c:pt idx="739">
                  <c:v>43048</c:v>
                </c:pt>
                <c:pt idx="740">
                  <c:v>43049</c:v>
                </c:pt>
                <c:pt idx="741">
                  <c:v>43052</c:v>
                </c:pt>
                <c:pt idx="742">
                  <c:v>43053</c:v>
                </c:pt>
                <c:pt idx="743">
                  <c:v>43054</c:v>
                </c:pt>
                <c:pt idx="744">
                  <c:v>43055</c:v>
                </c:pt>
                <c:pt idx="745">
                  <c:v>43056</c:v>
                </c:pt>
                <c:pt idx="746">
                  <c:v>43059</c:v>
                </c:pt>
                <c:pt idx="747">
                  <c:v>43060</c:v>
                </c:pt>
                <c:pt idx="748">
                  <c:v>43061</c:v>
                </c:pt>
                <c:pt idx="749">
                  <c:v>43066</c:v>
                </c:pt>
                <c:pt idx="750">
                  <c:v>43067</c:v>
                </c:pt>
                <c:pt idx="751">
                  <c:v>43068</c:v>
                </c:pt>
                <c:pt idx="752">
                  <c:v>43069</c:v>
                </c:pt>
                <c:pt idx="753">
                  <c:v>43070</c:v>
                </c:pt>
                <c:pt idx="754">
                  <c:v>43073</c:v>
                </c:pt>
                <c:pt idx="755">
                  <c:v>43074</c:v>
                </c:pt>
                <c:pt idx="756">
                  <c:v>43075</c:v>
                </c:pt>
                <c:pt idx="757">
                  <c:v>43076</c:v>
                </c:pt>
                <c:pt idx="758">
                  <c:v>43077</c:v>
                </c:pt>
                <c:pt idx="759">
                  <c:v>43080</c:v>
                </c:pt>
                <c:pt idx="760">
                  <c:v>43081</c:v>
                </c:pt>
                <c:pt idx="761">
                  <c:v>43082</c:v>
                </c:pt>
                <c:pt idx="762">
                  <c:v>43083</c:v>
                </c:pt>
                <c:pt idx="763">
                  <c:v>43084</c:v>
                </c:pt>
                <c:pt idx="764">
                  <c:v>43087</c:v>
                </c:pt>
                <c:pt idx="765">
                  <c:v>43088</c:v>
                </c:pt>
                <c:pt idx="766">
                  <c:v>43089</c:v>
                </c:pt>
                <c:pt idx="767">
                  <c:v>43090</c:v>
                </c:pt>
                <c:pt idx="768">
                  <c:v>43091</c:v>
                </c:pt>
                <c:pt idx="769">
                  <c:v>43095</c:v>
                </c:pt>
                <c:pt idx="770">
                  <c:v>43096</c:v>
                </c:pt>
                <c:pt idx="771">
                  <c:v>43097</c:v>
                </c:pt>
                <c:pt idx="772">
                  <c:v>43098</c:v>
                </c:pt>
                <c:pt idx="773">
                  <c:v>43102</c:v>
                </c:pt>
                <c:pt idx="774">
                  <c:v>43103</c:v>
                </c:pt>
                <c:pt idx="775">
                  <c:v>43104</c:v>
                </c:pt>
                <c:pt idx="776">
                  <c:v>43105</c:v>
                </c:pt>
                <c:pt idx="777">
                  <c:v>43108</c:v>
                </c:pt>
                <c:pt idx="778">
                  <c:v>43109</c:v>
                </c:pt>
                <c:pt idx="779">
                  <c:v>43110</c:v>
                </c:pt>
                <c:pt idx="780">
                  <c:v>43111</c:v>
                </c:pt>
                <c:pt idx="781">
                  <c:v>43112</c:v>
                </c:pt>
                <c:pt idx="782">
                  <c:v>43116</c:v>
                </c:pt>
                <c:pt idx="783">
                  <c:v>43117</c:v>
                </c:pt>
                <c:pt idx="784">
                  <c:v>43118</c:v>
                </c:pt>
                <c:pt idx="785">
                  <c:v>43119</c:v>
                </c:pt>
                <c:pt idx="786">
                  <c:v>43122</c:v>
                </c:pt>
                <c:pt idx="787">
                  <c:v>43123</c:v>
                </c:pt>
                <c:pt idx="788">
                  <c:v>43124</c:v>
                </c:pt>
                <c:pt idx="789">
                  <c:v>43125</c:v>
                </c:pt>
                <c:pt idx="790">
                  <c:v>43126</c:v>
                </c:pt>
                <c:pt idx="791">
                  <c:v>43130</c:v>
                </c:pt>
                <c:pt idx="792">
                  <c:v>43131</c:v>
                </c:pt>
                <c:pt idx="793">
                  <c:v>43132</c:v>
                </c:pt>
                <c:pt idx="794">
                  <c:v>43133</c:v>
                </c:pt>
                <c:pt idx="795">
                  <c:v>43136</c:v>
                </c:pt>
                <c:pt idx="796">
                  <c:v>43137</c:v>
                </c:pt>
                <c:pt idx="797">
                  <c:v>43138</c:v>
                </c:pt>
                <c:pt idx="798">
                  <c:v>43139</c:v>
                </c:pt>
                <c:pt idx="799">
                  <c:v>43140</c:v>
                </c:pt>
                <c:pt idx="800">
                  <c:v>43143</c:v>
                </c:pt>
                <c:pt idx="801">
                  <c:v>43144</c:v>
                </c:pt>
                <c:pt idx="802">
                  <c:v>43145</c:v>
                </c:pt>
                <c:pt idx="803">
                  <c:v>43153</c:v>
                </c:pt>
                <c:pt idx="804">
                  <c:v>43154</c:v>
                </c:pt>
                <c:pt idx="805">
                  <c:v>43157</c:v>
                </c:pt>
                <c:pt idx="806">
                  <c:v>43158</c:v>
                </c:pt>
                <c:pt idx="807">
                  <c:v>43159</c:v>
                </c:pt>
                <c:pt idx="808">
                  <c:v>43160</c:v>
                </c:pt>
                <c:pt idx="809">
                  <c:v>43161</c:v>
                </c:pt>
                <c:pt idx="810">
                  <c:v>43164</c:v>
                </c:pt>
                <c:pt idx="811">
                  <c:v>43165</c:v>
                </c:pt>
                <c:pt idx="812">
                  <c:v>43166</c:v>
                </c:pt>
                <c:pt idx="813">
                  <c:v>43167</c:v>
                </c:pt>
                <c:pt idx="814">
                  <c:v>43168</c:v>
                </c:pt>
                <c:pt idx="815">
                  <c:v>43171</c:v>
                </c:pt>
                <c:pt idx="816">
                  <c:v>43172</c:v>
                </c:pt>
                <c:pt idx="817">
                  <c:v>43173</c:v>
                </c:pt>
                <c:pt idx="818">
                  <c:v>43174</c:v>
                </c:pt>
                <c:pt idx="819">
                  <c:v>43175</c:v>
                </c:pt>
                <c:pt idx="820">
                  <c:v>43178</c:v>
                </c:pt>
                <c:pt idx="821">
                  <c:v>43179</c:v>
                </c:pt>
                <c:pt idx="822">
                  <c:v>43180</c:v>
                </c:pt>
                <c:pt idx="823">
                  <c:v>43181</c:v>
                </c:pt>
                <c:pt idx="824">
                  <c:v>43182</c:v>
                </c:pt>
                <c:pt idx="825">
                  <c:v>43185</c:v>
                </c:pt>
                <c:pt idx="826">
                  <c:v>43186</c:v>
                </c:pt>
                <c:pt idx="827">
                  <c:v>43187</c:v>
                </c:pt>
                <c:pt idx="828">
                  <c:v>43188</c:v>
                </c:pt>
                <c:pt idx="829">
                  <c:v>43192</c:v>
                </c:pt>
                <c:pt idx="830">
                  <c:v>43193</c:v>
                </c:pt>
                <c:pt idx="831">
                  <c:v>43194</c:v>
                </c:pt>
                <c:pt idx="832">
                  <c:v>43199</c:v>
                </c:pt>
                <c:pt idx="833">
                  <c:v>43200</c:v>
                </c:pt>
                <c:pt idx="834">
                  <c:v>43201</c:v>
                </c:pt>
                <c:pt idx="835">
                  <c:v>43202</c:v>
                </c:pt>
                <c:pt idx="836">
                  <c:v>43203</c:v>
                </c:pt>
                <c:pt idx="837">
                  <c:v>43206</c:v>
                </c:pt>
                <c:pt idx="838">
                  <c:v>43207</c:v>
                </c:pt>
                <c:pt idx="839">
                  <c:v>43208</c:v>
                </c:pt>
                <c:pt idx="840">
                  <c:v>43209</c:v>
                </c:pt>
                <c:pt idx="841">
                  <c:v>43210</c:v>
                </c:pt>
                <c:pt idx="842">
                  <c:v>43213</c:v>
                </c:pt>
                <c:pt idx="843">
                  <c:v>43214</c:v>
                </c:pt>
                <c:pt idx="844">
                  <c:v>43215</c:v>
                </c:pt>
                <c:pt idx="845">
                  <c:v>43216</c:v>
                </c:pt>
                <c:pt idx="846">
                  <c:v>43217</c:v>
                </c:pt>
                <c:pt idx="847">
                  <c:v>43222</c:v>
                </c:pt>
                <c:pt idx="848">
                  <c:v>43223</c:v>
                </c:pt>
                <c:pt idx="849">
                  <c:v>43224</c:v>
                </c:pt>
                <c:pt idx="850">
                  <c:v>43227</c:v>
                </c:pt>
                <c:pt idx="851">
                  <c:v>43228</c:v>
                </c:pt>
                <c:pt idx="852">
                  <c:v>43229</c:v>
                </c:pt>
                <c:pt idx="853">
                  <c:v>43230</c:v>
                </c:pt>
                <c:pt idx="854">
                  <c:v>43231</c:v>
                </c:pt>
                <c:pt idx="855">
                  <c:v>43234</c:v>
                </c:pt>
                <c:pt idx="856">
                  <c:v>43235</c:v>
                </c:pt>
                <c:pt idx="857">
                  <c:v>43236</c:v>
                </c:pt>
                <c:pt idx="858">
                  <c:v>43237</c:v>
                </c:pt>
                <c:pt idx="859">
                  <c:v>43238</c:v>
                </c:pt>
                <c:pt idx="860">
                  <c:v>43241</c:v>
                </c:pt>
                <c:pt idx="861">
                  <c:v>43242</c:v>
                </c:pt>
                <c:pt idx="862">
                  <c:v>43243</c:v>
                </c:pt>
                <c:pt idx="863">
                  <c:v>43244</c:v>
                </c:pt>
                <c:pt idx="864">
                  <c:v>43245</c:v>
                </c:pt>
                <c:pt idx="865">
                  <c:v>43249</c:v>
                </c:pt>
                <c:pt idx="866">
                  <c:v>43250</c:v>
                </c:pt>
                <c:pt idx="867">
                  <c:v>43251</c:v>
                </c:pt>
                <c:pt idx="868">
                  <c:v>43252</c:v>
                </c:pt>
                <c:pt idx="869">
                  <c:v>43255</c:v>
                </c:pt>
                <c:pt idx="870">
                  <c:v>43256</c:v>
                </c:pt>
                <c:pt idx="871">
                  <c:v>43257</c:v>
                </c:pt>
                <c:pt idx="872">
                  <c:v>43258</c:v>
                </c:pt>
                <c:pt idx="873">
                  <c:v>43259</c:v>
                </c:pt>
                <c:pt idx="874">
                  <c:v>43262</c:v>
                </c:pt>
                <c:pt idx="875">
                  <c:v>43263</c:v>
                </c:pt>
                <c:pt idx="876">
                  <c:v>43264</c:v>
                </c:pt>
                <c:pt idx="877">
                  <c:v>43265</c:v>
                </c:pt>
                <c:pt idx="878">
                  <c:v>43266</c:v>
                </c:pt>
                <c:pt idx="879">
                  <c:v>43270</c:v>
                </c:pt>
                <c:pt idx="880">
                  <c:v>43271</c:v>
                </c:pt>
                <c:pt idx="881">
                  <c:v>43272</c:v>
                </c:pt>
                <c:pt idx="882">
                  <c:v>43273</c:v>
                </c:pt>
                <c:pt idx="883">
                  <c:v>43276</c:v>
                </c:pt>
                <c:pt idx="884">
                  <c:v>43277</c:v>
                </c:pt>
                <c:pt idx="885">
                  <c:v>43278</c:v>
                </c:pt>
                <c:pt idx="886">
                  <c:v>43279</c:v>
                </c:pt>
                <c:pt idx="887">
                  <c:v>43280</c:v>
                </c:pt>
                <c:pt idx="888">
                  <c:v>43283</c:v>
                </c:pt>
                <c:pt idx="889">
                  <c:v>43286</c:v>
                </c:pt>
                <c:pt idx="890">
                  <c:v>43287</c:v>
                </c:pt>
                <c:pt idx="891">
                  <c:v>43290</c:v>
                </c:pt>
                <c:pt idx="892">
                  <c:v>43291</c:v>
                </c:pt>
                <c:pt idx="893">
                  <c:v>43292</c:v>
                </c:pt>
                <c:pt idx="894">
                  <c:v>43293</c:v>
                </c:pt>
                <c:pt idx="895">
                  <c:v>43294</c:v>
                </c:pt>
                <c:pt idx="896">
                  <c:v>43297</c:v>
                </c:pt>
                <c:pt idx="897">
                  <c:v>43298</c:v>
                </c:pt>
                <c:pt idx="898">
                  <c:v>43299</c:v>
                </c:pt>
                <c:pt idx="899">
                  <c:v>43300</c:v>
                </c:pt>
                <c:pt idx="900">
                  <c:v>43301</c:v>
                </c:pt>
                <c:pt idx="901">
                  <c:v>43304</c:v>
                </c:pt>
                <c:pt idx="902">
                  <c:v>43305</c:v>
                </c:pt>
                <c:pt idx="903">
                  <c:v>43306</c:v>
                </c:pt>
                <c:pt idx="904">
                  <c:v>43307</c:v>
                </c:pt>
                <c:pt idx="905">
                  <c:v>43308</c:v>
                </c:pt>
                <c:pt idx="906">
                  <c:v>43311</c:v>
                </c:pt>
                <c:pt idx="907">
                  <c:v>43312</c:v>
                </c:pt>
                <c:pt idx="908">
                  <c:v>43313</c:v>
                </c:pt>
                <c:pt idx="909">
                  <c:v>43314</c:v>
                </c:pt>
                <c:pt idx="910">
                  <c:v>43315</c:v>
                </c:pt>
                <c:pt idx="911">
                  <c:v>43318</c:v>
                </c:pt>
                <c:pt idx="912">
                  <c:v>43319</c:v>
                </c:pt>
                <c:pt idx="913">
                  <c:v>43320</c:v>
                </c:pt>
                <c:pt idx="914">
                  <c:v>43321</c:v>
                </c:pt>
                <c:pt idx="915">
                  <c:v>43322</c:v>
                </c:pt>
                <c:pt idx="916">
                  <c:v>43325</c:v>
                </c:pt>
                <c:pt idx="917">
                  <c:v>43326</c:v>
                </c:pt>
                <c:pt idx="918">
                  <c:v>43327</c:v>
                </c:pt>
                <c:pt idx="919">
                  <c:v>43328</c:v>
                </c:pt>
                <c:pt idx="920">
                  <c:v>43329</c:v>
                </c:pt>
                <c:pt idx="921">
                  <c:v>43332</c:v>
                </c:pt>
                <c:pt idx="922">
                  <c:v>43333</c:v>
                </c:pt>
                <c:pt idx="923">
                  <c:v>43334</c:v>
                </c:pt>
                <c:pt idx="924">
                  <c:v>43335</c:v>
                </c:pt>
                <c:pt idx="925">
                  <c:v>43336</c:v>
                </c:pt>
                <c:pt idx="926">
                  <c:v>43339</c:v>
                </c:pt>
                <c:pt idx="927">
                  <c:v>43340</c:v>
                </c:pt>
                <c:pt idx="928">
                  <c:v>43341</c:v>
                </c:pt>
                <c:pt idx="929">
                  <c:v>43342</c:v>
                </c:pt>
                <c:pt idx="930">
                  <c:v>43343</c:v>
                </c:pt>
                <c:pt idx="931">
                  <c:v>43347</c:v>
                </c:pt>
                <c:pt idx="932">
                  <c:v>43348</c:v>
                </c:pt>
                <c:pt idx="933">
                  <c:v>43349</c:v>
                </c:pt>
                <c:pt idx="934">
                  <c:v>43350</c:v>
                </c:pt>
                <c:pt idx="935">
                  <c:v>43353</c:v>
                </c:pt>
                <c:pt idx="936">
                  <c:v>43354</c:v>
                </c:pt>
                <c:pt idx="937">
                  <c:v>43355</c:v>
                </c:pt>
                <c:pt idx="938">
                  <c:v>43356</c:v>
                </c:pt>
                <c:pt idx="939">
                  <c:v>43357</c:v>
                </c:pt>
                <c:pt idx="940">
                  <c:v>43360</c:v>
                </c:pt>
                <c:pt idx="941">
                  <c:v>43361</c:v>
                </c:pt>
                <c:pt idx="942">
                  <c:v>43362</c:v>
                </c:pt>
                <c:pt idx="943">
                  <c:v>43363</c:v>
                </c:pt>
                <c:pt idx="944">
                  <c:v>43364</c:v>
                </c:pt>
                <c:pt idx="945">
                  <c:v>43368</c:v>
                </c:pt>
                <c:pt idx="946">
                  <c:v>43369</c:v>
                </c:pt>
                <c:pt idx="947">
                  <c:v>43370</c:v>
                </c:pt>
                <c:pt idx="948">
                  <c:v>43371</c:v>
                </c:pt>
                <c:pt idx="949">
                  <c:v>43381</c:v>
                </c:pt>
                <c:pt idx="950">
                  <c:v>43382</c:v>
                </c:pt>
                <c:pt idx="951">
                  <c:v>43383</c:v>
                </c:pt>
                <c:pt idx="952">
                  <c:v>43384</c:v>
                </c:pt>
                <c:pt idx="953">
                  <c:v>43385</c:v>
                </c:pt>
                <c:pt idx="954">
                  <c:v>43388</c:v>
                </c:pt>
                <c:pt idx="955">
                  <c:v>43389</c:v>
                </c:pt>
                <c:pt idx="956">
                  <c:v>43390</c:v>
                </c:pt>
                <c:pt idx="957">
                  <c:v>43391</c:v>
                </c:pt>
                <c:pt idx="958">
                  <c:v>43392</c:v>
                </c:pt>
                <c:pt idx="959">
                  <c:v>43395</c:v>
                </c:pt>
                <c:pt idx="960">
                  <c:v>43396</c:v>
                </c:pt>
                <c:pt idx="961">
                  <c:v>43397</c:v>
                </c:pt>
                <c:pt idx="962">
                  <c:v>43398</c:v>
                </c:pt>
                <c:pt idx="963">
                  <c:v>43399</c:v>
                </c:pt>
                <c:pt idx="964">
                  <c:v>43402</c:v>
                </c:pt>
                <c:pt idx="965">
                  <c:v>43403</c:v>
                </c:pt>
                <c:pt idx="966">
                  <c:v>43404</c:v>
                </c:pt>
                <c:pt idx="967">
                  <c:v>43405</c:v>
                </c:pt>
                <c:pt idx="968">
                  <c:v>43406</c:v>
                </c:pt>
                <c:pt idx="969">
                  <c:v>43409</c:v>
                </c:pt>
                <c:pt idx="970">
                  <c:v>43410</c:v>
                </c:pt>
                <c:pt idx="971">
                  <c:v>43411</c:v>
                </c:pt>
                <c:pt idx="972">
                  <c:v>43412</c:v>
                </c:pt>
                <c:pt idx="973">
                  <c:v>43413</c:v>
                </c:pt>
                <c:pt idx="974">
                  <c:v>43416</c:v>
                </c:pt>
                <c:pt idx="975">
                  <c:v>43417</c:v>
                </c:pt>
                <c:pt idx="976">
                  <c:v>43418</c:v>
                </c:pt>
                <c:pt idx="977">
                  <c:v>43419</c:v>
                </c:pt>
                <c:pt idx="978">
                  <c:v>43420</c:v>
                </c:pt>
                <c:pt idx="979">
                  <c:v>43423</c:v>
                </c:pt>
                <c:pt idx="980">
                  <c:v>43424</c:v>
                </c:pt>
                <c:pt idx="981">
                  <c:v>43425</c:v>
                </c:pt>
                <c:pt idx="982">
                  <c:v>43430</c:v>
                </c:pt>
                <c:pt idx="983">
                  <c:v>43431</c:v>
                </c:pt>
                <c:pt idx="984">
                  <c:v>43432</c:v>
                </c:pt>
                <c:pt idx="985">
                  <c:v>43433</c:v>
                </c:pt>
                <c:pt idx="986">
                  <c:v>43434</c:v>
                </c:pt>
                <c:pt idx="987">
                  <c:v>43437</c:v>
                </c:pt>
                <c:pt idx="988">
                  <c:v>43438</c:v>
                </c:pt>
                <c:pt idx="989">
                  <c:v>43440</c:v>
                </c:pt>
                <c:pt idx="990">
                  <c:v>43441</c:v>
                </c:pt>
                <c:pt idx="991">
                  <c:v>43444</c:v>
                </c:pt>
                <c:pt idx="992">
                  <c:v>43445</c:v>
                </c:pt>
                <c:pt idx="993">
                  <c:v>43446</c:v>
                </c:pt>
                <c:pt idx="994">
                  <c:v>43447</c:v>
                </c:pt>
                <c:pt idx="995">
                  <c:v>43448</c:v>
                </c:pt>
                <c:pt idx="996">
                  <c:v>43451</c:v>
                </c:pt>
                <c:pt idx="997">
                  <c:v>43452</c:v>
                </c:pt>
                <c:pt idx="998">
                  <c:v>43453</c:v>
                </c:pt>
                <c:pt idx="999">
                  <c:v>43454</c:v>
                </c:pt>
                <c:pt idx="1000">
                  <c:v>43455</c:v>
                </c:pt>
                <c:pt idx="1001">
                  <c:v>43460</c:v>
                </c:pt>
                <c:pt idx="1002">
                  <c:v>43461</c:v>
                </c:pt>
                <c:pt idx="1003">
                  <c:v>43462</c:v>
                </c:pt>
                <c:pt idx="1004">
                  <c:v>43467</c:v>
                </c:pt>
                <c:pt idx="1005">
                  <c:v>43468</c:v>
                </c:pt>
                <c:pt idx="1006">
                  <c:v>43469</c:v>
                </c:pt>
                <c:pt idx="1007">
                  <c:v>43472</c:v>
                </c:pt>
                <c:pt idx="1008">
                  <c:v>43473</c:v>
                </c:pt>
                <c:pt idx="1009">
                  <c:v>43474</c:v>
                </c:pt>
                <c:pt idx="1010">
                  <c:v>43475</c:v>
                </c:pt>
                <c:pt idx="1011">
                  <c:v>43476</c:v>
                </c:pt>
                <c:pt idx="1012">
                  <c:v>43479</c:v>
                </c:pt>
                <c:pt idx="1013">
                  <c:v>43480</c:v>
                </c:pt>
                <c:pt idx="1014">
                  <c:v>43481</c:v>
                </c:pt>
                <c:pt idx="1015">
                  <c:v>43482</c:v>
                </c:pt>
                <c:pt idx="1016">
                  <c:v>43483</c:v>
                </c:pt>
                <c:pt idx="1017">
                  <c:v>43487</c:v>
                </c:pt>
                <c:pt idx="1018">
                  <c:v>43488</c:v>
                </c:pt>
                <c:pt idx="1019">
                  <c:v>43489</c:v>
                </c:pt>
                <c:pt idx="1020">
                  <c:v>43490</c:v>
                </c:pt>
                <c:pt idx="1021">
                  <c:v>43493</c:v>
                </c:pt>
                <c:pt idx="1022">
                  <c:v>43494</c:v>
                </c:pt>
                <c:pt idx="1023">
                  <c:v>43495</c:v>
                </c:pt>
                <c:pt idx="1024">
                  <c:v>43496</c:v>
                </c:pt>
                <c:pt idx="1025">
                  <c:v>43497</c:v>
                </c:pt>
                <c:pt idx="1026">
                  <c:v>43507</c:v>
                </c:pt>
                <c:pt idx="1027">
                  <c:v>43508</c:v>
                </c:pt>
                <c:pt idx="1028">
                  <c:v>43509</c:v>
                </c:pt>
                <c:pt idx="1029">
                  <c:v>43510</c:v>
                </c:pt>
                <c:pt idx="1030">
                  <c:v>43511</c:v>
                </c:pt>
                <c:pt idx="1031">
                  <c:v>43515</c:v>
                </c:pt>
                <c:pt idx="1032">
                  <c:v>43516</c:v>
                </c:pt>
                <c:pt idx="1033">
                  <c:v>43517</c:v>
                </c:pt>
                <c:pt idx="1034">
                  <c:v>43518</c:v>
                </c:pt>
                <c:pt idx="1035">
                  <c:v>43521</c:v>
                </c:pt>
                <c:pt idx="1036">
                  <c:v>43522</c:v>
                </c:pt>
                <c:pt idx="1037">
                  <c:v>43523</c:v>
                </c:pt>
                <c:pt idx="1038">
                  <c:v>43524</c:v>
                </c:pt>
                <c:pt idx="1039">
                  <c:v>43525</c:v>
                </c:pt>
                <c:pt idx="1040">
                  <c:v>43528</c:v>
                </c:pt>
                <c:pt idx="1041">
                  <c:v>43529</c:v>
                </c:pt>
                <c:pt idx="1042">
                  <c:v>43530</c:v>
                </c:pt>
                <c:pt idx="1043">
                  <c:v>43531</c:v>
                </c:pt>
                <c:pt idx="1044">
                  <c:v>43532</c:v>
                </c:pt>
                <c:pt idx="1045">
                  <c:v>43535</c:v>
                </c:pt>
                <c:pt idx="1046">
                  <c:v>43536</c:v>
                </c:pt>
                <c:pt idx="1047">
                  <c:v>43537</c:v>
                </c:pt>
                <c:pt idx="1048">
                  <c:v>43538</c:v>
                </c:pt>
                <c:pt idx="1049">
                  <c:v>43539</c:v>
                </c:pt>
                <c:pt idx="1050">
                  <c:v>43542</c:v>
                </c:pt>
                <c:pt idx="1051">
                  <c:v>43543</c:v>
                </c:pt>
                <c:pt idx="1052">
                  <c:v>43544</c:v>
                </c:pt>
                <c:pt idx="1053">
                  <c:v>43545</c:v>
                </c:pt>
                <c:pt idx="1054">
                  <c:v>43546</c:v>
                </c:pt>
                <c:pt idx="1055">
                  <c:v>43549</c:v>
                </c:pt>
                <c:pt idx="1056">
                  <c:v>43550</c:v>
                </c:pt>
                <c:pt idx="1057">
                  <c:v>43551</c:v>
                </c:pt>
                <c:pt idx="1058">
                  <c:v>43552</c:v>
                </c:pt>
                <c:pt idx="1059">
                  <c:v>43553</c:v>
                </c:pt>
                <c:pt idx="1060">
                  <c:v>43556</c:v>
                </c:pt>
                <c:pt idx="1061">
                  <c:v>43557</c:v>
                </c:pt>
                <c:pt idx="1062">
                  <c:v>43558</c:v>
                </c:pt>
                <c:pt idx="1063">
                  <c:v>43559</c:v>
                </c:pt>
                <c:pt idx="1064">
                  <c:v>43563</c:v>
                </c:pt>
                <c:pt idx="1065">
                  <c:v>43564</c:v>
                </c:pt>
                <c:pt idx="1066">
                  <c:v>43565</c:v>
                </c:pt>
                <c:pt idx="1067">
                  <c:v>43566</c:v>
                </c:pt>
                <c:pt idx="1068">
                  <c:v>43567</c:v>
                </c:pt>
                <c:pt idx="1069">
                  <c:v>43570</c:v>
                </c:pt>
                <c:pt idx="1070">
                  <c:v>43571</c:v>
                </c:pt>
                <c:pt idx="1071">
                  <c:v>43572</c:v>
                </c:pt>
                <c:pt idx="1072">
                  <c:v>43573</c:v>
                </c:pt>
                <c:pt idx="1073">
                  <c:v>43577</c:v>
                </c:pt>
                <c:pt idx="1074">
                  <c:v>43578</c:v>
                </c:pt>
                <c:pt idx="1075">
                  <c:v>43579</c:v>
                </c:pt>
                <c:pt idx="1076">
                  <c:v>43580</c:v>
                </c:pt>
                <c:pt idx="1077">
                  <c:v>43581</c:v>
                </c:pt>
                <c:pt idx="1078">
                  <c:v>43591</c:v>
                </c:pt>
                <c:pt idx="1079">
                  <c:v>43592</c:v>
                </c:pt>
                <c:pt idx="1080">
                  <c:v>43593</c:v>
                </c:pt>
                <c:pt idx="1081">
                  <c:v>43594</c:v>
                </c:pt>
                <c:pt idx="1082">
                  <c:v>43595</c:v>
                </c:pt>
                <c:pt idx="1083">
                  <c:v>43598</c:v>
                </c:pt>
                <c:pt idx="1084">
                  <c:v>43599</c:v>
                </c:pt>
                <c:pt idx="1085">
                  <c:v>43600</c:v>
                </c:pt>
                <c:pt idx="1086">
                  <c:v>43601</c:v>
                </c:pt>
                <c:pt idx="1087">
                  <c:v>43602</c:v>
                </c:pt>
                <c:pt idx="1088">
                  <c:v>43605</c:v>
                </c:pt>
                <c:pt idx="1089">
                  <c:v>43606</c:v>
                </c:pt>
                <c:pt idx="1090">
                  <c:v>43607</c:v>
                </c:pt>
                <c:pt idx="1091">
                  <c:v>43608</c:v>
                </c:pt>
                <c:pt idx="1092">
                  <c:v>43609</c:v>
                </c:pt>
                <c:pt idx="1093">
                  <c:v>43613</c:v>
                </c:pt>
                <c:pt idx="1094">
                  <c:v>43614</c:v>
                </c:pt>
                <c:pt idx="1095">
                  <c:v>43615</c:v>
                </c:pt>
                <c:pt idx="1096">
                  <c:v>43616</c:v>
                </c:pt>
                <c:pt idx="1097">
                  <c:v>43619</c:v>
                </c:pt>
                <c:pt idx="1098">
                  <c:v>43620</c:v>
                </c:pt>
                <c:pt idx="1099">
                  <c:v>43621</c:v>
                </c:pt>
                <c:pt idx="1100">
                  <c:v>43622</c:v>
                </c:pt>
                <c:pt idx="1101">
                  <c:v>43626</c:v>
                </c:pt>
                <c:pt idx="1102">
                  <c:v>43627</c:v>
                </c:pt>
                <c:pt idx="1103">
                  <c:v>43628</c:v>
                </c:pt>
                <c:pt idx="1104">
                  <c:v>43629</c:v>
                </c:pt>
                <c:pt idx="1105">
                  <c:v>43630</c:v>
                </c:pt>
                <c:pt idx="1106">
                  <c:v>43633</c:v>
                </c:pt>
                <c:pt idx="1107">
                  <c:v>43634</c:v>
                </c:pt>
                <c:pt idx="1108">
                  <c:v>43635</c:v>
                </c:pt>
                <c:pt idx="1109">
                  <c:v>43636</c:v>
                </c:pt>
                <c:pt idx="1110">
                  <c:v>43637</c:v>
                </c:pt>
                <c:pt idx="1111">
                  <c:v>43640</c:v>
                </c:pt>
                <c:pt idx="1112">
                  <c:v>43641</c:v>
                </c:pt>
                <c:pt idx="1113">
                  <c:v>43642</c:v>
                </c:pt>
                <c:pt idx="1114">
                  <c:v>43643</c:v>
                </c:pt>
                <c:pt idx="1115">
                  <c:v>43644</c:v>
                </c:pt>
                <c:pt idx="1116">
                  <c:v>43647</c:v>
                </c:pt>
                <c:pt idx="1117">
                  <c:v>43648</c:v>
                </c:pt>
                <c:pt idx="1118">
                  <c:v>43651</c:v>
                </c:pt>
                <c:pt idx="1119">
                  <c:v>43654</c:v>
                </c:pt>
                <c:pt idx="1120">
                  <c:v>43655</c:v>
                </c:pt>
                <c:pt idx="1121">
                  <c:v>43656</c:v>
                </c:pt>
                <c:pt idx="1122">
                  <c:v>43657</c:v>
                </c:pt>
                <c:pt idx="1123">
                  <c:v>43658</c:v>
                </c:pt>
                <c:pt idx="1124">
                  <c:v>43661</c:v>
                </c:pt>
                <c:pt idx="1125">
                  <c:v>43662</c:v>
                </c:pt>
                <c:pt idx="1126">
                  <c:v>43663</c:v>
                </c:pt>
                <c:pt idx="1127">
                  <c:v>43664</c:v>
                </c:pt>
                <c:pt idx="1128">
                  <c:v>43665</c:v>
                </c:pt>
                <c:pt idx="1129">
                  <c:v>43668</c:v>
                </c:pt>
                <c:pt idx="1130">
                  <c:v>43669</c:v>
                </c:pt>
                <c:pt idx="1131">
                  <c:v>43670</c:v>
                </c:pt>
                <c:pt idx="1132">
                  <c:v>43671</c:v>
                </c:pt>
                <c:pt idx="1133">
                  <c:v>43672</c:v>
                </c:pt>
                <c:pt idx="1134">
                  <c:v>43675</c:v>
                </c:pt>
                <c:pt idx="1135">
                  <c:v>43676</c:v>
                </c:pt>
                <c:pt idx="1136">
                  <c:v>43677</c:v>
                </c:pt>
                <c:pt idx="1137">
                  <c:v>43678</c:v>
                </c:pt>
                <c:pt idx="1138">
                  <c:v>43679</c:v>
                </c:pt>
                <c:pt idx="1139">
                  <c:v>43682</c:v>
                </c:pt>
                <c:pt idx="1140">
                  <c:v>43683</c:v>
                </c:pt>
                <c:pt idx="1141">
                  <c:v>43684</c:v>
                </c:pt>
                <c:pt idx="1142">
                  <c:v>43685</c:v>
                </c:pt>
                <c:pt idx="1143">
                  <c:v>43686</c:v>
                </c:pt>
                <c:pt idx="1144">
                  <c:v>43689</c:v>
                </c:pt>
                <c:pt idx="1145">
                  <c:v>43690</c:v>
                </c:pt>
                <c:pt idx="1146">
                  <c:v>43691</c:v>
                </c:pt>
                <c:pt idx="1147">
                  <c:v>43692</c:v>
                </c:pt>
                <c:pt idx="1148">
                  <c:v>43693</c:v>
                </c:pt>
                <c:pt idx="1149">
                  <c:v>43696</c:v>
                </c:pt>
                <c:pt idx="1150">
                  <c:v>43697</c:v>
                </c:pt>
                <c:pt idx="1151">
                  <c:v>43698</c:v>
                </c:pt>
                <c:pt idx="1152">
                  <c:v>43699</c:v>
                </c:pt>
                <c:pt idx="1153">
                  <c:v>43700</c:v>
                </c:pt>
                <c:pt idx="1154">
                  <c:v>43703</c:v>
                </c:pt>
                <c:pt idx="1155">
                  <c:v>43704</c:v>
                </c:pt>
                <c:pt idx="1156">
                  <c:v>43705</c:v>
                </c:pt>
                <c:pt idx="1157">
                  <c:v>43706</c:v>
                </c:pt>
                <c:pt idx="1158">
                  <c:v>43707</c:v>
                </c:pt>
                <c:pt idx="1159">
                  <c:v>43711</c:v>
                </c:pt>
                <c:pt idx="1160">
                  <c:v>43712</c:v>
                </c:pt>
                <c:pt idx="1161">
                  <c:v>43713</c:v>
                </c:pt>
                <c:pt idx="1162">
                  <c:v>43714</c:v>
                </c:pt>
                <c:pt idx="1163">
                  <c:v>43717</c:v>
                </c:pt>
                <c:pt idx="1164">
                  <c:v>43718</c:v>
                </c:pt>
                <c:pt idx="1165">
                  <c:v>43719</c:v>
                </c:pt>
                <c:pt idx="1166">
                  <c:v>43720</c:v>
                </c:pt>
                <c:pt idx="1167">
                  <c:v>43724</c:v>
                </c:pt>
                <c:pt idx="1168">
                  <c:v>43725</c:v>
                </c:pt>
                <c:pt idx="1169">
                  <c:v>43726</c:v>
                </c:pt>
                <c:pt idx="1170">
                  <c:v>43727</c:v>
                </c:pt>
                <c:pt idx="1171">
                  <c:v>43728</c:v>
                </c:pt>
                <c:pt idx="1172">
                  <c:v>43731</c:v>
                </c:pt>
                <c:pt idx="1173">
                  <c:v>43732</c:v>
                </c:pt>
                <c:pt idx="1174">
                  <c:v>43733</c:v>
                </c:pt>
                <c:pt idx="1175">
                  <c:v>43734</c:v>
                </c:pt>
                <c:pt idx="1176">
                  <c:v>43735</c:v>
                </c:pt>
                <c:pt idx="1177">
                  <c:v>43738</c:v>
                </c:pt>
                <c:pt idx="1178">
                  <c:v>43746</c:v>
                </c:pt>
                <c:pt idx="1179">
                  <c:v>43747</c:v>
                </c:pt>
                <c:pt idx="1180">
                  <c:v>43748</c:v>
                </c:pt>
                <c:pt idx="1181">
                  <c:v>43749</c:v>
                </c:pt>
                <c:pt idx="1182">
                  <c:v>43752</c:v>
                </c:pt>
                <c:pt idx="1183">
                  <c:v>43753</c:v>
                </c:pt>
                <c:pt idx="1184">
                  <c:v>43754</c:v>
                </c:pt>
                <c:pt idx="1185">
                  <c:v>43755</c:v>
                </c:pt>
                <c:pt idx="1186">
                  <c:v>43756</c:v>
                </c:pt>
                <c:pt idx="1187">
                  <c:v>43759</c:v>
                </c:pt>
                <c:pt idx="1188">
                  <c:v>43760</c:v>
                </c:pt>
                <c:pt idx="1189">
                  <c:v>43761</c:v>
                </c:pt>
                <c:pt idx="1190">
                  <c:v>43762</c:v>
                </c:pt>
                <c:pt idx="1191">
                  <c:v>43763</c:v>
                </c:pt>
                <c:pt idx="1192">
                  <c:v>43766</c:v>
                </c:pt>
                <c:pt idx="1193">
                  <c:v>43767</c:v>
                </c:pt>
                <c:pt idx="1194">
                  <c:v>43768</c:v>
                </c:pt>
                <c:pt idx="1195">
                  <c:v>43769</c:v>
                </c:pt>
                <c:pt idx="1196">
                  <c:v>43770</c:v>
                </c:pt>
                <c:pt idx="1197">
                  <c:v>43773</c:v>
                </c:pt>
                <c:pt idx="1198">
                  <c:v>43774</c:v>
                </c:pt>
                <c:pt idx="1199">
                  <c:v>43775</c:v>
                </c:pt>
                <c:pt idx="1200">
                  <c:v>43776</c:v>
                </c:pt>
                <c:pt idx="1201">
                  <c:v>43777</c:v>
                </c:pt>
                <c:pt idx="1202">
                  <c:v>43780</c:v>
                </c:pt>
                <c:pt idx="1203">
                  <c:v>43781</c:v>
                </c:pt>
                <c:pt idx="1204">
                  <c:v>43782</c:v>
                </c:pt>
                <c:pt idx="1205">
                  <c:v>43783</c:v>
                </c:pt>
                <c:pt idx="1206">
                  <c:v>43784</c:v>
                </c:pt>
                <c:pt idx="1207">
                  <c:v>43787</c:v>
                </c:pt>
                <c:pt idx="1208">
                  <c:v>43788</c:v>
                </c:pt>
                <c:pt idx="1209">
                  <c:v>43789</c:v>
                </c:pt>
                <c:pt idx="1210">
                  <c:v>43790</c:v>
                </c:pt>
                <c:pt idx="1211">
                  <c:v>43791</c:v>
                </c:pt>
                <c:pt idx="1212">
                  <c:v>43794</c:v>
                </c:pt>
                <c:pt idx="1213">
                  <c:v>43795</c:v>
                </c:pt>
                <c:pt idx="1214">
                  <c:v>43796</c:v>
                </c:pt>
                <c:pt idx="1215">
                  <c:v>43801</c:v>
                </c:pt>
                <c:pt idx="1216">
                  <c:v>43802</c:v>
                </c:pt>
                <c:pt idx="1217">
                  <c:v>43803</c:v>
                </c:pt>
                <c:pt idx="1218">
                  <c:v>43804</c:v>
                </c:pt>
                <c:pt idx="1219">
                  <c:v>43805</c:v>
                </c:pt>
                <c:pt idx="1220">
                  <c:v>43808</c:v>
                </c:pt>
                <c:pt idx="1221">
                  <c:v>43809</c:v>
                </c:pt>
                <c:pt idx="1222">
                  <c:v>43810</c:v>
                </c:pt>
                <c:pt idx="1223">
                  <c:v>43811</c:v>
                </c:pt>
                <c:pt idx="1224">
                  <c:v>43812</c:v>
                </c:pt>
                <c:pt idx="1225">
                  <c:v>43815</c:v>
                </c:pt>
                <c:pt idx="1226">
                  <c:v>43816</c:v>
                </c:pt>
                <c:pt idx="1227">
                  <c:v>43817</c:v>
                </c:pt>
                <c:pt idx="1228">
                  <c:v>43819</c:v>
                </c:pt>
                <c:pt idx="1229">
                  <c:v>43822</c:v>
                </c:pt>
                <c:pt idx="1230">
                  <c:v>43825</c:v>
                </c:pt>
                <c:pt idx="1231">
                  <c:v>43826</c:v>
                </c:pt>
                <c:pt idx="1232">
                  <c:v>43829</c:v>
                </c:pt>
                <c:pt idx="1233">
                  <c:v>43830</c:v>
                </c:pt>
                <c:pt idx="1234">
                  <c:v>43832</c:v>
                </c:pt>
                <c:pt idx="1235">
                  <c:v>43833</c:v>
                </c:pt>
                <c:pt idx="1236">
                  <c:v>43836</c:v>
                </c:pt>
                <c:pt idx="1237">
                  <c:v>43837</c:v>
                </c:pt>
                <c:pt idx="1238">
                  <c:v>43838</c:v>
                </c:pt>
                <c:pt idx="1239">
                  <c:v>43839</c:v>
                </c:pt>
                <c:pt idx="1240">
                  <c:v>43840</c:v>
                </c:pt>
                <c:pt idx="1241">
                  <c:v>43843</c:v>
                </c:pt>
                <c:pt idx="1242">
                  <c:v>43844</c:v>
                </c:pt>
                <c:pt idx="1243">
                  <c:v>43845</c:v>
                </c:pt>
                <c:pt idx="1244">
                  <c:v>43846</c:v>
                </c:pt>
                <c:pt idx="1245">
                  <c:v>43847</c:v>
                </c:pt>
                <c:pt idx="1246">
                  <c:v>43851</c:v>
                </c:pt>
                <c:pt idx="1247">
                  <c:v>43852</c:v>
                </c:pt>
                <c:pt idx="1248">
                  <c:v>43853</c:v>
                </c:pt>
                <c:pt idx="1249">
                  <c:v>43864</c:v>
                </c:pt>
                <c:pt idx="1250">
                  <c:v>43865</c:v>
                </c:pt>
                <c:pt idx="1251">
                  <c:v>43866</c:v>
                </c:pt>
                <c:pt idx="1252">
                  <c:v>43867</c:v>
                </c:pt>
                <c:pt idx="1253">
                  <c:v>43868</c:v>
                </c:pt>
                <c:pt idx="1254">
                  <c:v>43871</c:v>
                </c:pt>
                <c:pt idx="1255">
                  <c:v>43872</c:v>
                </c:pt>
                <c:pt idx="1256">
                  <c:v>43873</c:v>
                </c:pt>
                <c:pt idx="1257">
                  <c:v>43874</c:v>
                </c:pt>
                <c:pt idx="1258">
                  <c:v>43875</c:v>
                </c:pt>
                <c:pt idx="1259">
                  <c:v>43879</c:v>
                </c:pt>
                <c:pt idx="1260">
                  <c:v>43880</c:v>
                </c:pt>
                <c:pt idx="1261">
                  <c:v>43881</c:v>
                </c:pt>
                <c:pt idx="1262">
                  <c:v>43882</c:v>
                </c:pt>
                <c:pt idx="1263">
                  <c:v>43885</c:v>
                </c:pt>
                <c:pt idx="1264">
                  <c:v>43886</c:v>
                </c:pt>
                <c:pt idx="1265">
                  <c:v>43887</c:v>
                </c:pt>
                <c:pt idx="1266">
                  <c:v>43888</c:v>
                </c:pt>
                <c:pt idx="1267">
                  <c:v>43889</c:v>
                </c:pt>
                <c:pt idx="1268">
                  <c:v>43892</c:v>
                </c:pt>
                <c:pt idx="1269">
                  <c:v>43893</c:v>
                </c:pt>
                <c:pt idx="1270">
                  <c:v>43894</c:v>
                </c:pt>
                <c:pt idx="1271">
                  <c:v>43895</c:v>
                </c:pt>
                <c:pt idx="1272">
                  <c:v>43896</c:v>
                </c:pt>
                <c:pt idx="1273">
                  <c:v>43899</c:v>
                </c:pt>
                <c:pt idx="1274">
                  <c:v>43900</c:v>
                </c:pt>
                <c:pt idx="1275">
                  <c:v>43901</c:v>
                </c:pt>
                <c:pt idx="1276">
                  <c:v>43902</c:v>
                </c:pt>
                <c:pt idx="1277">
                  <c:v>43903</c:v>
                </c:pt>
                <c:pt idx="1278">
                  <c:v>43906</c:v>
                </c:pt>
                <c:pt idx="1279">
                  <c:v>43907</c:v>
                </c:pt>
                <c:pt idx="1280">
                  <c:v>43908</c:v>
                </c:pt>
                <c:pt idx="1281">
                  <c:v>43909</c:v>
                </c:pt>
                <c:pt idx="1282">
                  <c:v>43910</c:v>
                </c:pt>
                <c:pt idx="1283">
                  <c:v>43913</c:v>
                </c:pt>
                <c:pt idx="1284">
                  <c:v>43914</c:v>
                </c:pt>
                <c:pt idx="1285">
                  <c:v>43915</c:v>
                </c:pt>
                <c:pt idx="1286">
                  <c:v>43916</c:v>
                </c:pt>
                <c:pt idx="1287">
                  <c:v>43917</c:v>
                </c:pt>
                <c:pt idx="1288">
                  <c:v>43920</c:v>
                </c:pt>
                <c:pt idx="1289">
                  <c:v>43921</c:v>
                </c:pt>
                <c:pt idx="1290">
                  <c:v>43922</c:v>
                </c:pt>
                <c:pt idx="1291">
                  <c:v>43923</c:v>
                </c:pt>
                <c:pt idx="1292">
                  <c:v>43924</c:v>
                </c:pt>
                <c:pt idx="1293">
                  <c:v>43928</c:v>
                </c:pt>
                <c:pt idx="1294">
                  <c:v>43929</c:v>
                </c:pt>
                <c:pt idx="1295">
                  <c:v>43930</c:v>
                </c:pt>
                <c:pt idx="1296">
                  <c:v>43934</c:v>
                </c:pt>
              </c:numCache>
            </c:numRef>
          </c:cat>
          <c:val>
            <c:numRef>
              <c:f>scaled_assets_nona!$B$2:$B$1298</c:f>
              <c:numCache>
                <c:formatCode>General</c:formatCode>
                <c:ptCount val="1297"/>
                <c:pt idx="0">
                  <c:v>-0.35066065920327499</c:v>
                </c:pt>
                <c:pt idx="1">
                  <c:v>-0.34568344924129002</c:v>
                </c:pt>
                <c:pt idx="2">
                  <c:v>-0.32686965657733402</c:v>
                </c:pt>
                <c:pt idx="3">
                  <c:v>-0.32871444043655301</c:v>
                </c:pt>
                <c:pt idx="4">
                  <c:v>-0.35967345115027199</c:v>
                </c:pt>
                <c:pt idx="5">
                  <c:v>-0.38181179580467201</c:v>
                </c:pt>
                <c:pt idx="6">
                  <c:v>-0.35196730290824002</c:v>
                </c:pt>
                <c:pt idx="7">
                  <c:v>-0.41405844876193698</c:v>
                </c:pt>
                <c:pt idx="8">
                  <c:v>-0.38165814201171799</c:v>
                </c:pt>
                <c:pt idx="9">
                  <c:v>-0.39136272790592203</c:v>
                </c:pt>
                <c:pt idx="10">
                  <c:v>-0.40195146822095501</c:v>
                </c:pt>
                <c:pt idx="11">
                  <c:v>-0.40848539050361299</c:v>
                </c:pt>
                <c:pt idx="12">
                  <c:v>-0.486661390741219</c:v>
                </c:pt>
                <c:pt idx="13">
                  <c:v>-0.52909306160485603</c:v>
                </c:pt>
                <c:pt idx="14">
                  <c:v>-0.58941613320283903</c:v>
                </c:pt>
                <c:pt idx="15">
                  <c:v>-0.58372789324628604</c:v>
                </c:pt>
                <c:pt idx="16">
                  <c:v>-0.61295730179901498</c:v>
                </c:pt>
                <c:pt idx="17">
                  <c:v>-0.61243839769212405</c:v>
                </c:pt>
                <c:pt idx="18">
                  <c:v>-0.56631692452410598</c:v>
                </c:pt>
                <c:pt idx="19">
                  <c:v>-0.53316711568459296</c:v>
                </c:pt>
                <c:pt idx="20">
                  <c:v>-0.46154427377700702</c:v>
                </c:pt>
                <c:pt idx="21">
                  <c:v>-0.488775244677564</c:v>
                </c:pt>
                <c:pt idx="22">
                  <c:v>-0.44321114771116199</c:v>
                </c:pt>
                <c:pt idx="23">
                  <c:v>-0.416768150994623</c:v>
                </c:pt>
                <c:pt idx="24">
                  <c:v>-0.42243715490381401</c:v>
                </c:pt>
                <c:pt idx="25">
                  <c:v>-0.37743019955308399</c:v>
                </c:pt>
                <c:pt idx="26">
                  <c:v>-0.38271495168691899</c:v>
                </c:pt>
                <c:pt idx="27">
                  <c:v>-0.35898165720306502</c:v>
                </c:pt>
                <c:pt idx="28">
                  <c:v>-0.31401317394705902</c:v>
                </c:pt>
                <c:pt idx="29">
                  <c:v>-0.31447436991186301</c:v>
                </c:pt>
                <c:pt idx="30">
                  <c:v>-0.325447596588196</c:v>
                </c:pt>
                <c:pt idx="31">
                  <c:v>-0.303405432170607</c:v>
                </c:pt>
                <c:pt idx="32">
                  <c:v>-0.28872340172847499</c:v>
                </c:pt>
                <c:pt idx="33">
                  <c:v>-0.28735881529547902</c:v>
                </c:pt>
                <c:pt idx="34">
                  <c:v>-0.27517512515099202</c:v>
                </c:pt>
                <c:pt idx="35">
                  <c:v>-0.27244618687094502</c:v>
                </c:pt>
                <c:pt idx="36">
                  <c:v>-0.275194361198354</c:v>
                </c:pt>
                <c:pt idx="37">
                  <c:v>-0.27311897935673302</c:v>
                </c:pt>
                <c:pt idx="38">
                  <c:v>-0.27217735137976101</c:v>
                </c:pt>
                <c:pt idx="39">
                  <c:v>-0.26929475930676</c:v>
                </c:pt>
                <c:pt idx="40">
                  <c:v>-0.24915485230453299</c:v>
                </c:pt>
                <c:pt idx="41">
                  <c:v>-0.25507392482943297</c:v>
                </c:pt>
                <c:pt idx="42">
                  <c:v>-0.24732930449267701</c:v>
                </c:pt>
                <c:pt idx="43">
                  <c:v>-0.22667072796950199</c:v>
                </c:pt>
                <c:pt idx="44">
                  <c:v>-0.215313484103757</c:v>
                </c:pt>
                <c:pt idx="45">
                  <c:v>-0.21988697165707899</c:v>
                </c:pt>
                <c:pt idx="46">
                  <c:v>-0.208740855140431</c:v>
                </c:pt>
                <c:pt idx="47">
                  <c:v>-0.246003424740349</c:v>
                </c:pt>
                <c:pt idx="48">
                  <c:v>-0.22080936358668901</c:v>
                </c:pt>
                <c:pt idx="49">
                  <c:v>-0.20585826306742999</c:v>
                </c:pt>
                <c:pt idx="50">
                  <c:v>-0.21048992793472601</c:v>
                </c:pt>
                <c:pt idx="51">
                  <c:v>-0.20385959082931401</c:v>
                </c:pt>
                <c:pt idx="52">
                  <c:v>-0.23280092784349801</c:v>
                </c:pt>
                <c:pt idx="53">
                  <c:v>-0.23374255582046999</c:v>
                </c:pt>
                <c:pt idx="54">
                  <c:v>-0.29846645971740299</c:v>
                </c:pt>
                <c:pt idx="55">
                  <c:v>-0.28080589155140301</c:v>
                </c:pt>
                <c:pt idx="56">
                  <c:v>-0.34422291715742798</c:v>
                </c:pt>
                <c:pt idx="57">
                  <c:v>-0.368628769541126</c:v>
                </c:pt>
                <c:pt idx="58">
                  <c:v>-0.40108678443343199</c:v>
                </c:pt>
                <c:pt idx="59">
                  <c:v>-0.32392935636224701</c:v>
                </c:pt>
                <c:pt idx="60">
                  <c:v>-0.231033088173728</c:v>
                </c:pt>
                <c:pt idx="61">
                  <c:v>-0.21293056009028499</c:v>
                </c:pt>
                <c:pt idx="62">
                  <c:v>-0.19776786305004199</c:v>
                </c:pt>
                <c:pt idx="63">
                  <c:v>-0.19079221543588501</c:v>
                </c:pt>
                <c:pt idx="64">
                  <c:v>-0.178108622645925</c:v>
                </c:pt>
                <c:pt idx="65">
                  <c:v>-0.17464941832394601</c:v>
                </c:pt>
                <c:pt idx="66">
                  <c:v>-0.19428942268070101</c:v>
                </c:pt>
                <c:pt idx="67">
                  <c:v>-0.23551086466212701</c:v>
                </c:pt>
                <c:pt idx="68">
                  <c:v>-0.30915138026924699</c:v>
                </c:pt>
                <c:pt idx="69">
                  <c:v>-0.34368477700317401</c:v>
                </c:pt>
                <c:pt idx="70">
                  <c:v>-0.29892765568220803</c:v>
                </c:pt>
                <c:pt idx="71">
                  <c:v>-0.22928448455132</c:v>
                </c:pt>
                <c:pt idx="72">
                  <c:v>-0.26258771259784303</c:v>
                </c:pt>
                <c:pt idx="73">
                  <c:v>-0.294392405637666</c:v>
                </c:pt>
                <c:pt idx="74">
                  <c:v>-0.30444300579844602</c:v>
                </c:pt>
                <c:pt idx="75">
                  <c:v>-0.32704254641765002</c:v>
                </c:pt>
                <c:pt idx="76">
                  <c:v>-0.362786641205676</c:v>
                </c:pt>
                <c:pt idx="77">
                  <c:v>-0.31138041590382198</c:v>
                </c:pt>
                <c:pt idx="78">
                  <c:v>-0.30536539772805499</c:v>
                </c:pt>
                <c:pt idx="79">
                  <c:v>-0.28697456352012302</c:v>
                </c:pt>
                <c:pt idx="80">
                  <c:v>-0.22734352045528999</c:v>
                </c:pt>
                <c:pt idx="81">
                  <c:v>-0.249116380209809</c:v>
                </c:pt>
                <c:pt idx="82">
                  <c:v>-0.238988835859581</c:v>
                </c:pt>
                <c:pt idx="83">
                  <c:v>-0.29191330138738297</c:v>
                </c:pt>
                <c:pt idx="84">
                  <c:v>-0.34454946079069698</c:v>
                </c:pt>
                <c:pt idx="85">
                  <c:v>-0.3078637380257</c:v>
                </c:pt>
                <c:pt idx="86">
                  <c:v>-0.35832833535058201</c:v>
                </c:pt>
                <c:pt idx="87">
                  <c:v>-0.30863247616235601</c:v>
                </c:pt>
                <c:pt idx="88">
                  <c:v>-0.25255634848442599</c:v>
                </c:pt>
                <c:pt idx="89">
                  <c:v>-0.26892950899282297</c:v>
                </c:pt>
                <c:pt idx="90">
                  <c:v>-0.228553983923445</c:v>
                </c:pt>
                <c:pt idx="91">
                  <c:v>-0.24210226050092801</c:v>
                </c:pt>
                <c:pt idx="92">
                  <c:v>-0.25887890883204301</c:v>
                </c:pt>
                <c:pt idx="93">
                  <c:v>-0.21688896329990501</c:v>
                </c:pt>
                <c:pt idx="94">
                  <c:v>-0.21700437958407801</c:v>
                </c:pt>
                <c:pt idx="95">
                  <c:v>-0.178665998847541</c:v>
                </c:pt>
                <c:pt idx="96">
                  <c:v>-0.162312074386505</c:v>
                </c:pt>
                <c:pt idx="97">
                  <c:v>-0.155874097754715</c:v>
                </c:pt>
                <c:pt idx="98">
                  <c:v>-0.12989229700298</c:v>
                </c:pt>
                <c:pt idx="99">
                  <c:v>-0.13588831371732801</c:v>
                </c:pt>
                <c:pt idx="100">
                  <c:v>-0.14787987797413801</c:v>
                </c:pt>
                <c:pt idx="101">
                  <c:v>-0.123109009862445</c:v>
                </c:pt>
                <c:pt idx="102">
                  <c:v>-0.141576553673882</c:v>
                </c:pt>
                <c:pt idx="103">
                  <c:v>-0.159352538124056</c:v>
                </c:pt>
                <c:pt idx="104">
                  <c:v>-0.15452898195502501</c:v>
                </c:pt>
                <c:pt idx="105">
                  <c:v>-0.21175809954496699</c:v>
                </c:pt>
                <c:pt idx="106">
                  <c:v>-0.196057731522358</c:v>
                </c:pt>
                <c:pt idx="107">
                  <c:v>-0.263836882746666</c:v>
                </c:pt>
                <c:pt idx="108">
                  <c:v>-0.27137014114838098</c:v>
                </c:pt>
                <c:pt idx="109">
                  <c:v>-0.221962588084644</c:v>
                </c:pt>
                <c:pt idx="110">
                  <c:v>-0.24608036892979701</c:v>
                </c:pt>
                <c:pt idx="111">
                  <c:v>-0.19267547138982799</c:v>
                </c:pt>
                <c:pt idx="112">
                  <c:v>-0.20595444330424101</c:v>
                </c:pt>
                <c:pt idx="113">
                  <c:v>-0.157488518217475</c:v>
                </c:pt>
                <c:pt idx="114">
                  <c:v>-0.17714775862159099</c:v>
                </c:pt>
                <c:pt idx="115">
                  <c:v>-0.14096146933018</c:v>
                </c:pt>
                <c:pt idx="116">
                  <c:v>-0.148033766353035</c:v>
                </c:pt>
                <c:pt idx="117">
                  <c:v>-0.17286234260681399</c:v>
                </c:pt>
                <c:pt idx="118">
                  <c:v>-0.23137886785435999</c:v>
                </c:pt>
                <c:pt idx="119">
                  <c:v>-0.24079561679596201</c:v>
                </c:pt>
                <c:pt idx="120">
                  <c:v>-0.23143657599644599</c:v>
                </c:pt>
                <c:pt idx="121">
                  <c:v>-0.18297065090968001</c:v>
                </c:pt>
                <c:pt idx="122">
                  <c:v>-0.218234548271482</c:v>
                </c:pt>
                <c:pt idx="123">
                  <c:v>-0.23399262443617799</c:v>
                </c:pt>
                <c:pt idx="124">
                  <c:v>-0.220021623988614</c:v>
                </c:pt>
                <c:pt idx="125">
                  <c:v>-0.202014806970095</c:v>
                </c:pt>
                <c:pt idx="126">
                  <c:v>-0.19131111954277599</c:v>
                </c:pt>
                <c:pt idx="127">
                  <c:v>-0.17347742695051599</c:v>
                </c:pt>
                <c:pt idx="128">
                  <c:v>-0.152568781811633</c:v>
                </c:pt>
                <c:pt idx="129">
                  <c:v>-0.171075266889682</c:v>
                </c:pt>
                <c:pt idx="130">
                  <c:v>-0.16452187397371801</c:v>
                </c:pt>
                <c:pt idx="131">
                  <c:v>-0.14378682243298199</c:v>
                </c:pt>
                <c:pt idx="132">
                  <c:v>-0.14693824999716601</c:v>
                </c:pt>
                <c:pt idx="133">
                  <c:v>-0.19269470743719</c:v>
                </c:pt>
                <c:pt idx="134">
                  <c:v>-0.15575915064242901</c:v>
                </c:pt>
                <c:pt idx="135">
                  <c:v>-0.16173546213752801</c:v>
                </c:pt>
                <c:pt idx="136">
                  <c:v>-0.14123077399324999</c:v>
                </c:pt>
                <c:pt idx="137">
                  <c:v>-0.13167984189199999</c:v>
                </c:pt>
                <c:pt idx="138">
                  <c:v>-0.122532397613467</c:v>
                </c:pt>
                <c:pt idx="139">
                  <c:v>-0.139385990134031</c:v>
                </c:pt>
                <c:pt idx="140">
                  <c:v>-0.128162929427934</c:v>
                </c:pt>
                <c:pt idx="141">
                  <c:v>-0.14336362939101399</c:v>
                </c:pt>
                <c:pt idx="142">
                  <c:v>-0.184373474851456</c:v>
                </c:pt>
                <c:pt idx="143">
                  <c:v>-0.12868183353482601</c:v>
                </c:pt>
                <c:pt idx="144">
                  <c:v>-0.17678274289359699</c:v>
                </c:pt>
                <c:pt idx="145">
                  <c:v>-0.194674143627944</c:v>
                </c:pt>
                <c:pt idx="146">
                  <c:v>-0.17958839077715</c:v>
                </c:pt>
                <c:pt idx="147">
                  <c:v>-0.12558764494084099</c:v>
                </c:pt>
                <c:pt idx="148">
                  <c:v>-0.14628469355873999</c:v>
                </c:pt>
                <c:pt idx="149">
                  <c:v>-0.15821854967346299</c:v>
                </c:pt>
                <c:pt idx="150">
                  <c:v>-0.15944871836086599</c:v>
                </c:pt>
                <c:pt idx="151">
                  <c:v>-0.115979004697504</c:v>
                </c:pt>
                <c:pt idx="152">
                  <c:v>-0.112846813180681</c:v>
                </c:pt>
                <c:pt idx="153">
                  <c:v>-0.10041328900643</c:v>
                </c:pt>
                <c:pt idx="154">
                  <c:v>-0.103045812463723</c:v>
                </c:pt>
                <c:pt idx="155">
                  <c:v>-0.106850796466333</c:v>
                </c:pt>
                <c:pt idx="156">
                  <c:v>-9.72998643650832E-2</c:v>
                </c:pt>
                <c:pt idx="157">
                  <c:v>-0.106447308643615</c:v>
                </c:pt>
                <c:pt idx="158">
                  <c:v>-0.148456490223115</c:v>
                </c:pt>
                <c:pt idx="159">
                  <c:v>-0.111405517144181</c:v>
                </c:pt>
                <c:pt idx="160">
                  <c:v>-0.116574852993843</c:v>
                </c:pt>
                <c:pt idx="161">
                  <c:v>-0.14232629034911901</c:v>
                </c:pt>
                <c:pt idx="162">
                  <c:v>-0.133985821716023</c:v>
                </c:pt>
                <c:pt idx="163">
                  <c:v>-0.13807887725717899</c:v>
                </c:pt>
                <c:pt idx="164">
                  <c:v>-0.12948880918026201</c:v>
                </c:pt>
                <c:pt idx="165">
                  <c:v>-0.16452187397371801</c:v>
                </c:pt>
                <c:pt idx="166">
                  <c:v>-0.17030629416708301</c:v>
                </c:pt>
                <c:pt idx="167">
                  <c:v>-0.19634580306090299</c:v>
                </c:pt>
                <c:pt idx="168">
                  <c:v>-0.194674143627944</c:v>
                </c:pt>
                <c:pt idx="169">
                  <c:v>-0.146534762174448</c:v>
                </c:pt>
                <c:pt idx="170">
                  <c:v>-0.13950093724631701</c:v>
                </c:pt>
                <c:pt idx="171">
                  <c:v>-0.16784642596416199</c:v>
                </c:pt>
                <c:pt idx="172">
                  <c:v>-0.18644909127902101</c:v>
                </c:pt>
                <c:pt idx="173">
                  <c:v>-0.16365719018619501</c:v>
                </c:pt>
                <c:pt idx="174">
                  <c:v>-0.15568220645298</c:v>
                </c:pt>
                <c:pt idx="175">
                  <c:v>-0.11571016920632</c:v>
                </c:pt>
                <c:pt idx="176">
                  <c:v>-0.13732960975382899</c:v>
                </c:pt>
                <c:pt idx="177">
                  <c:v>-0.110021929249767</c:v>
                </c:pt>
                <c:pt idx="178">
                  <c:v>-0.140039077400571</c:v>
                </c:pt>
                <c:pt idx="179">
                  <c:v>-0.152088349799466</c:v>
                </c:pt>
                <c:pt idx="180">
                  <c:v>-0.15366429816750199</c:v>
                </c:pt>
                <c:pt idx="181">
                  <c:v>-0.23793226077032301</c:v>
                </c:pt>
                <c:pt idx="182">
                  <c:v>-0.22741999547285199</c:v>
                </c:pt>
                <c:pt idx="183">
                  <c:v>-0.19992042366705501</c:v>
                </c:pt>
                <c:pt idx="184">
                  <c:v>-0.201150123182572</c:v>
                </c:pt>
                <c:pt idx="185">
                  <c:v>-0.216562419666636</c:v>
                </c:pt>
                <c:pt idx="186">
                  <c:v>-0.192386930679396</c:v>
                </c:pt>
                <c:pt idx="187">
                  <c:v>-0.258994090530273</c:v>
                </c:pt>
                <c:pt idx="188">
                  <c:v>-0.250096480281505</c:v>
                </c:pt>
                <c:pt idx="189">
                  <c:v>-0.20145743076847999</c:v>
                </c:pt>
                <c:pt idx="190">
                  <c:v>-0.157296157743853</c:v>
                </c:pt>
                <c:pt idx="191">
                  <c:v>-0.139328281991945</c:v>
                </c:pt>
                <c:pt idx="192">
                  <c:v>-0.142307054301757</c:v>
                </c:pt>
                <c:pt idx="193">
                  <c:v>-0.10984880482350701</c:v>
                </c:pt>
                <c:pt idx="194">
                  <c:v>-0.10533302541227101</c:v>
                </c:pt>
                <c:pt idx="195">
                  <c:v>-0.10218112867619999</c:v>
                </c:pt>
                <c:pt idx="196">
                  <c:v>-0.119611333445742</c:v>
                </c:pt>
                <c:pt idx="197">
                  <c:v>-0.129335389973252</c:v>
                </c:pt>
                <c:pt idx="198">
                  <c:v>-0.15239612655726101</c:v>
                </c:pt>
                <c:pt idx="199">
                  <c:v>-0.19563500765227801</c:v>
                </c:pt>
                <c:pt idx="200">
                  <c:v>-0.218714980283649</c:v>
                </c:pt>
                <c:pt idx="201">
                  <c:v>-0.16949931852164599</c:v>
                </c:pt>
                <c:pt idx="202">
                  <c:v>-0.14005831344793301</c:v>
                </c:pt>
                <c:pt idx="203">
                  <c:v>-0.139943366335647</c:v>
                </c:pt>
                <c:pt idx="204">
                  <c:v>-0.14914804958437899</c:v>
                </c:pt>
                <c:pt idx="205">
                  <c:v>-0.16029416610102701</c:v>
                </c:pt>
                <c:pt idx="206">
                  <c:v>-0.16936466619011101</c:v>
                </c:pt>
                <c:pt idx="207">
                  <c:v>-0.15683496177904799</c:v>
                </c:pt>
                <c:pt idx="208">
                  <c:v>-0.18812075071198101</c:v>
                </c:pt>
                <c:pt idx="209">
                  <c:v>-0.19963188295662301</c:v>
                </c:pt>
                <c:pt idx="210">
                  <c:v>-0.14849496231783901</c:v>
                </c:pt>
                <c:pt idx="211">
                  <c:v>-0.18714065064028501</c:v>
                </c:pt>
                <c:pt idx="212">
                  <c:v>-0.18333566663767401</c:v>
                </c:pt>
                <c:pt idx="213">
                  <c:v>-0.18844776351713699</c:v>
                </c:pt>
                <c:pt idx="214">
                  <c:v>-0.17278539841736501</c:v>
                </c:pt>
                <c:pt idx="215">
                  <c:v>-0.15183875035564501</c:v>
                </c:pt>
                <c:pt idx="216">
                  <c:v>-0.16244672671804</c:v>
                </c:pt>
                <c:pt idx="217">
                  <c:v>-0.19571148266983901</c:v>
                </c:pt>
                <c:pt idx="218">
                  <c:v>-0.280037153414747</c:v>
                </c:pt>
                <c:pt idx="219">
                  <c:v>-0.40464193440627799</c:v>
                </c:pt>
                <c:pt idx="220">
                  <c:v>-0.55392187244457902</c:v>
                </c:pt>
                <c:pt idx="221">
                  <c:v>-0.60311806357327602</c:v>
                </c:pt>
                <c:pt idx="222">
                  <c:v>-0.46302404190823199</c:v>
                </c:pt>
                <c:pt idx="223">
                  <c:v>-0.372414517496375</c:v>
                </c:pt>
                <c:pt idx="224">
                  <c:v>-0.37008930162498899</c:v>
                </c:pt>
                <c:pt idx="225">
                  <c:v>-0.40216283015599502</c:v>
                </c:pt>
                <c:pt idx="226">
                  <c:v>-0.51425737736976995</c:v>
                </c:pt>
                <c:pt idx="227">
                  <c:v>-0.44697765961904801</c:v>
                </c:pt>
                <c:pt idx="228">
                  <c:v>-0.40748605438455499</c:v>
                </c:pt>
                <c:pt idx="229">
                  <c:v>-0.46008374169314498</c:v>
                </c:pt>
                <c:pt idx="230">
                  <c:v>-0.44038602919430397</c:v>
                </c:pt>
                <c:pt idx="231">
                  <c:v>-0.423551672721102</c:v>
                </c:pt>
                <c:pt idx="232">
                  <c:v>-0.43896396920516501</c:v>
                </c:pt>
                <c:pt idx="233">
                  <c:v>-0.39080558629024997</c:v>
                </c:pt>
                <c:pt idx="234">
                  <c:v>-0.35771325100688001</c:v>
                </c:pt>
                <c:pt idx="235">
                  <c:v>-0.36753348777120098</c:v>
                </c:pt>
                <c:pt idx="236">
                  <c:v>-0.42935532896182799</c:v>
                </c:pt>
                <c:pt idx="237">
                  <c:v>-0.41217519280799397</c:v>
                </c:pt>
                <c:pt idx="238">
                  <c:v>-0.45873862589345499</c:v>
                </c:pt>
                <c:pt idx="239">
                  <c:v>-0.46638706599340002</c:v>
                </c:pt>
                <c:pt idx="240">
                  <c:v>-0.47891677040446301</c:v>
                </c:pt>
                <c:pt idx="241">
                  <c:v>-0.48064637256545201</c:v>
                </c:pt>
                <c:pt idx="242">
                  <c:v>-0.57590632872008096</c:v>
                </c:pt>
                <c:pt idx="243">
                  <c:v>-0.57144802286498797</c:v>
                </c:pt>
                <c:pt idx="244">
                  <c:v>-0.50238099481119003</c:v>
                </c:pt>
                <c:pt idx="245">
                  <c:v>-0.32289154814846399</c:v>
                </c:pt>
                <c:pt idx="246">
                  <c:v>-0.32008590026491202</c:v>
                </c:pt>
                <c:pt idx="247">
                  <c:v>-0.315147162397652</c:v>
                </c:pt>
                <c:pt idx="248">
                  <c:v>-0.34160939516155298</c:v>
                </c:pt>
                <c:pt idx="249">
                  <c:v>-0.35976963138708301</c:v>
                </c:pt>
                <c:pt idx="250">
                  <c:v>-0.302848055968992</c:v>
                </c:pt>
                <c:pt idx="251">
                  <c:v>-0.28507207151881803</c:v>
                </c:pt>
                <c:pt idx="252">
                  <c:v>-0.28401502725767303</c:v>
                </c:pt>
                <c:pt idx="253">
                  <c:v>-0.28956884946863598</c:v>
                </c:pt>
                <c:pt idx="254">
                  <c:v>-0.31230304241937501</c:v>
                </c:pt>
                <c:pt idx="255">
                  <c:v>-0.24779050045748099</c:v>
                </c:pt>
                <c:pt idx="256">
                  <c:v>-0.20428278387128099</c:v>
                </c:pt>
                <c:pt idx="257">
                  <c:v>-0.21191198792386401</c:v>
                </c:pt>
                <c:pt idx="258">
                  <c:v>-0.222078004368817</c:v>
                </c:pt>
                <c:pt idx="259">
                  <c:v>-0.175072142194027</c:v>
                </c:pt>
                <c:pt idx="260">
                  <c:v>-0.17687892313040801</c:v>
                </c:pt>
                <c:pt idx="261">
                  <c:v>-0.196191914682006</c:v>
                </c:pt>
                <c:pt idx="262">
                  <c:v>-0.14874456176166101</c:v>
                </c:pt>
                <c:pt idx="263">
                  <c:v>-0.13771386152918499</c:v>
                </c:pt>
                <c:pt idx="264">
                  <c:v>-0.152088349799466</c:v>
                </c:pt>
                <c:pt idx="265">
                  <c:v>-0.156662306524676</c:v>
                </c:pt>
                <c:pt idx="266">
                  <c:v>-0.15806513046645199</c:v>
                </c:pt>
                <c:pt idx="267">
                  <c:v>-0.19769091886059301</c:v>
                </c:pt>
                <c:pt idx="268">
                  <c:v>-0.19165689922340801</c:v>
                </c:pt>
                <c:pt idx="269">
                  <c:v>-0.204570855409826</c:v>
                </c:pt>
                <c:pt idx="270">
                  <c:v>-0.26035867696326798</c:v>
                </c:pt>
                <c:pt idx="271">
                  <c:v>-0.30442376975108398</c:v>
                </c:pt>
                <c:pt idx="272">
                  <c:v>-0.246483856752516</c:v>
                </c:pt>
                <c:pt idx="273">
                  <c:v>-0.251768608886351</c:v>
                </c:pt>
                <c:pt idx="274">
                  <c:v>-0.18808227861725599</c:v>
                </c:pt>
                <c:pt idx="275">
                  <c:v>-0.192579291153017</c:v>
                </c:pt>
                <c:pt idx="276">
                  <c:v>-0.17734011909521299</c:v>
                </c:pt>
                <c:pt idx="277">
                  <c:v>-0.18229785842389201</c:v>
                </c:pt>
                <c:pt idx="278">
                  <c:v>-0.17739782723729899</c:v>
                </c:pt>
                <c:pt idx="279">
                  <c:v>-0.177916262172304</c:v>
                </c:pt>
                <c:pt idx="280">
                  <c:v>-0.17553333815883199</c:v>
                </c:pt>
                <c:pt idx="281">
                  <c:v>-0.19417447556841499</c:v>
                </c:pt>
                <c:pt idx="282">
                  <c:v>-0.15147373462765101</c:v>
                </c:pt>
                <c:pt idx="283">
                  <c:v>-0.19590384314346099</c:v>
                </c:pt>
                <c:pt idx="284">
                  <c:v>-0.25334408808249997</c:v>
                </c:pt>
                <c:pt idx="285">
                  <c:v>-0.17249732687882</c:v>
                </c:pt>
                <c:pt idx="286">
                  <c:v>-0.200592746980957</c:v>
                </c:pt>
                <c:pt idx="287">
                  <c:v>-0.226497603543242</c:v>
                </c:pt>
                <c:pt idx="288">
                  <c:v>-0.25718777876577797</c:v>
                </c:pt>
                <c:pt idx="289">
                  <c:v>-0.24832864061173501</c:v>
                </c:pt>
                <c:pt idx="290">
                  <c:v>-0.32492869248130501</c:v>
                </c:pt>
                <c:pt idx="291">
                  <c:v>-0.30653785827337299</c:v>
                </c:pt>
                <c:pt idx="292">
                  <c:v>-0.26527817878316601</c:v>
                </c:pt>
                <c:pt idx="293">
                  <c:v>-0.20827965917562599</c:v>
                </c:pt>
                <c:pt idx="294">
                  <c:v>-0.26819924295089198</c:v>
                </c:pt>
                <c:pt idx="295">
                  <c:v>-0.33803477455540099</c:v>
                </c:pt>
                <c:pt idx="296">
                  <c:v>-0.30805586391337803</c:v>
                </c:pt>
                <c:pt idx="297">
                  <c:v>-0.27381077330393999</c:v>
                </c:pt>
                <c:pt idx="298">
                  <c:v>-0.22515248774355301</c:v>
                </c:pt>
                <c:pt idx="299">
                  <c:v>-0.23149428413853201</c:v>
                </c:pt>
                <c:pt idx="300">
                  <c:v>-0.24012282431017401</c:v>
                </c:pt>
                <c:pt idx="301">
                  <c:v>-0.198113642730674</c:v>
                </c:pt>
                <c:pt idx="302">
                  <c:v>-0.226939563460685</c:v>
                </c:pt>
                <c:pt idx="303">
                  <c:v>-0.26425984120268903</c:v>
                </c:pt>
                <c:pt idx="304">
                  <c:v>-0.32437131627968901</c:v>
                </c:pt>
                <c:pt idx="305">
                  <c:v>-0.31658845843415201</c:v>
                </c:pt>
                <c:pt idx="306">
                  <c:v>-0.36741807148702799</c:v>
                </c:pt>
                <c:pt idx="307">
                  <c:v>-0.45806606799360999</c:v>
                </c:pt>
                <c:pt idx="308">
                  <c:v>-0.49853753871385498</c:v>
                </c:pt>
                <c:pt idx="309">
                  <c:v>-0.49538587656372701</c:v>
                </c:pt>
                <c:pt idx="310">
                  <c:v>-0.46654071978635397</c:v>
                </c:pt>
                <c:pt idx="311">
                  <c:v>-0.55955240425904595</c:v>
                </c:pt>
                <c:pt idx="312">
                  <c:v>-0.498902789027793</c:v>
                </c:pt>
                <c:pt idx="313">
                  <c:v>-0.57867373909485298</c:v>
                </c:pt>
                <c:pt idx="314">
                  <c:v>-0.57675201104618501</c:v>
                </c:pt>
                <c:pt idx="315">
                  <c:v>-0.61903002811686902</c:v>
                </c:pt>
                <c:pt idx="316">
                  <c:v>-0.600466069482677</c:v>
                </c:pt>
                <c:pt idx="317">
                  <c:v>-0.52761329347363095</c:v>
                </c:pt>
                <c:pt idx="318">
                  <c:v>-0.58491935525302197</c:v>
                </c:pt>
                <c:pt idx="319">
                  <c:v>-0.53389738172652501</c:v>
                </c:pt>
                <c:pt idx="320">
                  <c:v>-0.57363882099078201</c:v>
                </c:pt>
                <c:pt idx="321">
                  <c:v>-0.55363356632008998</c:v>
                </c:pt>
                <c:pt idx="322">
                  <c:v>-0.46354294601512303</c:v>
                </c:pt>
                <c:pt idx="323">
                  <c:v>-0.46519560398666399</c:v>
                </c:pt>
                <c:pt idx="324">
                  <c:v>-0.53505037163853597</c:v>
                </c:pt>
                <c:pt idx="325">
                  <c:v>-0.51679395517619597</c:v>
                </c:pt>
                <c:pt idx="326">
                  <c:v>-0.51118265940909102</c:v>
                </c:pt>
                <c:pt idx="327">
                  <c:v>-0.57921164466316299</c:v>
                </c:pt>
                <c:pt idx="328">
                  <c:v>-0.54936738635267501</c:v>
                </c:pt>
                <c:pt idx="329">
                  <c:v>-0.48933262087918</c:v>
                </c:pt>
                <c:pt idx="330">
                  <c:v>-0.50660893726982403</c:v>
                </c:pt>
                <c:pt idx="331">
                  <c:v>-0.50670488292069205</c:v>
                </c:pt>
                <c:pt idx="332">
                  <c:v>-0.453434637712257</c:v>
                </c:pt>
                <c:pt idx="333">
                  <c:v>-0.49999807079771802</c:v>
                </c:pt>
                <c:pt idx="334">
                  <c:v>-0.48360567424195799</c:v>
                </c:pt>
                <c:pt idx="335">
                  <c:v>-0.44152001764489701</c:v>
                </c:pt>
                <c:pt idx="336">
                  <c:v>-0.44853413735377801</c:v>
                </c:pt>
                <c:pt idx="337">
                  <c:v>-0.47893600645182499</c:v>
                </c:pt>
                <c:pt idx="338">
                  <c:v>-0.39030591823072103</c:v>
                </c:pt>
                <c:pt idx="339">
                  <c:v>-0.37473996795370401</c:v>
                </c:pt>
                <c:pt idx="340">
                  <c:v>-0.36138381726389901</c:v>
                </c:pt>
                <c:pt idx="341">
                  <c:v>-0.34871969510724499</c:v>
                </c:pt>
                <c:pt idx="342">
                  <c:v>-0.34531819892735299</c:v>
                </c:pt>
                <c:pt idx="343">
                  <c:v>-0.38855708002236999</c:v>
                </c:pt>
                <c:pt idx="344">
                  <c:v>-0.36933979953569601</c:v>
                </c:pt>
                <c:pt idx="345">
                  <c:v>-0.368744185825299</c:v>
                </c:pt>
                <c:pt idx="346">
                  <c:v>-0.30605742626120602</c:v>
                </c:pt>
                <c:pt idx="347">
                  <c:v>-0.31095769203374202</c:v>
                </c:pt>
                <c:pt idx="348">
                  <c:v>-0.31808722802679601</c:v>
                </c:pt>
                <c:pt idx="349">
                  <c:v>-0.29639107787578201</c:v>
                </c:pt>
                <c:pt idx="350">
                  <c:v>-0.27069758324853699</c:v>
                </c:pt>
                <c:pt idx="351">
                  <c:v>-0.25342103227194801</c:v>
                </c:pt>
                <c:pt idx="352">
                  <c:v>-0.249539104079889</c:v>
                </c:pt>
                <c:pt idx="353">
                  <c:v>-0.25299830840186799</c:v>
                </c:pt>
                <c:pt idx="354">
                  <c:v>-0.27815389746080399</c:v>
                </c:pt>
                <c:pt idx="355">
                  <c:v>-0.27963366559202901</c:v>
                </c:pt>
                <c:pt idx="356">
                  <c:v>-0.27750034102237803</c:v>
                </c:pt>
                <c:pt idx="357">
                  <c:v>-0.24298618033581301</c:v>
                </c:pt>
                <c:pt idx="358">
                  <c:v>-0.225806044181979</c:v>
                </c:pt>
                <c:pt idx="359">
                  <c:v>-0.233896444199367</c:v>
                </c:pt>
                <c:pt idx="360">
                  <c:v>-0.20883703537724199</c:v>
                </c:pt>
                <c:pt idx="361">
                  <c:v>-0.26189591865063599</c:v>
                </c:pt>
                <c:pt idx="362">
                  <c:v>-0.220598236237592</c:v>
                </c:pt>
                <c:pt idx="363">
                  <c:v>-0.26816077085616702</c:v>
                </c:pt>
                <c:pt idx="364">
                  <c:v>-0.25722625086050199</c:v>
                </c:pt>
                <c:pt idx="365">
                  <c:v>-0.26800711706321301</c:v>
                </c:pt>
                <c:pt idx="366">
                  <c:v>-0.230091460196756</c:v>
                </c:pt>
                <c:pt idx="367">
                  <c:v>-0.19031178342371799</c:v>
                </c:pt>
                <c:pt idx="368">
                  <c:v>-0.18961975489056801</c:v>
                </c:pt>
                <c:pt idx="369">
                  <c:v>-0.193559391224713</c:v>
                </c:pt>
                <c:pt idx="370">
                  <c:v>-0.16740446604671899</c:v>
                </c:pt>
                <c:pt idx="371">
                  <c:v>-0.15499017791983</c:v>
                </c:pt>
                <c:pt idx="372">
                  <c:v>-0.15191569454509399</c:v>
                </c:pt>
                <c:pt idx="373">
                  <c:v>-0.17290081470153801</c:v>
                </c:pt>
                <c:pt idx="374">
                  <c:v>-0.172708454227917</c:v>
                </c:pt>
                <c:pt idx="375">
                  <c:v>-0.17999187859986801</c:v>
                </c:pt>
                <c:pt idx="376">
                  <c:v>-0.17247809083145799</c:v>
                </c:pt>
                <c:pt idx="377">
                  <c:v>-0.165848222897933</c:v>
                </c:pt>
                <c:pt idx="378">
                  <c:v>-0.203014143089153</c:v>
                </c:pt>
                <c:pt idx="379">
                  <c:v>-0.223211523647523</c:v>
                </c:pt>
                <c:pt idx="380">
                  <c:v>-0.22692032741332299</c:v>
                </c:pt>
                <c:pt idx="381">
                  <c:v>-0.25046149600949902</c:v>
                </c:pt>
                <c:pt idx="382">
                  <c:v>-0.25140359315835697</c:v>
                </c:pt>
                <c:pt idx="383">
                  <c:v>-0.23889312479465699</c:v>
                </c:pt>
                <c:pt idx="384">
                  <c:v>-0.23591435248484499</c:v>
                </c:pt>
                <c:pt idx="385">
                  <c:v>-0.18652603546846999</c:v>
                </c:pt>
                <c:pt idx="386">
                  <c:v>-0.224825944110283</c:v>
                </c:pt>
                <c:pt idx="387">
                  <c:v>-0.225498267424184</c:v>
                </c:pt>
                <c:pt idx="388">
                  <c:v>-0.25912874286180798</c:v>
                </c:pt>
                <c:pt idx="389">
                  <c:v>-0.220598236237592</c:v>
                </c:pt>
                <c:pt idx="390">
                  <c:v>-0.25797575294979602</c:v>
                </c:pt>
                <c:pt idx="391">
                  <c:v>-0.25716854271841599</c:v>
                </c:pt>
                <c:pt idx="392">
                  <c:v>-0.27175439292373799</c:v>
                </c:pt>
                <c:pt idx="393">
                  <c:v>-0.24815551618547499</c:v>
                </c:pt>
                <c:pt idx="394">
                  <c:v>-0.256380568534398</c:v>
                </c:pt>
                <c:pt idx="395">
                  <c:v>-0.20253371107698601</c:v>
                </c:pt>
                <c:pt idx="396">
                  <c:v>-0.17470712646603301</c:v>
                </c:pt>
                <c:pt idx="397">
                  <c:v>-0.175552574206194</c:v>
                </c:pt>
                <c:pt idx="398">
                  <c:v>-0.15833396595763599</c:v>
                </c:pt>
                <c:pt idx="399">
                  <c:v>-0.162389018575954</c:v>
                </c:pt>
                <c:pt idx="400">
                  <c:v>-0.15781506185074401</c:v>
                </c:pt>
                <c:pt idx="401">
                  <c:v>-0.146419345890275</c:v>
                </c:pt>
                <c:pt idx="402">
                  <c:v>-0.15819978279798699</c:v>
                </c:pt>
                <c:pt idx="403">
                  <c:v>-0.13844436215705999</c:v>
                </c:pt>
                <c:pt idx="404">
                  <c:v>-0.13321731816531099</c:v>
                </c:pt>
                <c:pt idx="405">
                  <c:v>-0.119783988700114</c:v>
                </c:pt>
                <c:pt idx="406">
                  <c:v>-0.19676852693098401</c:v>
                </c:pt>
                <c:pt idx="407">
                  <c:v>-0.203955771066125</c:v>
                </c:pt>
                <c:pt idx="408">
                  <c:v>-0.21129690358016201</c:v>
                </c:pt>
                <c:pt idx="409">
                  <c:v>-0.19882490731118599</c:v>
                </c:pt>
                <c:pt idx="410">
                  <c:v>-0.211835043734416</c:v>
                </c:pt>
                <c:pt idx="411">
                  <c:v>-0.18871659900832</c:v>
                </c:pt>
                <c:pt idx="412">
                  <c:v>-0.17785902320210401</c:v>
                </c:pt>
                <c:pt idx="413">
                  <c:v>-0.184488891135629</c:v>
                </c:pt>
                <c:pt idx="414">
                  <c:v>-0.13093010521676299</c:v>
                </c:pt>
                <c:pt idx="415">
                  <c:v>-0.276808547075171</c:v>
                </c:pt>
                <c:pt idx="416">
                  <c:v>-0.34766265084610098</c:v>
                </c:pt>
                <c:pt idx="417">
                  <c:v>-0.27934535946754002</c:v>
                </c:pt>
                <c:pt idx="418">
                  <c:v>-0.212699727521939</c:v>
                </c:pt>
                <c:pt idx="419">
                  <c:v>-0.158718217732992</c:v>
                </c:pt>
                <c:pt idx="420">
                  <c:v>-0.15085865028394899</c:v>
                </c:pt>
                <c:pt idx="421">
                  <c:v>-0.178531346516006</c:v>
                </c:pt>
                <c:pt idx="422">
                  <c:v>-0.157046558300032</c:v>
                </c:pt>
                <c:pt idx="423">
                  <c:v>-0.16056347076409699</c:v>
                </c:pt>
                <c:pt idx="424">
                  <c:v>-9.9068173206740301E-2</c:v>
                </c:pt>
                <c:pt idx="425">
                  <c:v>-8.5116408806539395E-2</c:v>
                </c:pt>
                <c:pt idx="426">
                  <c:v>-5.6328960171252399E-2</c:v>
                </c:pt>
                <c:pt idx="427">
                  <c:v>-5.5771583969636898E-2</c:v>
                </c:pt>
                <c:pt idx="428">
                  <c:v>-3.4017491090593398E-2</c:v>
                </c:pt>
                <c:pt idx="429">
                  <c:v>-3.7880183235290403E-2</c:v>
                </c:pt>
                <c:pt idx="430">
                  <c:v>-2.7983471453407901E-2</c:v>
                </c:pt>
                <c:pt idx="431">
                  <c:v>-3.3959782948506899E-2</c:v>
                </c:pt>
                <c:pt idx="432">
                  <c:v>-1.6203034545695501E-2</c:v>
                </c:pt>
                <c:pt idx="433">
                  <c:v>-3.1288787396489499E-2</c:v>
                </c:pt>
                <c:pt idx="434">
                  <c:v>-1.2340342400998501E-2</c:v>
                </c:pt>
                <c:pt idx="435">
                  <c:v>-2.49277549541475E-2</c:v>
                </c:pt>
                <c:pt idx="436">
                  <c:v>-2.3582639154457598E-2</c:v>
                </c:pt>
                <c:pt idx="437">
                  <c:v>-2.85788505778608E-2</c:v>
                </c:pt>
                <c:pt idx="438">
                  <c:v>-2.1891274502249099E-2</c:v>
                </c:pt>
                <c:pt idx="439">
                  <c:v>-1.5088282142464601E-2</c:v>
                </c:pt>
                <c:pt idx="440">
                  <c:v>-2.0392270323662101E-2</c:v>
                </c:pt>
                <c:pt idx="441">
                  <c:v>-4.6931447277011998E-2</c:v>
                </c:pt>
                <c:pt idx="442">
                  <c:v>-3.39405469011448E-2</c:v>
                </c:pt>
                <c:pt idx="443">
                  <c:v>-3.3056627066259697E-2</c:v>
                </c:pt>
                <c:pt idx="444">
                  <c:v>2.7261744024333198E-3</c:v>
                </c:pt>
                <c:pt idx="445">
                  <c:v>-1.0792787720640901E-3</c:v>
                </c:pt>
                <c:pt idx="446">
                  <c:v>5.5437773805796001E-4</c:v>
                </c:pt>
                <c:pt idx="447">
                  <c:v>-1.14564225661134E-2</c:v>
                </c:pt>
                <c:pt idx="448">
                  <c:v>8.3374701695383795E-3</c:v>
                </c:pt>
                <c:pt idx="449">
                  <c:v>4.9936821317325504E-3</c:v>
                </c:pt>
                <c:pt idx="450">
                  <c:v>1.6715941725471601E-2</c:v>
                </c:pt>
                <c:pt idx="451">
                  <c:v>-6.3447948585373497E-3</c:v>
                </c:pt>
                <c:pt idx="452">
                  <c:v>1.4767696676673699E-3</c:v>
                </c:pt>
                <c:pt idx="453">
                  <c:v>1.07011581356483E-2</c:v>
                </c:pt>
                <c:pt idx="454">
                  <c:v>4.6479024511007399E-3</c:v>
                </c:pt>
                <c:pt idx="455">
                  <c:v>2.2837453131038798E-3</c:v>
                </c:pt>
                <c:pt idx="456">
                  <c:v>1.0470325567302499E-2</c:v>
                </c:pt>
                <c:pt idx="457">
                  <c:v>-1.1552602802924101E-2</c:v>
                </c:pt>
                <c:pt idx="458">
                  <c:v>-1.7260078806839899E-2</c:v>
                </c:pt>
                <c:pt idx="459">
                  <c:v>-2.3851474645640799E-2</c:v>
                </c:pt>
                <c:pt idx="460">
                  <c:v>-2.0593788437599501E-3</c:v>
                </c:pt>
                <c:pt idx="461">
                  <c:v>-1.02454899260717E-2</c:v>
                </c:pt>
                <c:pt idx="462">
                  <c:v>-2.01811429745654E-2</c:v>
                </c:pt>
                <c:pt idx="463">
                  <c:v>-2.0353798228937799E-2</c:v>
                </c:pt>
                <c:pt idx="464">
                  <c:v>-2.8278823944721701E-3</c:v>
                </c:pt>
                <c:pt idx="465">
                  <c:v>9.6633499218660504E-3</c:v>
                </c:pt>
                <c:pt idx="466">
                  <c:v>9.04826557816415E-3</c:v>
                </c:pt>
                <c:pt idx="467">
                  <c:v>-2.9107000210285201E-4</c:v>
                </c:pt>
                <c:pt idx="468">
                  <c:v>-0.103084284558447</c:v>
                </c:pt>
                <c:pt idx="469">
                  <c:v>-4.3068755132315097E-2</c:v>
                </c:pt>
                <c:pt idx="470">
                  <c:v>-0.10460252478439599</c:v>
                </c:pt>
                <c:pt idx="471">
                  <c:v>-0.107004684845231</c:v>
                </c:pt>
                <c:pt idx="472">
                  <c:v>-8.1349427726766205E-2</c:v>
                </c:pt>
                <c:pt idx="473">
                  <c:v>-8.0119728211249297E-2</c:v>
                </c:pt>
                <c:pt idx="474">
                  <c:v>-3.5227954558748199E-2</c:v>
                </c:pt>
                <c:pt idx="475">
                  <c:v>-8.2088147651183194E-3</c:v>
                </c:pt>
                <c:pt idx="476">
                  <c:v>-3.2211179326098897E-2</c:v>
                </c:pt>
                <c:pt idx="477">
                  <c:v>-6.7935803480818596E-2</c:v>
                </c:pt>
                <c:pt idx="478">
                  <c:v>-4.13586236046313E-2</c:v>
                </c:pt>
                <c:pt idx="479">
                  <c:v>-1.9373698157241999E-2</c:v>
                </c:pt>
                <c:pt idx="480">
                  <c:v>-5.8269924267281899E-2</c:v>
                </c:pt>
                <c:pt idx="481">
                  <c:v>-2.5331242776865701E-2</c:v>
                </c:pt>
                <c:pt idx="482">
                  <c:v>-8.5942620499337999E-2</c:v>
                </c:pt>
                <c:pt idx="483">
                  <c:v>-8.1234480614480201E-2</c:v>
                </c:pt>
                <c:pt idx="484">
                  <c:v>-9.3975312374639505E-2</c:v>
                </c:pt>
                <c:pt idx="485">
                  <c:v>-9.3149100681840902E-2</c:v>
                </c:pt>
                <c:pt idx="486">
                  <c:v>-0.105601860903454</c:v>
                </c:pt>
                <c:pt idx="487">
                  <c:v>-8.0427035797156807E-2</c:v>
                </c:pt>
                <c:pt idx="488">
                  <c:v>-7.1414243850159501E-2</c:v>
                </c:pt>
                <c:pt idx="489">
                  <c:v>-7.7083247759351006E-2</c:v>
                </c:pt>
                <c:pt idx="490">
                  <c:v>-7.7429496611869694E-2</c:v>
                </c:pt>
                <c:pt idx="491">
                  <c:v>-5.7885203320038998E-2</c:v>
                </c:pt>
                <c:pt idx="492">
                  <c:v>-7.3586040514534795E-2</c:v>
                </c:pt>
                <c:pt idx="493">
                  <c:v>-8.0754048602313402E-2</c:v>
                </c:pt>
                <c:pt idx="494">
                  <c:v>-9.3033684397668001E-2</c:v>
                </c:pt>
                <c:pt idx="495">
                  <c:v>-0.10577498532971399</c:v>
                </c:pt>
                <c:pt idx="496">
                  <c:v>-0.106274653389243</c:v>
                </c:pt>
                <c:pt idx="497">
                  <c:v>-0.134005057763385</c:v>
                </c:pt>
                <c:pt idx="498">
                  <c:v>-0.16048652657464901</c:v>
                </c:pt>
                <c:pt idx="499">
                  <c:v>-0.17832021916690899</c:v>
                </c:pt>
                <c:pt idx="500">
                  <c:v>-0.18500779524252001</c:v>
                </c:pt>
                <c:pt idx="501">
                  <c:v>-9.5954748565393405E-2</c:v>
                </c:pt>
                <c:pt idx="502">
                  <c:v>-8.0503979986605398E-2</c:v>
                </c:pt>
                <c:pt idx="503">
                  <c:v>-3.4959119067564999E-2</c:v>
                </c:pt>
                <c:pt idx="504">
                  <c:v>-2.6849483002814901E-2</c:v>
                </c:pt>
                <c:pt idx="505">
                  <c:v>-3.3152807303070402E-2</c:v>
                </c:pt>
                <c:pt idx="506">
                  <c:v>-2.0401427963978001E-3</c:v>
                </c:pt>
                <c:pt idx="507">
                  <c:v>-8.6700107299230306E-3</c:v>
                </c:pt>
                <c:pt idx="508">
                  <c:v>1.0893518609269799E-2</c:v>
                </c:pt>
                <c:pt idx="509">
                  <c:v>8.6168532396546996E-4</c:v>
                </c:pt>
                <c:pt idx="510">
                  <c:v>3.2147474256897401E-2</c:v>
                </c:pt>
                <c:pt idx="511">
                  <c:v>4.1294918535429798E-2</c:v>
                </c:pt>
                <c:pt idx="512">
                  <c:v>4.47156507626843E-2</c:v>
                </c:pt>
                <c:pt idx="513">
                  <c:v>6.1300407792065303E-2</c:v>
                </c:pt>
                <c:pt idx="514">
                  <c:v>3.8950466616682E-2</c:v>
                </c:pt>
                <c:pt idx="515">
                  <c:v>4.46002344785114E-2</c:v>
                </c:pt>
                <c:pt idx="516">
                  <c:v>3.33584068969391E-2</c:v>
                </c:pt>
                <c:pt idx="517">
                  <c:v>1.8503486614490899E-2</c:v>
                </c:pt>
                <c:pt idx="518">
                  <c:v>2.0175146047450399E-2</c:v>
                </c:pt>
                <c:pt idx="519">
                  <c:v>4.4696414715322097E-2</c:v>
                </c:pt>
                <c:pt idx="520">
                  <c:v>5.9147847175052101E-2</c:v>
                </c:pt>
                <c:pt idx="521">
                  <c:v>0.115108793154753</c:v>
                </c:pt>
                <c:pt idx="522">
                  <c:v>0.124409656640295</c:v>
                </c:pt>
                <c:pt idx="523">
                  <c:v>0.15004567771139801</c:v>
                </c:pt>
                <c:pt idx="524">
                  <c:v>0.145106705258194</c:v>
                </c:pt>
                <c:pt idx="525">
                  <c:v>0.17347143002340101</c:v>
                </c:pt>
                <c:pt idx="526">
                  <c:v>0.138034877407227</c:v>
                </c:pt>
                <c:pt idx="527">
                  <c:v>0.15484999783306699</c:v>
                </c:pt>
                <c:pt idx="528">
                  <c:v>0.14724002982784501</c:v>
                </c:pt>
                <c:pt idx="529">
                  <c:v>0.15581086185740001</c:v>
                </c:pt>
                <c:pt idx="530">
                  <c:v>0.171626646164182</c:v>
                </c:pt>
                <c:pt idx="531">
                  <c:v>0.160903253517614</c:v>
                </c:pt>
                <c:pt idx="532">
                  <c:v>0.15279361745286399</c:v>
                </c:pt>
                <c:pt idx="533">
                  <c:v>0.15823225796559701</c:v>
                </c:pt>
                <c:pt idx="534">
                  <c:v>0.16801355346330599</c:v>
                </c:pt>
                <c:pt idx="535">
                  <c:v>0.131577664728074</c:v>
                </c:pt>
                <c:pt idx="536">
                  <c:v>0.13030949311783299</c:v>
                </c:pt>
                <c:pt idx="537">
                  <c:v>0.11026600093836</c:v>
                </c:pt>
                <c:pt idx="538">
                  <c:v>0.146778833863041</c:v>
                </c:pt>
                <c:pt idx="539">
                  <c:v>0.17160741011681999</c:v>
                </c:pt>
                <c:pt idx="540">
                  <c:v>0.16824438603165201</c:v>
                </c:pt>
                <c:pt idx="541">
                  <c:v>0.18357973832626701</c:v>
                </c:pt>
                <c:pt idx="542">
                  <c:v>0.168052025558031</c:v>
                </c:pt>
                <c:pt idx="543">
                  <c:v>0.168052025558031</c:v>
                </c:pt>
                <c:pt idx="544">
                  <c:v>0.180389838667358</c:v>
                </c:pt>
                <c:pt idx="545">
                  <c:v>0.17101156182048</c:v>
                </c:pt>
                <c:pt idx="546">
                  <c:v>0.17908272579050599</c:v>
                </c:pt>
                <c:pt idx="547">
                  <c:v>0.166111061462001</c:v>
                </c:pt>
                <c:pt idx="548">
                  <c:v>0.17379797365667099</c:v>
                </c:pt>
                <c:pt idx="549">
                  <c:v>0.158039897491975</c:v>
                </c:pt>
                <c:pt idx="550">
                  <c:v>0.172683690425327</c:v>
                </c:pt>
                <c:pt idx="551">
                  <c:v>0.16094172561233799</c:v>
                </c:pt>
                <c:pt idx="552">
                  <c:v>0.189518046898529</c:v>
                </c:pt>
                <c:pt idx="553">
                  <c:v>0.22468576402352</c:v>
                </c:pt>
                <c:pt idx="554">
                  <c:v>0.22143768705063799</c:v>
                </c:pt>
                <c:pt idx="555">
                  <c:v>0.22285974703977601</c:v>
                </c:pt>
                <c:pt idx="556">
                  <c:v>0.21352041145950901</c:v>
                </c:pt>
                <c:pt idx="557">
                  <c:v>0.21451974757856701</c:v>
                </c:pt>
                <c:pt idx="558">
                  <c:v>0.21757499490594101</c:v>
                </c:pt>
                <c:pt idx="559">
                  <c:v>0.24294218048586</c:v>
                </c:pt>
                <c:pt idx="560">
                  <c:v>0.25875796479264201</c:v>
                </c:pt>
                <c:pt idx="561">
                  <c:v>0.28210677291519698</c:v>
                </c:pt>
                <c:pt idx="562">
                  <c:v>0.30003664574426703</c:v>
                </c:pt>
                <c:pt idx="563">
                  <c:v>0.32246306193721203</c:v>
                </c:pt>
                <c:pt idx="564">
                  <c:v>0.31856189769779097</c:v>
                </c:pt>
                <c:pt idx="565">
                  <c:v>0.32613339360828802</c:v>
                </c:pt>
                <c:pt idx="566">
                  <c:v>0.35346031015971202</c:v>
                </c:pt>
                <c:pt idx="567">
                  <c:v>0.34854104292575799</c:v>
                </c:pt>
                <c:pt idx="568">
                  <c:v>0.35044353492706298</c:v>
                </c:pt>
                <c:pt idx="569">
                  <c:v>0.35722729123948499</c:v>
                </c:pt>
                <c:pt idx="570">
                  <c:v>0.36185848693489497</c:v>
                </c:pt>
                <c:pt idx="571">
                  <c:v>0.35011652212190603</c:v>
                </c:pt>
                <c:pt idx="572">
                  <c:v>0.41222690402296602</c:v>
                </c:pt>
                <c:pt idx="573">
                  <c:v>0.38524576715217301</c:v>
                </c:pt>
                <c:pt idx="574">
                  <c:v>0.38755221614808399</c:v>
                </c:pt>
                <c:pt idx="575">
                  <c:v>0.37254340748673798</c:v>
                </c:pt>
                <c:pt idx="576">
                  <c:v>0.35924473035307702</c:v>
                </c:pt>
                <c:pt idx="577">
                  <c:v>0.34884835051166502</c:v>
                </c:pt>
                <c:pt idx="578">
                  <c:v>0.35248067925990301</c:v>
                </c:pt>
                <c:pt idx="579">
                  <c:v>0.36733559954235101</c:v>
                </c:pt>
                <c:pt idx="580">
                  <c:v>0.369007258975311</c:v>
                </c:pt>
                <c:pt idx="581">
                  <c:v>0.353594962491247</c:v>
                </c:pt>
                <c:pt idx="582">
                  <c:v>0.391664507736602</c:v>
                </c:pt>
                <c:pt idx="583">
                  <c:v>0.38420795893839099</c:v>
                </c:pt>
                <c:pt idx="584">
                  <c:v>0.378193175348568</c:v>
                </c:pt>
                <c:pt idx="585">
                  <c:v>0.369007258975311</c:v>
                </c:pt>
                <c:pt idx="586">
                  <c:v>0.312412461776433</c:v>
                </c:pt>
                <c:pt idx="587">
                  <c:v>0.320925585663901</c:v>
                </c:pt>
                <c:pt idx="588">
                  <c:v>0.316140501589595</c:v>
                </c:pt>
                <c:pt idx="589">
                  <c:v>0.31233551758698402</c:v>
                </c:pt>
                <c:pt idx="590">
                  <c:v>0.307742793986299</c:v>
                </c:pt>
                <c:pt idx="591">
                  <c:v>0.34037369871892098</c:v>
                </c:pt>
                <c:pt idx="592">
                  <c:v>0.34529296595287601</c:v>
                </c:pt>
                <c:pt idx="593">
                  <c:v>0.358610879133899</c:v>
                </c:pt>
                <c:pt idx="594">
                  <c:v>0.34834868245213602</c:v>
                </c:pt>
                <c:pt idx="595">
                  <c:v>0.32957336188290498</c:v>
                </c:pt>
                <c:pt idx="596">
                  <c:v>0.33829808229135699</c:v>
                </c:pt>
                <c:pt idx="597">
                  <c:v>0.33455080643083202</c:v>
                </c:pt>
                <c:pt idx="598">
                  <c:v>0.33766376190029201</c:v>
                </c:pt>
                <c:pt idx="599">
                  <c:v>0.331168546298302</c:v>
                </c:pt>
                <c:pt idx="600">
                  <c:v>0.31416106539884098</c:v>
                </c:pt>
                <c:pt idx="601">
                  <c:v>0.28345188871488602</c:v>
                </c:pt>
                <c:pt idx="602">
                  <c:v>0.32200186597240799</c:v>
                </c:pt>
                <c:pt idx="603">
                  <c:v>0.30889554931236801</c:v>
                </c:pt>
                <c:pt idx="604">
                  <c:v>0.301170165022974</c:v>
                </c:pt>
                <c:pt idx="605">
                  <c:v>0.33512741867981</c:v>
                </c:pt>
                <c:pt idx="606">
                  <c:v>0.32138678162870599</c:v>
                </c:pt>
                <c:pt idx="607">
                  <c:v>0.37031390268027597</c:v>
                </c:pt>
                <c:pt idx="608">
                  <c:v>0.39810248436839202</c:v>
                </c:pt>
                <c:pt idx="609">
                  <c:v>0.39587297956193102</c:v>
                </c:pt>
                <c:pt idx="610">
                  <c:v>0.39840979195429999</c:v>
                </c:pt>
                <c:pt idx="611">
                  <c:v>0.38962736340376097</c:v>
                </c:pt>
                <c:pt idx="612">
                  <c:v>0.40302175160234699</c:v>
                </c:pt>
                <c:pt idx="613">
                  <c:v>0.39717962326689599</c:v>
                </c:pt>
                <c:pt idx="614">
                  <c:v>0.39985108799079999</c:v>
                </c:pt>
                <c:pt idx="615">
                  <c:v>0.41862640856003203</c:v>
                </c:pt>
                <c:pt idx="616">
                  <c:v>0.41879906381440402</c:v>
                </c:pt>
                <c:pt idx="617">
                  <c:v>0.41407168788218501</c:v>
                </c:pt>
                <c:pt idx="618">
                  <c:v>0.41927949582657098</c:v>
                </c:pt>
                <c:pt idx="619">
                  <c:v>0.40930583985523999</c:v>
                </c:pt>
                <c:pt idx="620">
                  <c:v>0.40250284749545601</c:v>
                </c:pt>
                <c:pt idx="621">
                  <c:v>0.42444930084812099</c:v>
                </c:pt>
                <c:pt idx="622">
                  <c:v>0.42127816806468699</c:v>
                </c:pt>
                <c:pt idx="623">
                  <c:v>0.33741416245647099</c:v>
                </c:pt>
                <c:pt idx="624">
                  <c:v>0.35411386659813798</c:v>
                </c:pt>
                <c:pt idx="625">
                  <c:v>0.38488075142417899</c:v>
                </c:pt>
                <c:pt idx="626">
                  <c:v>0.40849886420980402</c:v>
                </c:pt>
                <c:pt idx="627">
                  <c:v>0.41695427995518602</c:v>
                </c:pt>
                <c:pt idx="628">
                  <c:v>0.42842694010510401</c:v>
                </c:pt>
                <c:pt idx="629">
                  <c:v>0.44895133346862998</c:v>
                </c:pt>
                <c:pt idx="630">
                  <c:v>0.45039262950513098</c:v>
                </c:pt>
                <c:pt idx="631">
                  <c:v>0.44266724521573703</c:v>
                </c:pt>
                <c:pt idx="632">
                  <c:v>0.47775801815128</c:v>
                </c:pt>
                <c:pt idx="633">
                  <c:v>0.49507280663664799</c:v>
                </c:pt>
                <c:pt idx="634">
                  <c:v>0.48936533063273302</c:v>
                </c:pt>
                <c:pt idx="635">
                  <c:v>0.47635519420950301</c:v>
                </c:pt>
                <c:pt idx="636">
                  <c:v>0.48367662150429203</c:v>
                </c:pt>
                <c:pt idx="637">
                  <c:v>0.48492602623905801</c:v>
                </c:pt>
                <c:pt idx="638">
                  <c:v>0.48104409804699899</c:v>
                </c:pt>
                <c:pt idx="639">
                  <c:v>0.476470141321789</c:v>
                </c:pt>
                <c:pt idx="640">
                  <c:v>0.49753267483956898</c:v>
                </c:pt>
                <c:pt idx="641">
                  <c:v>0.49286253787754902</c:v>
                </c:pt>
                <c:pt idx="642">
                  <c:v>0.482369977799327</c:v>
                </c:pt>
                <c:pt idx="643">
                  <c:v>0.48369585755165401</c:v>
                </c:pt>
                <c:pt idx="644">
                  <c:v>0.52272626682134204</c:v>
                </c:pt>
                <c:pt idx="645">
                  <c:v>0.49115240634986501</c:v>
                </c:pt>
                <c:pt idx="646">
                  <c:v>0.48842370265576102</c:v>
                </c:pt>
                <c:pt idx="647">
                  <c:v>0.48629037808610998</c:v>
                </c:pt>
                <c:pt idx="648">
                  <c:v>0.49359303850542402</c:v>
                </c:pt>
                <c:pt idx="649">
                  <c:v>0.49507280663664799</c:v>
                </c:pt>
                <c:pt idx="650">
                  <c:v>0.45723362478775298</c:v>
                </c:pt>
                <c:pt idx="651">
                  <c:v>0.49818576210610799</c:v>
                </c:pt>
                <c:pt idx="652">
                  <c:v>0.45784870913145498</c:v>
                </c:pt>
                <c:pt idx="653">
                  <c:v>0.46497824512450903</c:v>
                </c:pt>
                <c:pt idx="654">
                  <c:v>0.48252386617822401</c:v>
                </c:pt>
                <c:pt idx="655">
                  <c:v>0.43872760888159101</c:v>
                </c:pt>
                <c:pt idx="656">
                  <c:v>0.46837974130440102</c:v>
                </c:pt>
                <c:pt idx="657">
                  <c:v>0.47270362941390298</c:v>
                </c:pt>
                <c:pt idx="658">
                  <c:v>0.46905253379019002</c:v>
                </c:pt>
                <c:pt idx="659">
                  <c:v>0.50310549851194997</c:v>
                </c:pt>
                <c:pt idx="660">
                  <c:v>0.51190716310985096</c:v>
                </c:pt>
                <c:pt idx="661">
                  <c:v>0.53389161938535301</c:v>
                </c:pt>
                <c:pt idx="662">
                  <c:v>0.53364155076964503</c:v>
                </c:pt>
                <c:pt idx="663">
                  <c:v>0.536466903872447</c:v>
                </c:pt>
                <c:pt idx="664">
                  <c:v>0.56187209237520297</c:v>
                </c:pt>
                <c:pt idx="665">
                  <c:v>0.56114159174732903</c:v>
                </c:pt>
                <c:pt idx="666">
                  <c:v>0.559392988124921</c:v>
                </c:pt>
                <c:pt idx="667">
                  <c:v>0.55433859938754404</c:v>
                </c:pt>
                <c:pt idx="668">
                  <c:v>0.56821341959829597</c:v>
                </c:pt>
                <c:pt idx="669">
                  <c:v>0.56955900456987296</c:v>
                </c:pt>
                <c:pt idx="670">
                  <c:v>0.56492733970257702</c:v>
                </c:pt>
                <c:pt idx="671">
                  <c:v>0.55854754038475996</c:v>
                </c:pt>
                <c:pt idx="672">
                  <c:v>0.55508833606278096</c:v>
                </c:pt>
                <c:pt idx="673">
                  <c:v>0.56671488459159602</c:v>
                </c:pt>
                <c:pt idx="674">
                  <c:v>0.56905933651034402</c:v>
                </c:pt>
                <c:pt idx="675">
                  <c:v>0.55866248749704595</c:v>
                </c:pt>
                <c:pt idx="676">
                  <c:v>0.56763727652120599</c:v>
                </c:pt>
                <c:pt idx="677">
                  <c:v>0.57547760792288605</c:v>
                </c:pt>
                <c:pt idx="678">
                  <c:v>0.56396647567824298</c:v>
                </c:pt>
                <c:pt idx="679">
                  <c:v>0.56223710810319705</c:v>
                </c:pt>
                <c:pt idx="680">
                  <c:v>0.49341991407916402</c:v>
                </c:pt>
                <c:pt idx="681">
                  <c:v>0.49939669474615</c:v>
                </c:pt>
                <c:pt idx="682">
                  <c:v>0.54651750403322596</c:v>
                </c:pt>
                <c:pt idx="683">
                  <c:v>0.54415381606711599</c:v>
                </c:pt>
                <c:pt idx="684">
                  <c:v>0.55087986423745205</c:v>
                </c:pt>
                <c:pt idx="685">
                  <c:v>0.47766183791446898</c:v>
                </c:pt>
                <c:pt idx="686">
                  <c:v>0.46909100588491398</c:v>
                </c:pt>
                <c:pt idx="687">
                  <c:v>0.47451041035028402</c:v>
                </c:pt>
                <c:pt idx="688">
                  <c:v>0.52090071900948598</c:v>
                </c:pt>
                <c:pt idx="689">
                  <c:v>0.50462373873789901</c:v>
                </c:pt>
                <c:pt idx="690">
                  <c:v>0.49488044616302701</c:v>
                </c:pt>
                <c:pt idx="691">
                  <c:v>0.50272124673659402</c:v>
                </c:pt>
                <c:pt idx="692">
                  <c:v>0.50500799051325496</c:v>
                </c:pt>
                <c:pt idx="693">
                  <c:v>0.50896686289476301</c:v>
                </c:pt>
                <c:pt idx="694">
                  <c:v>0.53066324763172001</c:v>
                </c:pt>
                <c:pt idx="695">
                  <c:v>0.55768238742535003</c:v>
                </c:pt>
                <c:pt idx="696">
                  <c:v>0.56709913636695197</c:v>
                </c:pt>
                <c:pt idx="697">
                  <c:v>0.53116291569124896</c:v>
                </c:pt>
                <c:pt idx="698">
                  <c:v>0.54594089178424898</c:v>
                </c:pt>
                <c:pt idx="699">
                  <c:v>0.54509544404408805</c:v>
                </c:pt>
                <c:pt idx="700">
                  <c:v>0.53804238306859498</c:v>
                </c:pt>
                <c:pt idx="701">
                  <c:v>0.58931442521080102</c:v>
                </c:pt>
                <c:pt idx="702">
                  <c:v>0.60539904500876596</c:v>
                </c:pt>
                <c:pt idx="703">
                  <c:v>0.609031373757004</c:v>
                </c:pt>
                <c:pt idx="704">
                  <c:v>0.60374662162316795</c:v>
                </c:pt>
                <c:pt idx="705">
                  <c:v>0.61260552519126898</c:v>
                </c:pt>
                <c:pt idx="706">
                  <c:v>0.61960087802467501</c:v>
                </c:pt>
                <c:pt idx="707">
                  <c:v>0.62494286912871</c:v>
                </c:pt>
                <c:pt idx="708">
                  <c:v>0.62799858562796995</c:v>
                </c:pt>
                <c:pt idx="709">
                  <c:v>0.61331678977178095</c:v>
                </c:pt>
                <c:pt idx="710">
                  <c:v>0.61642974524124095</c:v>
                </c:pt>
                <c:pt idx="711">
                  <c:v>0.60574482468939805</c:v>
                </c:pt>
                <c:pt idx="712">
                  <c:v>0.60609107354191605</c:v>
                </c:pt>
                <c:pt idx="713">
                  <c:v>0.62569260580394703</c:v>
                </c:pt>
                <c:pt idx="714">
                  <c:v>0.63149626204467302</c:v>
                </c:pt>
                <c:pt idx="715">
                  <c:v>0.64936842673165796</c:v>
                </c:pt>
                <c:pt idx="716">
                  <c:v>0.69812242335696895</c:v>
                </c:pt>
                <c:pt idx="717">
                  <c:v>0.70947966722271405</c:v>
                </c:pt>
                <c:pt idx="718">
                  <c:v>0.71831980391533901</c:v>
                </c:pt>
                <c:pt idx="719">
                  <c:v>0.71003704342432905</c:v>
                </c:pt>
                <c:pt idx="720">
                  <c:v>0.71434169548646897</c:v>
                </c:pt>
                <c:pt idx="721">
                  <c:v>0.72293176356338595</c:v>
                </c:pt>
                <c:pt idx="722">
                  <c:v>0.72623754867835399</c:v>
                </c:pt>
                <c:pt idx="723">
                  <c:v>0.72988864430206801</c:v>
                </c:pt>
                <c:pt idx="724">
                  <c:v>0.73150306476482796</c:v>
                </c:pt>
                <c:pt idx="725">
                  <c:v>0.75669665674660103</c:v>
                </c:pt>
                <c:pt idx="726">
                  <c:v>0.73703741634248399</c:v>
                </c:pt>
                <c:pt idx="727">
                  <c:v>0.74501240007569902</c:v>
                </c:pt>
                <c:pt idx="728">
                  <c:v>0.72199013558641401</c:v>
                </c:pt>
                <c:pt idx="729">
                  <c:v>0.72823575174458299</c:v>
                </c:pt>
                <c:pt idx="730">
                  <c:v>0.76795818954742201</c:v>
                </c:pt>
                <c:pt idx="731">
                  <c:v>0.75212316919327804</c:v>
                </c:pt>
                <c:pt idx="732">
                  <c:v>0.75679283698341104</c:v>
                </c:pt>
                <c:pt idx="733">
                  <c:v>0.76467210965170296</c:v>
                </c:pt>
                <c:pt idx="734">
                  <c:v>0.76561373762867402</c:v>
                </c:pt>
                <c:pt idx="735">
                  <c:v>0.78096832597065102</c:v>
                </c:pt>
                <c:pt idx="736">
                  <c:v>0.78729041714638204</c:v>
                </c:pt>
                <c:pt idx="737">
                  <c:v>0.78634878916941098</c:v>
                </c:pt>
                <c:pt idx="738">
                  <c:v>0.79353603330455103</c:v>
                </c:pt>
                <c:pt idx="739">
                  <c:v>0.77478041795456898</c:v>
                </c:pt>
                <c:pt idx="740">
                  <c:v>0.77032187751353198</c:v>
                </c:pt>
                <c:pt idx="741">
                  <c:v>0.775203141824649</c:v>
                </c:pt>
                <c:pt idx="742">
                  <c:v>0.76373048167473101</c:v>
                </c:pt>
                <c:pt idx="743">
                  <c:v>0.73634585698122001</c:v>
                </c:pt>
                <c:pt idx="744">
                  <c:v>0.77674014892607401</c:v>
                </c:pt>
                <c:pt idx="745">
                  <c:v>0.76369200958000705</c:v>
                </c:pt>
                <c:pt idx="746">
                  <c:v>0.77001410075573795</c:v>
                </c:pt>
                <c:pt idx="747">
                  <c:v>0.802472350233987</c:v>
                </c:pt>
                <c:pt idx="748">
                  <c:v>0.79872507437346296</c:v>
                </c:pt>
                <c:pt idx="749">
                  <c:v>0.80706507383467196</c:v>
                </c:pt>
                <c:pt idx="750">
                  <c:v>0.85629997164403704</c:v>
                </c:pt>
                <c:pt idx="751">
                  <c:v>0.85443595173745601</c:v>
                </c:pt>
                <c:pt idx="752">
                  <c:v>0.89577234083116797</c:v>
                </c:pt>
                <c:pt idx="753">
                  <c:v>0.88547167205468003</c:v>
                </c:pt>
                <c:pt idx="754">
                  <c:v>0.88012921177875802</c:v>
                </c:pt>
                <c:pt idx="755">
                  <c:v>0.86116199990779196</c:v>
                </c:pt>
                <c:pt idx="756">
                  <c:v>0.86058538765881398</c:v>
                </c:pt>
                <c:pt idx="757">
                  <c:v>0.87540183584653797</c:v>
                </c:pt>
                <c:pt idx="758">
                  <c:v>0.90330536464694</c:v>
                </c:pt>
                <c:pt idx="759">
                  <c:v>0.91962081701325105</c:v>
                </c:pt>
                <c:pt idx="760">
                  <c:v>0.92753856177626604</c:v>
                </c:pt>
                <c:pt idx="761">
                  <c:v>0.92511716566807001</c:v>
                </c:pt>
                <c:pt idx="762">
                  <c:v>0.90428546471863602</c:v>
                </c:pt>
                <c:pt idx="763">
                  <c:v>0.95002268611129803</c:v>
                </c:pt>
                <c:pt idx="764">
                  <c:v>0.97759920210654305</c:v>
                </c:pt>
                <c:pt idx="765">
                  <c:v>0.96089949796487595</c:v>
                </c:pt>
                <c:pt idx="766">
                  <c:v>0.95663331799746099</c:v>
                </c:pt>
                <c:pt idx="767">
                  <c:v>0.9668570425845</c:v>
                </c:pt>
                <c:pt idx="768">
                  <c:v>0.96449335461839003</c:v>
                </c:pt>
                <c:pt idx="769">
                  <c:v>0.95903547805829503</c:v>
                </c:pt>
                <c:pt idx="770">
                  <c:v>0.96310976672397597</c:v>
                </c:pt>
                <c:pt idx="771">
                  <c:v>0.97256451858841597</c:v>
                </c:pt>
                <c:pt idx="772">
                  <c:v>0.94579497823860703</c:v>
                </c:pt>
                <c:pt idx="773">
                  <c:v>0.988457247084646</c:v>
                </c:pt>
                <c:pt idx="774">
                  <c:v>1.0216070559241599</c:v>
                </c:pt>
                <c:pt idx="775">
                  <c:v>1.0426114121279599</c:v>
                </c:pt>
                <c:pt idx="776">
                  <c:v>1.0794315526385501</c:v>
                </c:pt>
                <c:pt idx="777">
                  <c:v>1.08819474514173</c:v>
                </c:pt>
                <c:pt idx="778">
                  <c:v>1.09507468169096</c:v>
                </c:pt>
                <c:pt idx="779">
                  <c:v>1.0891940812607801</c:v>
                </c:pt>
                <c:pt idx="780">
                  <c:v>1.12634123457653</c:v>
                </c:pt>
                <c:pt idx="781">
                  <c:v>1.16223898315751</c:v>
                </c:pt>
                <c:pt idx="782">
                  <c:v>1.1433674823514699</c:v>
                </c:pt>
                <c:pt idx="783">
                  <c:v>1.19360171627989</c:v>
                </c:pt>
                <c:pt idx="784">
                  <c:v>1.1848962319187999</c:v>
                </c:pt>
                <c:pt idx="785">
                  <c:v>1.2084758726097</c:v>
                </c:pt>
                <c:pt idx="786">
                  <c:v>1.25204129733799</c:v>
                </c:pt>
                <c:pt idx="787">
                  <c:v>1.2638789732158999</c:v>
                </c:pt>
                <c:pt idx="788">
                  <c:v>1.26082372588852</c:v>
                </c:pt>
                <c:pt idx="789">
                  <c:v>1.2641098057842399</c:v>
                </c:pt>
                <c:pt idx="790">
                  <c:v>1.3287185279829501</c:v>
                </c:pt>
                <c:pt idx="791">
                  <c:v>1.23178620863753</c:v>
                </c:pt>
                <c:pt idx="792">
                  <c:v>1.23443843731407</c:v>
                </c:pt>
                <c:pt idx="793">
                  <c:v>1.2309215248500101</c:v>
                </c:pt>
                <c:pt idx="794">
                  <c:v>1.1159059134685101</c:v>
                </c:pt>
                <c:pt idx="795">
                  <c:v>0.89838562824109902</c:v>
                </c:pt>
                <c:pt idx="796">
                  <c:v>0.98716937025515605</c:v>
                </c:pt>
                <c:pt idx="797">
                  <c:v>0.96126451369287003</c:v>
                </c:pt>
                <c:pt idx="798">
                  <c:v>0.76782353721588703</c:v>
                </c:pt>
                <c:pt idx="799">
                  <c:v>0.84190624732639296</c:v>
                </c:pt>
                <c:pt idx="800">
                  <c:v>0.91195314086594303</c:v>
                </c:pt>
                <c:pt idx="801">
                  <c:v>0.92528982092244305</c:v>
                </c:pt>
                <c:pt idx="802">
                  <c:v>0.99387618237813002</c:v>
                </c:pt>
                <c:pt idx="803">
                  <c:v>1.00411914301253</c:v>
                </c:pt>
                <c:pt idx="804">
                  <c:v>1.08740700554365</c:v>
                </c:pt>
                <c:pt idx="805">
                  <c:v>1.14947891534999</c:v>
                </c:pt>
                <c:pt idx="806">
                  <c:v>1.08160334930293</c:v>
                </c:pt>
                <c:pt idx="807">
                  <c:v>1.0230868240553801</c:v>
                </c:pt>
                <c:pt idx="808">
                  <c:v>0.95359683754556301</c:v>
                </c:pt>
                <c:pt idx="809">
                  <c:v>0.97969405458146996</c:v>
                </c:pt>
                <c:pt idx="810">
                  <c:v>1.0367500477451499</c:v>
                </c:pt>
                <c:pt idx="811">
                  <c:v>1.0505483929383399</c:v>
                </c:pt>
                <c:pt idx="812">
                  <c:v>1.04801158054597</c:v>
                </c:pt>
                <c:pt idx="813">
                  <c:v>1.0713988607632501</c:v>
                </c:pt>
                <c:pt idx="814">
                  <c:v>1.1628733035485701</c:v>
                </c:pt>
                <c:pt idx="815">
                  <c:v>1.1560510751414299</c:v>
                </c:pt>
                <c:pt idx="816">
                  <c:v>1.12201734646703</c:v>
                </c:pt>
                <c:pt idx="817">
                  <c:v>1.09159624132162</c:v>
                </c:pt>
                <c:pt idx="818">
                  <c:v>1.08746471368574</c:v>
                </c:pt>
                <c:pt idx="819">
                  <c:v>1.09645826958537</c:v>
                </c:pt>
                <c:pt idx="820">
                  <c:v>1.02133775126108</c:v>
                </c:pt>
                <c:pt idx="821">
                  <c:v>1.02906313555048</c:v>
                </c:pt>
                <c:pt idx="822">
                  <c:v>1.01943525925978</c:v>
                </c:pt>
                <c:pt idx="823">
                  <c:v>0.88829655598559498</c:v>
                </c:pt>
                <c:pt idx="824">
                  <c:v>0.78177530161608799</c:v>
                </c:pt>
                <c:pt idx="825">
                  <c:v>0.91685364122442303</c:v>
                </c:pt>
                <c:pt idx="826">
                  <c:v>0.82858880331725704</c:v>
                </c:pt>
                <c:pt idx="827">
                  <c:v>0.81394501038390499</c:v>
                </c:pt>
                <c:pt idx="828">
                  <c:v>0.88287762069211095</c:v>
                </c:pt>
                <c:pt idx="829">
                  <c:v>0.76951443269620901</c:v>
                </c:pt>
                <c:pt idx="830">
                  <c:v>0.83210524660943497</c:v>
                </c:pt>
                <c:pt idx="831">
                  <c:v>0.89021828403426195</c:v>
                </c:pt>
                <c:pt idx="832">
                  <c:v>0.829626142359152</c:v>
                </c:pt>
                <c:pt idx="833">
                  <c:v>0.91362526947079004</c:v>
                </c:pt>
                <c:pt idx="834">
                  <c:v>0.88541396391259397</c:v>
                </c:pt>
                <c:pt idx="835">
                  <c:v>0.92730772920792104</c:v>
                </c:pt>
                <c:pt idx="836">
                  <c:v>0.91252975311492102</c:v>
                </c:pt>
                <c:pt idx="837">
                  <c:v>0.95392385035071903</c:v>
                </c:pt>
                <c:pt idx="838">
                  <c:v>1.0087888108026599</c:v>
                </c:pt>
                <c:pt idx="839">
                  <c:v>1.0131126989121599</c:v>
                </c:pt>
                <c:pt idx="840">
                  <c:v>0.98330667811045902</c:v>
                </c:pt>
                <c:pt idx="841">
                  <c:v>0.93912616903847101</c:v>
                </c:pt>
                <c:pt idx="842">
                  <c:v>0.93941470974890295</c:v>
                </c:pt>
                <c:pt idx="843">
                  <c:v>0.87075140410376695</c:v>
                </c:pt>
                <c:pt idx="844">
                  <c:v>0.88005226758930999</c:v>
                </c:pt>
                <c:pt idx="845">
                  <c:v>0.93297673311711204</c:v>
                </c:pt>
                <c:pt idx="846">
                  <c:v>0.93868420912102801</c:v>
                </c:pt>
                <c:pt idx="847">
                  <c:v>0.87288425950153103</c:v>
                </c:pt>
                <c:pt idx="848">
                  <c:v>0.86146930749369899</c:v>
                </c:pt>
                <c:pt idx="849">
                  <c:v>0.92621221285205202</c:v>
                </c:pt>
                <c:pt idx="850">
                  <c:v>0.94391125311277702</c:v>
                </c:pt>
                <c:pt idx="851">
                  <c:v>0.94254690126572505</c:v>
                </c:pt>
                <c:pt idx="852">
                  <c:v>0.99226223108725697</c:v>
                </c:pt>
                <c:pt idx="853">
                  <c:v>1.0408435724581899</c:v>
                </c:pt>
                <c:pt idx="854">
                  <c:v>1.04977942021574</c:v>
                </c:pt>
                <c:pt idx="855">
                  <c:v>1.0544106159111499</c:v>
                </c:pt>
                <c:pt idx="856">
                  <c:v>1.01851286733017</c:v>
                </c:pt>
                <c:pt idx="857">
                  <c:v>1.0396711119128701</c:v>
                </c:pt>
                <c:pt idx="858">
                  <c:v>1.03519333542448</c:v>
                </c:pt>
                <c:pt idx="859">
                  <c:v>1.0214339314979</c:v>
                </c:pt>
                <c:pt idx="860">
                  <c:v>1.05994543666069</c:v>
                </c:pt>
                <c:pt idx="861">
                  <c:v>1.0434760959154801</c:v>
                </c:pt>
                <c:pt idx="862">
                  <c:v>1.0604835768149501</c:v>
                </c:pt>
                <c:pt idx="863">
                  <c:v>1.0498563644051899</c:v>
                </c:pt>
                <c:pt idx="864">
                  <c:v>1.0374997844203899</c:v>
                </c:pt>
                <c:pt idx="865">
                  <c:v>0.97702305902945297</c:v>
                </c:pt>
                <c:pt idx="866">
                  <c:v>1.0426498842226899</c:v>
                </c:pt>
                <c:pt idx="867">
                  <c:v>1.0066367193575301</c:v>
                </c:pt>
                <c:pt idx="868">
                  <c:v>1.0630396252546801</c:v>
                </c:pt>
                <c:pt idx="869">
                  <c:v>1.08658079385085</c:v>
                </c:pt>
                <c:pt idx="870">
                  <c:v>1.09028959761665</c:v>
                </c:pt>
                <c:pt idx="871">
                  <c:v>1.13554638699715</c:v>
                </c:pt>
                <c:pt idx="872">
                  <c:v>1.1317414029945401</c:v>
                </c:pt>
                <c:pt idx="873">
                  <c:v>1.1483833989941199</c:v>
                </c:pt>
                <c:pt idx="874">
                  <c:v>1.1540908749980301</c:v>
                </c:pt>
                <c:pt idx="875">
                  <c:v>1.16341144370283</c:v>
                </c:pt>
                <c:pt idx="876">
                  <c:v>1.14184924212552</c:v>
                </c:pt>
                <c:pt idx="877">
                  <c:v>1.1550325029750099</c:v>
                </c:pt>
                <c:pt idx="878">
                  <c:v>1.1495938624622699</c:v>
                </c:pt>
                <c:pt idx="879">
                  <c:v>1.1167903024752801</c:v>
                </c:pt>
                <c:pt idx="880">
                  <c:v>1.12588003861172</c:v>
                </c:pt>
                <c:pt idx="881">
                  <c:v>1.0921343814758699</c:v>
                </c:pt>
                <c:pt idx="882">
                  <c:v>1.1019733851156699</c:v>
                </c:pt>
                <c:pt idx="883">
                  <c:v>1.0293132041661901</c:v>
                </c:pt>
                <c:pt idx="884">
                  <c:v>1.0408243364108301</c:v>
                </c:pt>
                <c:pt idx="885">
                  <c:v>0.99579791042679699</c:v>
                </c:pt>
                <c:pt idx="886">
                  <c:v>1.02785267208232</c:v>
                </c:pt>
                <c:pt idx="887">
                  <c:v>1.0318115444638301</c:v>
                </c:pt>
                <c:pt idx="888">
                  <c:v>1.04783845611971</c:v>
                </c:pt>
                <c:pt idx="889">
                  <c:v>1.0668638453046499</c:v>
                </c:pt>
                <c:pt idx="890">
                  <c:v>1.11146707824672</c:v>
                </c:pt>
                <c:pt idx="891">
                  <c:v>1.15826087472864</c:v>
                </c:pt>
                <c:pt idx="892">
                  <c:v>1.17684430399614</c:v>
                </c:pt>
                <c:pt idx="893">
                  <c:v>1.1387555227034201</c:v>
                </c:pt>
                <c:pt idx="894">
                  <c:v>1.1853958999783301</c:v>
                </c:pt>
                <c:pt idx="895">
                  <c:v>1.19119955621905</c:v>
                </c:pt>
                <c:pt idx="896">
                  <c:v>1.18566473546951</c:v>
                </c:pt>
                <c:pt idx="897">
                  <c:v>1.2070345765732</c:v>
                </c:pt>
                <c:pt idx="898">
                  <c:v>1.21869959719674</c:v>
                </c:pt>
                <c:pt idx="899">
                  <c:v>1.1973105200456899</c:v>
                </c:pt>
                <c:pt idx="900">
                  <c:v>1.1921988923381099</c:v>
                </c:pt>
                <c:pt idx="901">
                  <c:v>1.2020956041199999</c:v>
                </c:pt>
                <c:pt idx="902">
                  <c:v>1.22788504439811</c:v>
                </c:pt>
                <c:pt idx="903">
                  <c:v>1.27721612244428</c:v>
                </c:pt>
                <c:pt idx="904">
                  <c:v>1.2606313654149</c:v>
                </c:pt>
                <c:pt idx="905">
                  <c:v>1.2248490331180999</c:v>
                </c:pt>
                <c:pt idx="906">
                  <c:v>1.1936786604693399</c:v>
                </c:pt>
                <c:pt idx="907">
                  <c:v>1.21998700485434</c:v>
                </c:pt>
                <c:pt idx="908">
                  <c:v>1.2143564730398699</c:v>
                </c:pt>
                <c:pt idx="909">
                  <c:v>1.24099136105815</c:v>
                </c:pt>
                <c:pt idx="910">
                  <c:v>1.26622389430653</c:v>
                </c:pt>
                <c:pt idx="911">
                  <c:v>1.28553688585813</c:v>
                </c:pt>
                <c:pt idx="912">
                  <c:v>1.30100689048428</c:v>
                </c:pt>
                <c:pt idx="913">
                  <c:v>1.29956559444778</c:v>
                </c:pt>
                <c:pt idx="914">
                  <c:v>1.2916483188566501</c:v>
                </c:pt>
                <c:pt idx="915">
                  <c:v>1.2526371456343299</c:v>
                </c:pt>
                <c:pt idx="916">
                  <c:v>1.2308253446132</c:v>
                </c:pt>
                <c:pt idx="917">
                  <c:v>1.2654741576313</c:v>
                </c:pt>
                <c:pt idx="918">
                  <c:v>1.22398434933057</c:v>
                </c:pt>
                <c:pt idx="919">
                  <c:v>1.26687698157307</c:v>
                </c:pt>
                <c:pt idx="920">
                  <c:v>1.2850179817512399</c:v>
                </c:pt>
                <c:pt idx="921">
                  <c:v>1.2983166588849</c:v>
                </c:pt>
                <c:pt idx="922">
                  <c:v>1.3096739027506501</c:v>
                </c:pt>
                <c:pt idx="923">
                  <c:v>1.3074833392108001</c:v>
                </c:pt>
                <c:pt idx="924">
                  <c:v>1.29818200655337</c:v>
                </c:pt>
                <c:pt idx="925">
                  <c:v>1.3322157352277599</c:v>
                </c:pt>
                <c:pt idx="926">
                  <c:v>1.37458993253526</c:v>
                </c:pt>
                <c:pt idx="927">
                  <c:v>1.37608893671385</c:v>
                </c:pt>
                <c:pt idx="928">
                  <c:v>1.4078359216115801</c:v>
                </c:pt>
                <c:pt idx="929">
                  <c:v>1.3830261122332801</c:v>
                </c:pt>
                <c:pt idx="930">
                  <c:v>1.3837758489085199</c:v>
                </c:pt>
                <c:pt idx="931">
                  <c:v>1.37455146044053</c:v>
                </c:pt>
                <c:pt idx="932">
                  <c:v>1.35894727265474</c:v>
                </c:pt>
                <c:pt idx="933">
                  <c:v>1.3386729479069199</c:v>
                </c:pt>
                <c:pt idx="934">
                  <c:v>1.3264313150344</c:v>
                </c:pt>
                <c:pt idx="935">
                  <c:v>1.3369046390652599</c:v>
                </c:pt>
                <c:pt idx="936">
                  <c:v>1.3575824516357999</c:v>
                </c:pt>
                <c:pt idx="937">
                  <c:v>1.3595618878265501</c:v>
                </c:pt>
                <c:pt idx="938">
                  <c:v>1.3888874766160899</c:v>
                </c:pt>
                <c:pt idx="939">
                  <c:v>1.3904249528893999</c:v>
                </c:pt>
                <c:pt idx="940">
                  <c:v>1.3593315244300901</c:v>
                </c:pt>
                <c:pt idx="941">
                  <c:v>1.3891375452318</c:v>
                </c:pt>
                <c:pt idx="942">
                  <c:v>1.3961324288933199</c:v>
                </c:pt>
                <c:pt idx="943">
                  <c:v>1.4399479222373099</c:v>
                </c:pt>
                <c:pt idx="944">
                  <c:v>1.43787230580975</c:v>
                </c:pt>
                <c:pt idx="945">
                  <c:v>1.4107569857793101</c:v>
                </c:pt>
                <c:pt idx="946">
                  <c:v>1.3923274448907099</c:v>
                </c:pt>
                <c:pt idx="947">
                  <c:v>1.40775897742213</c:v>
                </c:pt>
                <c:pt idx="948">
                  <c:v>1.40772050532741</c:v>
                </c:pt>
                <c:pt idx="949">
                  <c:v>1.3509333476549099</c:v>
                </c:pt>
                <c:pt idx="950">
                  <c:v>1.3430737802058701</c:v>
                </c:pt>
                <c:pt idx="951">
                  <c:v>1.1611627028489999</c:v>
                </c:pt>
                <c:pt idx="952">
                  <c:v>1.05102882495051</c:v>
                </c:pt>
                <c:pt idx="953">
                  <c:v>1.1255145537118401</c:v>
                </c:pt>
                <c:pt idx="954">
                  <c:v>1.0941138176666301</c:v>
                </c:pt>
                <c:pt idx="955">
                  <c:v>1.2077453719818201</c:v>
                </c:pt>
                <c:pt idx="956">
                  <c:v>1.20638102013477</c:v>
                </c:pt>
                <c:pt idx="957">
                  <c:v>1.1286856864952799</c:v>
                </c:pt>
                <c:pt idx="958">
                  <c:v>1.12676395844661</c:v>
                </c:pt>
                <c:pt idx="959">
                  <c:v>1.10389511316434</c:v>
                </c:pt>
                <c:pt idx="960">
                  <c:v>1.0747041767063299</c:v>
                </c:pt>
                <c:pt idx="961">
                  <c:v>0.91214550133956496</c:v>
                </c:pt>
                <c:pt idx="962">
                  <c:v>1.0072133316065099</c:v>
                </c:pt>
                <c:pt idx="963">
                  <c:v>0.91712247671560598</c:v>
                </c:pt>
                <c:pt idx="964">
                  <c:v>0.883607652148099</c:v>
                </c:pt>
                <c:pt idx="965">
                  <c:v>0.96312853359945105</c:v>
                </c:pt>
                <c:pt idx="966">
                  <c:v>1.01907024353179</c:v>
                </c:pt>
                <c:pt idx="967">
                  <c:v>1.0740895615345101</c:v>
                </c:pt>
                <c:pt idx="968">
                  <c:v>1.0408243364108301</c:v>
                </c:pt>
                <c:pt idx="969">
                  <c:v>1.07013068915301</c:v>
                </c:pt>
                <c:pt idx="970">
                  <c:v>1.10306890147154</c:v>
                </c:pt>
                <c:pt idx="971">
                  <c:v>1.2153745760344099</c:v>
                </c:pt>
                <c:pt idx="972">
                  <c:v>1.2018075325814499</c:v>
                </c:pt>
                <c:pt idx="973">
                  <c:v>1.1521883829967301</c:v>
                </c:pt>
                <c:pt idx="974">
                  <c:v>1.04689682814274</c:v>
                </c:pt>
                <c:pt idx="975">
                  <c:v>1.03913297175862</c:v>
                </c:pt>
                <c:pt idx="976">
                  <c:v>0.99954565545920804</c:v>
                </c:pt>
                <c:pt idx="977">
                  <c:v>1.0545452682426799</c:v>
                </c:pt>
                <c:pt idx="978">
                  <c:v>1.0662102888662199</c:v>
                </c:pt>
                <c:pt idx="979">
                  <c:v>0.97869471846241196</c:v>
                </c:pt>
                <c:pt idx="980">
                  <c:v>0.88483735166361599</c:v>
                </c:pt>
                <c:pt idx="981">
                  <c:v>0.90028812024240401</c:v>
                </c:pt>
                <c:pt idx="982">
                  <c:v>0.945487201480813</c:v>
                </c:pt>
                <c:pt idx="983">
                  <c:v>0.96224461376456605</c:v>
                </c:pt>
                <c:pt idx="984">
                  <c:v>1.08066172132595</c:v>
                </c:pt>
                <c:pt idx="985">
                  <c:v>1.06915058908131</c:v>
                </c:pt>
                <c:pt idx="986">
                  <c:v>1.1121394015606201</c:v>
                </c:pt>
                <c:pt idx="987">
                  <c:v>1.1701759639678899</c:v>
                </c:pt>
                <c:pt idx="988">
                  <c:v>0.99662459129148295</c:v>
                </c:pt>
                <c:pt idx="989">
                  <c:v>0.98872608257582995</c:v>
                </c:pt>
                <c:pt idx="990">
                  <c:v>0.86790728412549001</c:v>
                </c:pt>
                <c:pt idx="991">
                  <c:v>0.87682389583567699</c:v>
                </c:pt>
                <c:pt idx="992">
                  <c:v>0.87501758407118202</c:v>
                </c:pt>
                <c:pt idx="993">
                  <c:v>0.90247915295414105</c:v>
                </c:pt>
                <c:pt idx="994">
                  <c:v>0.90146058078772096</c:v>
                </c:pt>
                <c:pt idx="995">
                  <c:v>0.80424018990375701</c:v>
                </c:pt>
                <c:pt idx="996">
                  <c:v>0.70044763922835396</c:v>
                </c:pt>
                <c:pt idx="997">
                  <c:v>0.70087036309843498</c:v>
                </c:pt>
                <c:pt idx="998">
                  <c:v>0.62553871742504896</c:v>
                </c:pt>
                <c:pt idx="999">
                  <c:v>0.54955351531323804</c:v>
                </c:pt>
                <c:pt idx="1000">
                  <c:v>0.451930105778442</c:v>
                </c:pt>
                <c:pt idx="1001">
                  <c:v>0.55009165546749095</c:v>
                </c:pt>
                <c:pt idx="1002">
                  <c:v>0.59069801310521497</c:v>
                </c:pt>
                <c:pt idx="1003">
                  <c:v>0.58475970453295301</c:v>
                </c:pt>
                <c:pt idx="1004">
                  <c:v>0.63143855390258696</c:v>
                </c:pt>
                <c:pt idx="1005">
                  <c:v>0.51202211022213695</c:v>
                </c:pt>
                <c:pt idx="1006">
                  <c:v>0.67354344654701104</c:v>
                </c:pt>
                <c:pt idx="1007">
                  <c:v>0.70765411941085699</c:v>
                </c:pt>
                <c:pt idx="1008">
                  <c:v>0.755159180473289</c:v>
                </c:pt>
                <c:pt idx="1009">
                  <c:v>0.77543350522110799</c:v>
                </c:pt>
                <c:pt idx="1010">
                  <c:v>0.79787915746141502</c:v>
                </c:pt>
                <c:pt idx="1011">
                  <c:v>0.79714912600542698</c:v>
                </c:pt>
                <c:pt idx="1012">
                  <c:v>0.77091772580987195</c:v>
                </c:pt>
                <c:pt idx="1013">
                  <c:v>0.82413026287622004</c:v>
                </c:pt>
                <c:pt idx="1014">
                  <c:v>0.83527637939286803</c:v>
                </c:pt>
                <c:pt idx="1015">
                  <c:v>0.87344163570314604</c:v>
                </c:pt>
                <c:pt idx="1016">
                  <c:v>0.94022168539433904</c:v>
                </c:pt>
                <c:pt idx="1017">
                  <c:v>0.86756103527297102</c:v>
                </c:pt>
                <c:pt idx="1018">
                  <c:v>0.87870715178962</c:v>
                </c:pt>
                <c:pt idx="1019">
                  <c:v>0.88568326857566404</c:v>
                </c:pt>
                <c:pt idx="1020">
                  <c:v>0.92878749733914601</c:v>
                </c:pt>
                <c:pt idx="1021">
                  <c:v>0.88860433274338901</c:v>
                </c:pt>
                <c:pt idx="1022">
                  <c:v>0.88120549208726495</c:v>
                </c:pt>
                <c:pt idx="1023">
                  <c:v>0.96009252231943998</c:v>
                </c:pt>
                <c:pt idx="1024">
                  <c:v>1.0043884476756</c:v>
                </c:pt>
                <c:pt idx="1025">
                  <c:v>1.0090581154657301</c:v>
                </c:pt>
                <c:pt idx="1026">
                  <c:v>1.0153422037186199</c:v>
                </c:pt>
                <c:pt idx="1027">
                  <c:v>1.0824680330904499</c:v>
                </c:pt>
                <c:pt idx="1028">
                  <c:v>1.09841846972877</c:v>
                </c:pt>
                <c:pt idx="1029">
                  <c:v>1.08438976113912</c:v>
                </c:pt>
                <c:pt idx="1030">
                  <c:v>1.1417920031553199</c:v>
                </c:pt>
                <c:pt idx="1031">
                  <c:v>1.1497862229358899</c:v>
                </c:pt>
                <c:pt idx="1032">
                  <c:v>1.15927944689506</c:v>
                </c:pt>
                <c:pt idx="1033">
                  <c:v>1.14040794608902</c:v>
                </c:pt>
                <c:pt idx="1034">
                  <c:v>1.17459556314231</c:v>
                </c:pt>
                <c:pt idx="1035">
                  <c:v>1.18120666420036</c:v>
                </c:pt>
                <c:pt idx="1036">
                  <c:v>1.1769592511084199</c:v>
                </c:pt>
                <c:pt idx="1037">
                  <c:v>1.1740381869406999</c:v>
                </c:pt>
                <c:pt idx="1038">
                  <c:v>1.1588759590723401</c:v>
                </c:pt>
                <c:pt idx="1039">
                  <c:v>1.1957730437723799</c:v>
                </c:pt>
                <c:pt idx="1040">
                  <c:v>1.1748648678053799</c:v>
                </c:pt>
                <c:pt idx="1041">
                  <c:v>1.16879190690159</c:v>
                </c:pt>
                <c:pt idx="1042">
                  <c:v>1.13381655025022</c:v>
                </c:pt>
                <c:pt idx="1043">
                  <c:v>1.0905391970604701</c:v>
                </c:pt>
                <c:pt idx="1044">
                  <c:v>1.07927813343154</c:v>
                </c:pt>
                <c:pt idx="1045">
                  <c:v>1.15658921529568</c:v>
                </c:pt>
                <c:pt idx="1046">
                  <c:v>1.1723857635551</c:v>
                </c:pt>
                <c:pt idx="1047">
                  <c:v>1.2096671000304899</c:v>
                </c:pt>
                <c:pt idx="1048">
                  <c:v>1.204978196193</c:v>
                </c:pt>
                <c:pt idx="1049">
                  <c:v>1.23188238887434</c:v>
                </c:pt>
                <c:pt idx="1050">
                  <c:v>1.2519835891958999</c:v>
                </c:pt>
                <c:pt idx="1051">
                  <c:v>1.2512727937872701</c:v>
                </c:pt>
                <c:pt idx="1052">
                  <c:v>1.2352454129595101</c:v>
                </c:pt>
                <c:pt idx="1053">
                  <c:v>1.29414618998241</c:v>
                </c:pt>
                <c:pt idx="1054">
                  <c:v>1.1900463317211001</c:v>
                </c:pt>
                <c:pt idx="1055">
                  <c:v>1.18553055230986</c:v>
                </c:pt>
                <c:pt idx="1056">
                  <c:v>1.2241570045849499</c:v>
                </c:pt>
                <c:pt idx="1057">
                  <c:v>1.1990018846979</c:v>
                </c:pt>
                <c:pt idx="1058">
                  <c:v>1.2183533483442199</c:v>
                </c:pt>
                <c:pt idx="1059">
                  <c:v>1.25478923707945</c:v>
                </c:pt>
                <c:pt idx="1060">
                  <c:v>1.3178027748627601</c:v>
                </c:pt>
                <c:pt idx="1061">
                  <c:v>1.3178989550995699</c:v>
                </c:pt>
                <c:pt idx="1062">
                  <c:v>1.3297366309774801</c:v>
                </c:pt>
                <c:pt idx="1063">
                  <c:v>1.34124776322212</c:v>
                </c:pt>
                <c:pt idx="1064">
                  <c:v>1.3727259126286799</c:v>
                </c:pt>
                <c:pt idx="1065">
                  <c:v>1.33896101944546</c:v>
                </c:pt>
                <c:pt idx="1066">
                  <c:v>1.3581975359795</c:v>
                </c:pt>
                <c:pt idx="1067">
                  <c:v>1.3584091325004799</c:v>
                </c:pt>
                <c:pt idx="1068">
                  <c:v>1.39509462067954</c:v>
                </c:pt>
                <c:pt idx="1069">
                  <c:v>1.3915781773873599</c:v>
                </c:pt>
                <c:pt idx="1070">
                  <c:v>1.3944222973656299</c:v>
                </c:pt>
                <c:pt idx="1071">
                  <c:v>1.3817194685283101</c:v>
                </c:pt>
                <c:pt idx="1072">
                  <c:v>1.39052113312621</c:v>
                </c:pt>
                <c:pt idx="1073">
                  <c:v>1.3961709009880401</c:v>
                </c:pt>
                <c:pt idx="1074">
                  <c:v>1.44557845405178</c:v>
                </c:pt>
                <c:pt idx="1075">
                  <c:v>1.43322187406698</c:v>
                </c:pt>
                <c:pt idx="1076">
                  <c:v>1.4311462576394101</c:v>
                </c:pt>
                <c:pt idx="1077">
                  <c:v>1.4574930741191401</c:v>
                </c:pt>
                <c:pt idx="1078">
                  <c:v>1.44325323818039</c:v>
                </c:pt>
                <c:pt idx="1079">
                  <c:v>1.35020331619892</c:v>
                </c:pt>
                <c:pt idx="1080">
                  <c:v>1.3413054713642101</c:v>
                </c:pt>
                <c:pt idx="1081">
                  <c:v>1.3245865311751801</c:v>
                </c:pt>
                <c:pt idx="1082">
                  <c:v>1.3451104553668201</c:v>
                </c:pt>
                <c:pt idx="1083">
                  <c:v>1.21149311701424</c:v>
                </c:pt>
                <c:pt idx="1084">
                  <c:v>1.2548084731268101</c:v>
                </c:pt>
                <c:pt idx="1085">
                  <c:v>1.28661316616664</c:v>
                </c:pt>
                <c:pt idx="1086">
                  <c:v>1.33534839591647</c:v>
                </c:pt>
                <c:pt idx="1087">
                  <c:v>1.3030825069118499</c:v>
                </c:pt>
                <c:pt idx="1088">
                  <c:v>1.26599306173819</c:v>
                </c:pt>
                <c:pt idx="1089">
                  <c:v>1.3123646035219101</c:v>
                </c:pt>
                <c:pt idx="1090">
                  <c:v>1.2968176547063099</c:v>
                </c:pt>
                <c:pt idx="1091">
                  <c:v>1.23142119290954</c:v>
                </c:pt>
                <c:pt idx="1092">
                  <c:v>1.23876232542357</c:v>
                </c:pt>
                <c:pt idx="1093">
                  <c:v>1.19327470347473</c:v>
                </c:pt>
                <c:pt idx="1094">
                  <c:v>1.1560510751414299</c:v>
                </c:pt>
                <c:pt idx="1095">
                  <c:v>1.16727413584752</c:v>
                </c:pt>
                <c:pt idx="1096">
                  <c:v>1.09655444982218</c:v>
                </c:pt>
                <c:pt idx="1097">
                  <c:v>1.08192989293619</c:v>
                </c:pt>
                <c:pt idx="1098">
                  <c:v>1.1949660681269401</c:v>
                </c:pt>
                <c:pt idx="1099">
                  <c:v>1.2389349806779499</c:v>
                </c:pt>
                <c:pt idx="1100">
                  <c:v>1.27225791394372</c:v>
                </c:pt>
                <c:pt idx="1101">
                  <c:v>1.3553534160012199</c:v>
                </c:pt>
                <c:pt idx="1102">
                  <c:v>1.35341245190519</c:v>
                </c:pt>
                <c:pt idx="1103">
                  <c:v>1.3421129161815299</c:v>
                </c:pt>
                <c:pt idx="1104">
                  <c:v>1.3647889318183</c:v>
                </c:pt>
                <c:pt idx="1105">
                  <c:v>1.35583384801339</c:v>
                </c:pt>
                <c:pt idx="1106">
                  <c:v>1.3610031838630501</c:v>
                </c:pt>
                <c:pt idx="1107">
                  <c:v>1.41496545760464</c:v>
                </c:pt>
                <c:pt idx="1108">
                  <c:v>1.4317036338410301</c:v>
                </c:pt>
                <c:pt idx="1109">
                  <c:v>1.48497387904946</c:v>
                </c:pt>
                <c:pt idx="1110">
                  <c:v>1.47782510700905</c:v>
                </c:pt>
                <c:pt idx="1111">
                  <c:v>1.4680053394166099</c:v>
                </c:pt>
                <c:pt idx="1112">
                  <c:v>1.4142541930241199</c:v>
                </c:pt>
                <c:pt idx="1113">
                  <c:v>1.4073362535520499</c:v>
                </c:pt>
                <c:pt idx="1114">
                  <c:v>1.4287440975785799</c:v>
                </c:pt>
                <c:pt idx="1115">
                  <c:v>1.46110616682002</c:v>
                </c:pt>
                <c:pt idx="1116">
                  <c:v>1.50447970024657</c:v>
                </c:pt>
                <c:pt idx="1117">
                  <c:v>1.52116016834087</c:v>
                </c:pt>
                <c:pt idx="1118">
                  <c:v>1.5545980487189299</c:v>
                </c:pt>
                <c:pt idx="1119">
                  <c:v>1.5268099362026999</c:v>
                </c:pt>
                <c:pt idx="1120">
                  <c:v>1.5338817640536699</c:v>
                </c:pt>
                <c:pt idx="1121">
                  <c:v>1.5597101455983899</c:v>
                </c:pt>
                <c:pt idx="1122">
                  <c:v>1.5728544651812699</c:v>
                </c:pt>
                <c:pt idx="1123">
                  <c:v>1.59948982237143</c:v>
                </c:pt>
                <c:pt idx="1124">
                  <c:v>1.60050839453785</c:v>
                </c:pt>
                <c:pt idx="1125">
                  <c:v>1.5807914459916499</c:v>
                </c:pt>
                <c:pt idx="1126">
                  <c:v>1.54308691647429</c:v>
                </c:pt>
                <c:pt idx="1127">
                  <c:v>1.56363054588518</c:v>
                </c:pt>
                <c:pt idx="1128">
                  <c:v>1.52807857698483</c:v>
                </c:pt>
                <c:pt idx="1129">
                  <c:v>1.54425937701961</c:v>
                </c:pt>
                <c:pt idx="1130">
                  <c:v>1.5835393857331199</c:v>
                </c:pt>
                <c:pt idx="1131">
                  <c:v>1.6106167028407199</c:v>
                </c:pt>
                <c:pt idx="1132">
                  <c:v>1.58008018141114</c:v>
                </c:pt>
                <c:pt idx="1133">
                  <c:v>1.6227236833817</c:v>
                </c:pt>
                <c:pt idx="1134">
                  <c:v>1.61332617048746</c:v>
                </c:pt>
                <c:pt idx="1135">
                  <c:v>1.5983558339208399</c:v>
                </c:pt>
                <c:pt idx="1136">
                  <c:v>1.5353230600901699</c:v>
                </c:pt>
                <c:pt idx="1137">
                  <c:v>1.4837826516286701</c:v>
                </c:pt>
                <c:pt idx="1138">
                  <c:v>1.4424462625349601</c:v>
                </c:pt>
                <c:pt idx="1139">
                  <c:v>1.2746600740045499</c:v>
                </c:pt>
                <c:pt idx="1140">
                  <c:v>1.3458217199473299</c:v>
                </c:pt>
                <c:pt idx="1141">
                  <c:v>1.35006866386739</c:v>
                </c:pt>
                <c:pt idx="1142">
                  <c:v>1.4540535750164101</c:v>
                </c:pt>
                <c:pt idx="1143">
                  <c:v>1.41669482517968</c:v>
                </c:pt>
                <c:pt idx="1144">
                  <c:v>1.34760879566447</c:v>
                </c:pt>
                <c:pt idx="1145">
                  <c:v>1.4314347983498401</c:v>
                </c:pt>
                <c:pt idx="1146">
                  <c:v>1.2667043263186999</c:v>
                </c:pt>
                <c:pt idx="1147">
                  <c:v>1.28015642265937</c:v>
                </c:pt>
                <c:pt idx="1148">
                  <c:v>1.3591006918617501</c:v>
                </c:pt>
                <c:pt idx="1149">
                  <c:v>1.42630346542302</c:v>
                </c:pt>
                <c:pt idx="1150">
                  <c:v>1.3818348848124899</c:v>
                </c:pt>
                <c:pt idx="1151">
                  <c:v>1.4278024696016101</c:v>
                </c:pt>
                <c:pt idx="1152">
                  <c:v>1.42495834962333</c:v>
                </c:pt>
                <c:pt idx="1153">
                  <c:v>1.2792147946824</c:v>
                </c:pt>
                <c:pt idx="1154">
                  <c:v>1.3393067991260901</c:v>
                </c:pt>
                <c:pt idx="1155">
                  <c:v>1.32158852281801</c:v>
                </c:pt>
                <c:pt idx="1156">
                  <c:v>1.35767863187261</c:v>
                </c:pt>
                <c:pt idx="1157">
                  <c:v>1.4280910103120401</c:v>
                </c:pt>
                <c:pt idx="1158">
                  <c:v>1.4317036338410301</c:v>
                </c:pt>
                <c:pt idx="1159">
                  <c:v>1.39290405713969</c:v>
                </c:pt>
                <c:pt idx="1160">
                  <c:v>1.4534577267200699</c:v>
                </c:pt>
                <c:pt idx="1161">
                  <c:v>1.5269061164395099</c:v>
                </c:pt>
                <c:pt idx="1162">
                  <c:v>1.5321139243838999</c:v>
                </c:pt>
                <c:pt idx="1163">
                  <c:v>1.53157578422965</c:v>
                </c:pt>
                <c:pt idx="1164">
                  <c:v>1.53342056808887</c:v>
                </c:pt>
                <c:pt idx="1165">
                  <c:v>1.57481466532466</c:v>
                </c:pt>
                <c:pt idx="1166">
                  <c:v>1.5914186584014101</c:v>
                </c:pt>
                <c:pt idx="1167">
                  <c:v>1.56910718932075</c:v>
                </c:pt>
                <c:pt idx="1168">
                  <c:v>1.58398134565056</c:v>
                </c:pt>
                <c:pt idx="1169">
                  <c:v>1.58596078184131</c:v>
                </c:pt>
                <c:pt idx="1170">
                  <c:v>1.5860761981254901</c:v>
                </c:pt>
                <c:pt idx="1171">
                  <c:v>1.5577884175497301</c:v>
                </c:pt>
                <c:pt idx="1172">
                  <c:v>1.5572310413481101</c:v>
                </c:pt>
                <c:pt idx="1173">
                  <c:v>1.5088420604507899</c:v>
                </c:pt>
                <c:pt idx="1174">
                  <c:v>1.5439520694336999</c:v>
                </c:pt>
                <c:pt idx="1175">
                  <c:v>1.5300195410808599</c:v>
                </c:pt>
                <c:pt idx="1176">
                  <c:v>1.4995984359354499</c:v>
                </c:pt>
                <c:pt idx="1177">
                  <c:v>1.52832817642865</c:v>
                </c:pt>
                <c:pt idx="1178">
                  <c:v>1.3675181046842899</c:v>
                </c:pt>
                <c:pt idx="1179">
                  <c:v>1.41813612121618</c:v>
                </c:pt>
                <c:pt idx="1180">
                  <c:v>1.45413005003397</c:v>
                </c:pt>
                <c:pt idx="1181">
                  <c:v>1.5158946522543999</c:v>
                </c:pt>
                <c:pt idx="1182">
                  <c:v>1.50797690749138</c:v>
                </c:pt>
                <c:pt idx="1183">
                  <c:v>1.5647255930691599</c:v>
                </c:pt>
                <c:pt idx="1184">
                  <c:v>1.55321446082452</c:v>
                </c:pt>
                <c:pt idx="1185">
                  <c:v>1.5690879532733899</c:v>
                </c:pt>
                <c:pt idx="1186">
                  <c:v>1.5465076487015399</c:v>
                </c:pt>
                <c:pt idx="1187">
                  <c:v>1.5859415457939501</c:v>
                </c:pt>
                <c:pt idx="1188">
                  <c:v>1.5653214413655001</c:v>
                </c:pt>
                <c:pt idx="1189">
                  <c:v>1.5817138379212601</c:v>
                </c:pt>
                <c:pt idx="1190">
                  <c:v>1.59280224629582</c:v>
                </c:pt>
                <c:pt idx="1191">
                  <c:v>1.61636265093936</c:v>
                </c:pt>
                <c:pt idx="1192">
                  <c:v>1.648781959151</c:v>
                </c:pt>
                <c:pt idx="1193">
                  <c:v>1.6439199308872401</c:v>
                </c:pt>
                <c:pt idx="1194">
                  <c:v>1.66290684797746</c:v>
                </c:pt>
                <c:pt idx="1195">
                  <c:v>1.64520780771673</c:v>
                </c:pt>
                <c:pt idx="1196">
                  <c:v>1.70161024444199</c:v>
                </c:pt>
                <c:pt idx="1197">
                  <c:v>1.72344128151048</c:v>
                </c:pt>
                <c:pt idx="1198">
                  <c:v>1.7164271618016</c:v>
                </c:pt>
                <c:pt idx="1199">
                  <c:v>1.7205779254848399</c:v>
                </c:pt>
                <c:pt idx="1200">
                  <c:v>1.73672025342489</c:v>
                </c:pt>
                <c:pt idx="1201">
                  <c:v>1.7519021865125</c:v>
                </c:pt>
                <c:pt idx="1202">
                  <c:v>1.7402371658889599</c:v>
                </c:pt>
                <c:pt idx="1203">
                  <c:v>1.7495192624990299</c:v>
                </c:pt>
                <c:pt idx="1204">
                  <c:v>1.7537469703717199</c:v>
                </c:pt>
                <c:pt idx="1205">
                  <c:v>1.7587239457477599</c:v>
                </c:pt>
                <c:pt idx="1206">
                  <c:v>1.8045188752825101</c:v>
                </c:pt>
                <c:pt idx="1207">
                  <c:v>1.8075361196870401</c:v>
                </c:pt>
                <c:pt idx="1208">
                  <c:v>1.80398073512825</c:v>
                </c:pt>
                <c:pt idx="1209">
                  <c:v>1.7814581386985</c:v>
                </c:pt>
                <c:pt idx="1210">
                  <c:v>1.7720033868340599</c:v>
                </c:pt>
                <c:pt idx="1211">
                  <c:v>1.7849750511625599</c:v>
                </c:pt>
                <c:pt idx="1212">
                  <c:v>1.8298471195958199</c:v>
                </c:pt>
                <c:pt idx="1213">
                  <c:v>1.8430688525400301</c:v>
                </c:pt>
                <c:pt idx="1214">
                  <c:v>1.8682624445217999</c:v>
                </c:pt>
                <c:pt idx="1215">
                  <c:v>1.7918549877118</c:v>
                </c:pt>
                <c:pt idx="1216">
                  <c:v>1.7521325499089599</c:v>
                </c:pt>
                <c:pt idx="1217">
                  <c:v>1.78972166314215</c:v>
                </c:pt>
                <c:pt idx="1218">
                  <c:v>1.79869598299442</c:v>
                </c:pt>
                <c:pt idx="1219">
                  <c:v>1.85342676028672</c:v>
                </c:pt>
                <c:pt idx="1220">
                  <c:v>1.8343056600368499</c:v>
                </c:pt>
                <c:pt idx="1221">
                  <c:v>1.8276950281506901</c:v>
                </c:pt>
                <c:pt idx="1222">
                  <c:v>1.84520170793779</c:v>
                </c:pt>
                <c:pt idx="1223">
                  <c:v>1.8969734181395299</c:v>
                </c:pt>
                <c:pt idx="1224">
                  <c:v>1.89741537805697</c:v>
                </c:pt>
                <c:pt idx="1225">
                  <c:v>1.94094233069053</c:v>
                </c:pt>
                <c:pt idx="1226">
                  <c:v>1.9429987110707301</c:v>
                </c:pt>
                <c:pt idx="1227">
                  <c:v>1.9403464823941901</c:v>
                </c:pt>
                <c:pt idx="1228">
                  <c:v>1.9981522122331099</c:v>
                </c:pt>
                <c:pt idx="1229">
                  <c:v>2.0035139085564002</c:v>
                </c:pt>
                <c:pt idx="1230">
                  <c:v>2.0340691968614499</c:v>
                </c:pt>
                <c:pt idx="1231">
                  <c:v>2.0342807933824401</c:v>
                </c:pt>
                <c:pt idx="1232">
                  <c:v>1.9982868645646501</c:v>
                </c:pt>
                <c:pt idx="1233">
                  <c:v>2.0165240449796298</c:v>
                </c:pt>
                <c:pt idx="1234">
                  <c:v>2.0685453546251802</c:v>
                </c:pt>
                <c:pt idx="1235">
                  <c:v>2.0243456095058301</c:v>
                </c:pt>
                <c:pt idx="1236">
                  <c:v>2.04631082973397</c:v>
                </c:pt>
                <c:pt idx="1237">
                  <c:v>2.0288229168223402</c:v>
                </c:pt>
                <c:pt idx="1238">
                  <c:v>2.0593209661572001</c:v>
                </c:pt>
                <c:pt idx="1239">
                  <c:v>2.10092619074209</c:v>
                </c:pt>
                <c:pt idx="1240">
                  <c:v>2.08295831499019</c:v>
                </c:pt>
                <c:pt idx="1241">
                  <c:v>2.1267348670675701</c:v>
                </c:pt>
                <c:pt idx="1242">
                  <c:v>2.1171646989189599</c:v>
                </c:pt>
                <c:pt idx="1243">
                  <c:v>2.1289643718740301</c:v>
                </c:pt>
                <c:pt idx="1244">
                  <c:v>2.1818503653071102</c:v>
                </c:pt>
                <c:pt idx="1245">
                  <c:v>2.2064678142117899</c:v>
                </c:pt>
                <c:pt idx="1246">
                  <c:v>2.1894988054070601</c:v>
                </c:pt>
                <c:pt idx="1247">
                  <c:v>2.1913435892662698</c:v>
                </c:pt>
                <c:pt idx="1248">
                  <c:v>2.1986270136382302</c:v>
                </c:pt>
                <c:pt idx="1249">
                  <c:v>2.0513839853468201</c:v>
                </c:pt>
                <c:pt idx="1250">
                  <c:v>2.1449148085123499</c:v>
                </c:pt>
                <c:pt idx="1251">
                  <c:v>2.2162106376147799</c:v>
                </c:pt>
                <c:pt idx="1252">
                  <c:v>2.2375227705763798</c:v>
                </c:pt>
                <c:pt idx="1253">
                  <c:v>2.2027970133688299</c:v>
                </c:pt>
                <c:pt idx="1254">
                  <c:v>2.2496489871647198</c:v>
                </c:pt>
                <c:pt idx="1255">
                  <c:v>2.2605257990182999</c:v>
                </c:pt>
                <c:pt idx="1256">
                  <c:v>2.30222720384001</c:v>
                </c:pt>
                <c:pt idx="1257">
                  <c:v>2.2916384635249698</c:v>
                </c:pt>
                <c:pt idx="1258">
                  <c:v>2.3035915556870599</c:v>
                </c:pt>
                <c:pt idx="1259">
                  <c:v>2.2846243438160898</c:v>
                </c:pt>
                <c:pt idx="1260">
                  <c:v>2.3151026879317</c:v>
                </c:pt>
                <c:pt idx="1261">
                  <c:v>2.2902741116779199</c:v>
                </c:pt>
                <c:pt idx="1262">
                  <c:v>2.2220912380449498</c:v>
                </c:pt>
                <c:pt idx="1263">
                  <c:v>2.0071265320853802</c:v>
                </c:pt>
                <c:pt idx="1264">
                  <c:v>1.81941226765968</c:v>
                </c:pt>
                <c:pt idx="1265">
                  <c:v>1.7966973107563</c:v>
                </c:pt>
                <c:pt idx="1266">
                  <c:v>1.5322101046207099</c:v>
                </c:pt>
                <c:pt idx="1267">
                  <c:v>1.4850508232389099</c:v>
                </c:pt>
                <c:pt idx="1268">
                  <c:v>1.74642507390504</c:v>
                </c:pt>
                <c:pt idx="1269">
                  <c:v>1.57950403833405</c:v>
                </c:pt>
                <c:pt idx="1270">
                  <c:v>1.82308306850264</c:v>
                </c:pt>
                <c:pt idx="1271">
                  <c:v>1.6190336464913799</c:v>
                </c:pt>
                <c:pt idx="1272">
                  <c:v>1.5199304688253601</c:v>
                </c:pt>
                <c:pt idx="1273">
                  <c:v>1.0859849455545101</c:v>
                </c:pt>
                <c:pt idx="1274">
                  <c:v>1.3467056397822199</c:v>
                </c:pt>
                <c:pt idx="1275">
                  <c:v>1.07603005645866</c:v>
                </c:pt>
                <c:pt idx="1276">
                  <c:v>0.57495870381599501</c:v>
                </c:pt>
                <c:pt idx="1277">
                  <c:v>1.01768665563737</c:v>
                </c:pt>
                <c:pt idx="1278">
                  <c:v>0.39333616716956099</c:v>
                </c:pt>
                <c:pt idx="1279">
                  <c:v>0.66825869441317498</c:v>
                </c:pt>
                <c:pt idx="1280">
                  <c:v>0.41633966478337098</c:v>
                </c:pt>
                <c:pt idx="1281">
                  <c:v>0.43803558034844098</c:v>
                </c:pt>
                <c:pt idx="1282">
                  <c:v>0.23727270740478201</c:v>
                </c:pt>
                <c:pt idx="1283">
                  <c:v>0.10751759202500701</c:v>
                </c:pt>
                <c:pt idx="1284">
                  <c:v>0.51094629908551703</c:v>
                </c:pt>
                <c:pt idx="1285">
                  <c:v>0.56519664436564698</c:v>
                </c:pt>
                <c:pt idx="1286">
                  <c:v>0.862122863932126</c:v>
                </c:pt>
                <c:pt idx="1287">
                  <c:v>0.69185757115143798</c:v>
                </c:pt>
                <c:pt idx="1288">
                  <c:v>0.85555023496880001</c:v>
                </c:pt>
                <c:pt idx="1289">
                  <c:v>0.77472270981248204</c:v>
                </c:pt>
                <c:pt idx="1290">
                  <c:v>0.55547258783813702</c:v>
                </c:pt>
                <c:pt idx="1291">
                  <c:v>0.66385786211422504</c:v>
                </c:pt>
                <c:pt idx="1292">
                  <c:v>0.59035176425269598</c:v>
                </c:pt>
                <c:pt idx="1293">
                  <c:v>0.91850606461002005</c:v>
                </c:pt>
                <c:pt idx="1294">
                  <c:v>1.09255710534595</c:v>
                </c:pt>
                <c:pt idx="1295">
                  <c:v>1.16911891970674</c:v>
                </c:pt>
                <c:pt idx="1296">
                  <c:v>1.11494504944416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759-4E3F-BA87-E99E3F990685}"/>
            </c:ext>
          </c:extLst>
        </c:ser>
        <c:ser>
          <c:idx val="1"/>
          <c:order val="1"/>
          <c:tx>
            <c:strRef>
              <c:f>scaled_assets_nona!$C$1</c:f>
              <c:strCache>
                <c:ptCount val="1"/>
                <c:pt idx="0">
                  <c:v>SSE</c:v>
                </c:pt>
              </c:strCache>
            </c:strRef>
          </c:tx>
          <c:spPr>
            <a:ln w="127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caled_assets_nona!$A$2:$A$1298</c:f>
              <c:numCache>
                <c:formatCode>m/d/yyyy</c:formatCode>
                <c:ptCount val="1297"/>
                <c:pt idx="0">
                  <c:v>41898</c:v>
                </c:pt>
                <c:pt idx="1">
                  <c:v>41899</c:v>
                </c:pt>
                <c:pt idx="2">
                  <c:v>41900</c:v>
                </c:pt>
                <c:pt idx="3">
                  <c:v>41901</c:v>
                </c:pt>
                <c:pt idx="4">
                  <c:v>41904</c:v>
                </c:pt>
                <c:pt idx="5">
                  <c:v>41905</c:v>
                </c:pt>
                <c:pt idx="6">
                  <c:v>41906</c:v>
                </c:pt>
                <c:pt idx="7">
                  <c:v>41907</c:v>
                </c:pt>
                <c:pt idx="8">
                  <c:v>41908</c:v>
                </c:pt>
                <c:pt idx="9">
                  <c:v>41911</c:v>
                </c:pt>
                <c:pt idx="10">
                  <c:v>41912</c:v>
                </c:pt>
                <c:pt idx="11">
                  <c:v>41920</c:v>
                </c:pt>
                <c:pt idx="12">
                  <c:v>41921</c:v>
                </c:pt>
                <c:pt idx="13">
                  <c:v>41922</c:v>
                </c:pt>
                <c:pt idx="14">
                  <c:v>41925</c:v>
                </c:pt>
                <c:pt idx="15">
                  <c:v>41926</c:v>
                </c:pt>
                <c:pt idx="16">
                  <c:v>41927</c:v>
                </c:pt>
                <c:pt idx="17">
                  <c:v>41928</c:v>
                </c:pt>
                <c:pt idx="18">
                  <c:v>41929</c:v>
                </c:pt>
                <c:pt idx="19">
                  <c:v>41932</c:v>
                </c:pt>
                <c:pt idx="20">
                  <c:v>41933</c:v>
                </c:pt>
                <c:pt idx="21">
                  <c:v>41934</c:v>
                </c:pt>
                <c:pt idx="22">
                  <c:v>41935</c:v>
                </c:pt>
                <c:pt idx="23">
                  <c:v>41936</c:v>
                </c:pt>
                <c:pt idx="24">
                  <c:v>41939</c:v>
                </c:pt>
                <c:pt idx="25">
                  <c:v>41940</c:v>
                </c:pt>
                <c:pt idx="26">
                  <c:v>41941</c:v>
                </c:pt>
                <c:pt idx="27">
                  <c:v>41942</c:v>
                </c:pt>
                <c:pt idx="28">
                  <c:v>41943</c:v>
                </c:pt>
                <c:pt idx="29">
                  <c:v>41946</c:v>
                </c:pt>
                <c:pt idx="30">
                  <c:v>41947</c:v>
                </c:pt>
                <c:pt idx="31">
                  <c:v>41948</c:v>
                </c:pt>
                <c:pt idx="32">
                  <c:v>41949</c:v>
                </c:pt>
                <c:pt idx="33">
                  <c:v>41950</c:v>
                </c:pt>
                <c:pt idx="34">
                  <c:v>41953</c:v>
                </c:pt>
                <c:pt idx="35">
                  <c:v>41954</c:v>
                </c:pt>
                <c:pt idx="36">
                  <c:v>41955</c:v>
                </c:pt>
                <c:pt idx="37">
                  <c:v>41956</c:v>
                </c:pt>
                <c:pt idx="38">
                  <c:v>41957</c:v>
                </c:pt>
                <c:pt idx="39">
                  <c:v>41960</c:v>
                </c:pt>
                <c:pt idx="40">
                  <c:v>41961</c:v>
                </c:pt>
                <c:pt idx="41">
                  <c:v>41962</c:v>
                </c:pt>
                <c:pt idx="42">
                  <c:v>41963</c:v>
                </c:pt>
                <c:pt idx="43">
                  <c:v>41964</c:v>
                </c:pt>
                <c:pt idx="44">
                  <c:v>41967</c:v>
                </c:pt>
                <c:pt idx="45">
                  <c:v>41968</c:v>
                </c:pt>
                <c:pt idx="46">
                  <c:v>41969</c:v>
                </c:pt>
                <c:pt idx="47">
                  <c:v>41974</c:v>
                </c:pt>
                <c:pt idx="48">
                  <c:v>41975</c:v>
                </c:pt>
                <c:pt idx="49">
                  <c:v>41976</c:v>
                </c:pt>
                <c:pt idx="50">
                  <c:v>41977</c:v>
                </c:pt>
                <c:pt idx="51">
                  <c:v>41978</c:v>
                </c:pt>
                <c:pt idx="52">
                  <c:v>41981</c:v>
                </c:pt>
                <c:pt idx="53">
                  <c:v>41982</c:v>
                </c:pt>
                <c:pt idx="54">
                  <c:v>41983</c:v>
                </c:pt>
                <c:pt idx="55">
                  <c:v>41984</c:v>
                </c:pt>
                <c:pt idx="56">
                  <c:v>41985</c:v>
                </c:pt>
                <c:pt idx="57">
                  <c:v>41988</c:v>
                </c:pt>
                <c:pt idx="58">
                  <c:v>41989</c:v>
                </c:pt>
                <c:pt idx="59">
                  <c:v>41990</c:v>
                </c:pt>
                <c:pt idx="60">
                  <c:v>41991</c:v>
                </c:pt>
                <c:pt idx="61">
                  <c:v>41992</c:v>
                </c:pt>
                <c:pt idx="62">
                  <c:v>41995</c:v>
                </c:pt>
                <c:pt idx="63">
                  <c:v>41996</c:v>
                </c:pt>
                <c:pt idx="64">
                  <c:v>41999</c:v>
                </c:pt>
                <c:pt idx="65">
                  <c:v>42002</c:v>
                </c:pt>
                <c:pt idx="66">
                  <c:v>42003</c:v>
                </c:pt>
                <c:pt idx="67">
                  <c:v>42004</c:v>
                </c:pt>
                <c:pt idx="68">
                  <c:v>42009</c:v>
                </c:pt>
                <c:pt idx="69">
                  <c:v>42010</c:v>
                </c:pt>
                <c:pt idx="70">
                  <c:v>42011</c:v>
                </c:pt>
                <c:pt idx="71">
                  <c:v>42012</c:v>
                </c:pt>
                <c:pt idx="72">
                  <c:v>42013</c:v>
                </c:pt>
                <c:pt idx="73">
                  <c:v>42016</c:v>
                </c:pt>
                <c:pt idx="74">
                  <c:v>42017</c:v>
                </c:pt>
                <c:pt idx="75">
                  <c:v>42018</c:v>
                </c:pt>
                <c:pt idx="76">
                  <c:v>42019</c:v>
                </c:pt>
                <c:pt idx="77">
                  <c:v>42020</c:v>
                </c:pt>
                <c:pt idx="78">
                  <c:v>42024</c:v>
                </c:pt>
                <c:pt idx="79">
                  <c:v>42025</c:v>
                </c:pt>
                <c:pt idx="80">
                  <c:v>42026</c:v>
                </c:pt>
                <c:pt idx="81">
                  <c:v>42027</c:v>
                </c:pt>
                <c:pt idx="82">
                  <c:v>42030</c:v>
                </c:pt>
                <c:pt idx="83">
                  <c:v>42031</c:v>
                </c:pt>
                <c:pt idx="84">
                  <c:v>42032</c:v>
                </c:pt>
                <c:pt idx="85">
                  <c:v>42033</c:v>
                </c:pt>
                <c:pt idx="86">
                  <c:v>42034</c:v>
                </c:pt>
                <c:pt idx="87">
                  <c:v>42037</c:v>
                </c:pt>
                <c:pt idx="88">
                  <c:v>42038</c:v>
                </c:pt>
                <c:pt idx="89">
                  <c:v>42039</c:v>
                </c:pt>
                <c:pt idx="90">
                  <c:v>42040</c:v>
                </c:pt>
                <c:pt idx="91">
                  <c:v>42041</c:v>
                </c:pt>
                <c:pt idx="92">
                  <c:v>42044</c:v>
                </c:pt>
                <c:pt idx="93">
                  <c:v>42045</c:v>
                </c:pt>
                <c:pt idx="94">
                  <c:v>42046</c:v>
                </c:pt>
                <c:pt idx="95">
                  <c:v>42047</c:v>
                </c:pt>
                <c:pt idx="96">
                  <c:v>42048</c:v>
                </c:pt>
                <c:pt idx="97">
                  <c:v>42052</c:v>
                </c:pt>
                <c:pt idx="98">
                  <c:v>42060</c:v>
                </c:pt>
                <c:pt idx="99">
                  <c:v>42061</c:v>
                </c:pt>
                <c:pt idx="100">
                  <c:v>42062</c:v>
                </c:pt>
                <c:pt idx="101">
                  <c:v>42065</c:v>
                </c:pt>
                <c:pt idx="102">
                  <c:v>42066</c:v>
                </c:pt>
                <c:pt idx="103">
                  <c:v>42067</c:v>
                </c:pt>
                <c:pt idx="104">
                  <c:v>42068</c:v>
                </c:pt>
                <c:pt idx="105">
                  <c:v>42069</c:v>
                </c:pt>
                <c:pt idx="106">
                  <c:v>42072</c:v>
                </c:pt>
                <c:pt idx="107">
                  <c:v>42073</c:v>
                </c:pt>
                <c:pt idx="108">
                  <c:v>42074</c:v>
                </c:pt>
                <c:pt idx="109">
                  <c:v>42075</c:v>
                </c:pt>
                <c:pt idx="110">
                  <c:v>42076</c:v>
                </c:pt>
                <c:pt idx="111">
                  <c:v>42079</c:v>
                </c:pt>
                <c:pt idx="112">
                  <c:v>42080</c:v>
                </c:pt>
                <c:pt idx="113">
                  <c:v>42081</c:v>
                </c:pt>
                <c:pt idx="114">
                  <c:v>42082</c:v>
                </c:pt>
                <c:pt idx="115">
                  <c:v>42083</c:v>
                </c:pt>
                <c:pt idx="116">
                  <c:v>42086</c:v>
                </c:pt>
                <c:pt idx="117">
                  <c:v>42087</c:v>
                </c:pt>
                <c:pt idx="118">
                  <c:v>42088</c:v>
                </c:pt>
                <c:pt idx="119">
                  <c:v>42089</c:v>
                </c:pt>
                <c:pt idx="120">
                  <c:v>42090</c:v>
                </c:pt>
                <c:pt idx="121">
                  <c:v>42093</c:v>
                </c:pt>
                <c:pt idx="122">
                  <c:v>42094</c:v>
                </c:pt>
                <c:pt idx="123">
                  <c:v>42095</c:v>
                </c:pt>
                <c:pt idx="124">
                  <c:v>42096</c:v>
                </c:pt>
                <c:pt idx="125">
                  <c:v>42101</c:v>
                </c:pt>
                <c:pt idx="126">
                  <c:v>42102</c:v>
                </c:pt>
                <c:pt idx="127">
                  <c:v>42103</c:v>
                </c:pt>
                <c:pt idx="128">
                  <c:v>42104</c:v>
                </c:pt>
                <c:pt idx="129">
                  <c:v>42107</c:v>
                </c:pt>
                <c:pt idx="130">
                  <c:v>42108</c:v>
                </c:pt>
                <c:pt idx="131">
                  <c:v>42109</c:v>
                </c:pt>
                <c:pt idx="132">
                  <c:v>42110</c:v>
                </c:pt>
                <c:pt idx="133">
                  <c:v>42111</c:v>
                </c:pt>
                <c:pt idx="134">
                  <c:v>42114</c:v>
                </c:pt>
                <c:pt idx="135">
                  <c:v>42115</c:v>
                </c:pt>
                <c:pt idx="136">
                  <c:v>42116</c:v>
                </c:pt>
                <c:pt idx="137">
                  <c:v>42117</c:v>
                </c:pt>
                <c:pt idx="138">
                  <c:v>42118</c:v>
                </c:pt>
                <c:pt idx="139">
                  <c:v>42121</c:v>
                </c:pt>
                <c:pt idx="140">
                  <c:v>42122</c:v>
                </c:pt>
                <c:pt idx="141">
                  <c:v>42123</c:v>
                </c:pt>
                <c:pt idx="142">
                  <c:v>42124</c:v>
                </c:pt>
                <c:pt idx="143">
                  <c:v>42128</c:v>
                </c:pt>
                <c:pt idx="144">
                  <c:v>42129</c:v>
                </c:pt>
                <c:pt idx="145">
                  <c:v>42130</c:v>
                </c:pt>
                <c:pt idx="146">
                  <c:v>42131</c:v>
                </c:pt>
                <c:pt idx="147">
                  <c:v>42132</c:v>
                </c:pt>
                <c:pt idx="148">
                  <c:v>42135</c:v>
                </c:pt>
                <c:pt idx="149">
                  <c:v>42136</c:v>
                </c:pt>
                <c:pt idx="150">
                  <c:v>42137</c:v>
                </c:pt>
                <c:pt idx="151">
                  <c:v>42138</c:v>
                </c:pt>
                <c:pt idx="152">
                  <c:v>42139</c:v>
                </c:pt>
                <c:pt idx="153">
                  <c:v>42142</c:v>
                </c:pt>
                <c:pt idx="154">
                  <c:v>42143</c:v>
                </c:pt>
                <c:pt idx="155">
                  <c:v>42144</c:v>
                </c:pt>
                <c:pt idx="156">
                  <c:v>42145</c:v>
                </c:pt>
                <c:pt idx="157">
                  <c:v>42146</c:v>
                </c:pt>
                <c:pt idx="158">
                  <c:v>42150</c:v>
                </c:pt>
                <c:pt idx="159">
                  <c:v>42151</c:v>
                </c:pt>
                <c:pt idx="160">
                  <c:v>42152</c:v>
                </c:pt>
                <c:pt idx="161">
                  <c:v>42153</c:v>
                </c:pt>
                <c:pt idx="162">
                  <c:v>42156</c:v>
                </c:pt>
                <c:pt idx="163">
                  <c:v>42157</c:v>
                </c:pt>
                <c:pt idx="164">
                  <c:v>42158</c:v>
                </c:pt>
                <c:pt idx="165">
                  <c:v>42159</c:v>
                </c:pt>
                <c:pt idx="166">
                  <c:v>42160</c:v>
                </c:pt>
                <c:pt idx="167">
                  <c:v>42163</c:v>
                </c:pt>
                <c:pt idx="168">
                  <c:v>42164</c:v>
                </c:pt>
                <c:pt idx="169">
                  <c:v>42165</c:v>
                </c:pt>
                <c:pt idx="170">
                  <c:v>42166</c:v>
                </c:pt>
                <c:pt idx="171">
                  <c:v>42167</c:v>
                </c:pt>
                <c:pt idx="172">
                  <c:v>42170</c:v>
                </c:pt>
                <c:pt idx="173">
                  <c:v>42171</c:v>
                </c:pt>
                <c:pt idx="174">
                  <c:v>42172</c:v>
                </c:pt>
                <c:pt idx="175">
                  <c:v>42173</c:v>
                </c:pt>
                <c:pt idx="176">
                  <c:v>42174</c:v>
                </c:pt>
                <c:pt idx="177">
                  <c:v>42178</c:v>
                </c:pt>
                <c:pt idx="178">
                  <c:v>42179</c:v>
                </c:pt>
                <c:pt idx="179">
                  <c:v>42180</c:v>
                </c:pt>
                <c:pt idx="180">
                  <c:v>42181</c:v>
                </c:pt>
                <c:pt idx="181">
                  <c:v>42184</c:v>
                </c:pt>
                <c:pt idx="182">
                  <c:v>42185</c:v>
                </c:pt>
                <c:pt idx="183">
                  <c:v>42186</c:v>
                </c:pt>
                <c:pt idx="184">
                  <c:v>42187</c:v>
                </c:pt>
                <c:pt idx="185">
                  <c:v>42191</c:v>
                </c:pt>
                <c:pt idx="186">
                  <c:v>42192</c:v>
                </c:pt>
                <c:pt idx="187">
                  <c:v>42193</c:v>
                </c:pt>
                <c:pt idx="188">
                  <c:v>42194</c:v>
                </c:pt>
                <c:pt idx="189">
                  <c:v>42195</c:v>
                </c:pt>
                <c:pt idx="190">
                  <c:v>42198</c:v>
                </c:pt>
                <c:pt idx="191">
                  <c:v>42199</c:v>
                </c:pt>
                <c:pt idx="192">
                  <c:v>42200</c:v>
                </c:pt>
                <c:pt idx="193">
                  <c:v>42201</c:v>
                </c:pt>
                <c:pt idx="194">
                  <c:v>42202</c:v>
                </c:pt>
                <c:pt idx="195">
                  <c:v>42205</c:v>
                </c:pt>
                <c:pt idx="196">
                  <c:v>42206</c:v>
                </c:pt>
                <c:pt idx="197">
                  <c:v>42207</c:v>
                </c:pt>
                <c:pt idx="198">
                  <c:v>42208</c:v>
                </c:pt>
                <c:pt idx="199">
                  <c:v>42209</c:v>
                </c:pt>
                <c:pt idx="200">
                  <c:v>42212</c:v>
                </c:pt>
                <c:pt idx="201">
                  <c:v>42213</c:v>
                </c:pt>
                <c:pt idx="202">
                  <c:v>42214</c:v>
                </c:pt>
                <c:pt idx="203">
                  <c:v>42215</c:v>
                </c:pt>
                <c:pt idx="204">
                  <c:v>42216</c:v>
                </c:pt>
                <c:pt idx="205">
                  <c:v>42219</c:v>
                </c:pt>
                <c:pt idx="206">
                  <c:v>42220</c:v>
                </c:pt>
                <c:pt idx="207">
                  <c:v>42221</c:v>
                </c:pt>
                <c:pt idx="208">
                  <c:v>42222</c:v>
                </c:pt>
                <c:pt idx="209">
                  <c:v>42223</c:v>
                </c:pt>
                <c:pt idx="210">
                  <c:v>42226</c:v>
                </c:pt>
                <c:pt idx="211">
                  <c:v>42227</c:v>
                </c:pt>
                <c:pt idx="212">
                  <c:v>42228</c:v>
                </c:pt>
                <c:pt idx="213">
                  <c:v>42229</c:v>
                </c:pt>
                <c:pt idx="214">
                  <c:v>42230</c:v>
                </c:pt>
                <c:pt idx="215">
                  <c:v>42233</c:v>
                </c:pt>
                <c:pt idx="216">
                  <c:v>42234</c:v>
                </c:pt>
                <c:pt idx="217">
                  <c:v>42235</c:v>
                </c:pt>
                <c:pt idx="218">
                  <c:v>42236</c:v>
                </c:pt>
                <c:pt idx="219">
                  <c:v>42237</c:v>
                </c:pt>
                <c:pt idx="220">
                  <c:v>42240</c:v>
                </c:pt>
                <c:pt idx="221">
                  <c:v>42241</c:v>
                </c:pt>
                <c:pt idx="222">
                  <c:v>42242</c:v>
                </c:pt>
                <c:pt idx="223">
                  <c:v>42243</c:v>
                </c:pt>
                <c:pt idx="224">
                  <c:v>42244</c:v>
                </c:pt>
                <c:pt idx="225">
                  <c:v>42247</c:v>
                </c:pt>
                <c:pt idx="226">
                  <c:v>42248</c:v>
                </c:pt>
                <c:pt idx="227">
                  <c:v>42249</c:v>
                </c:pt>
                <c:pt idx="228">
                  <c:v>42255</c:v>
                </c:pt>
                <c:pt idx="229">
                  <c:v>42256</c:v>
                </c:pt>
                <c:pt idx="230">
                  <c:v>42257</c:v>
                </c:pt>
                <c:pt idx="231">
                  <c:v>42258</c:v>
                </c:pt>
                <c:pt idx="232">
                  <c:v>42261</c:v>
                </c:pt>
                <c:pt idx="233">
                  <c:v>42262</c:v>
                </c:pt>
                <c:pt idx="234">
                  <c:v>42263</c:v>
                </c:pt>
                <c:pt idx="235">
                  <c:v>42264</c:v>
                </c:pt>
                <c:pt idx="236">
                  <c:v>42265</c:v>
                </c:pt>
                <c:pt idx="237">
                  <c:v>42268</c:v>
                </c:pt>
                <c:pt idx="238">
                  <c:v>42269</c:v>
                </c:pt>
                <c:pt idx="239">
                  <c:v>42270</c:v>
                </c:pt>
                <c:pt idx="240">
                  <c:v>42271</c:v>
                </c:pt>
                <c:pt idx="241">
                  <c:v>42272</c:v>
                </c:pt>
                <c:pt idx="242">
                  <c:v>42275</c:v>
                </c:pt>
                <c:pt idx="243">
                  <c:v>42276</c:v>
                </c:pt>
                <c:pt idx="244">
                  <c:v>42277</c:v>
                </c:pt>
                <c:pt idx="245">
                  <c:v>42285</c:v>
                </c:pt>
                <c:pt idx="246">
                  <c:v>42286</c:v>
                </c:pt>
                <c:pt idx="247">
                  <c:v>42289</c:v>
                </c:pt>
                <c:pt idx="248">
                  <c:v>42290</c:v>
                </c:pt>
                <c:pt idx="249">
                  <c:v>42291</c:v>
                </c:pt>
                <c:pt idx="250">
                  <c:v>42292</c:v>
                </c:pt>
                <c:pt idx="251">
                  <c:v>42293</c:v>
                </c:pt>
                <c:pt idx="252">
                  <c:v>42296</c:v>
                </c:pt>
                <c:pt idx="253">
                  <c:v>42297</c:v>
                </c:pt>
                <c:pt idx="254">
                  <c:v>42298</c:v>
                </c:pt>
                <c:pt idx="255">
                  <c:v>42299</c:v>
                </c:pt>
                <c:pt idx="256">
                  <c:v>42300</c:v>
                </c:pt>
                <c:pt idx="257">
                  <c:v>42303</c:v>
                </c:pt>
                <c:pt idx="258">
                  <c:v>42304</c:v>
                </c:pt>
                <c:pt idx="259">
                  <c:v>42305</c:v>
                </c:pt>
                <c:pt idx="260">
                  <c:v>42306</c:v>
                </c:pt>
                <c:pt idx="261">
                  <c:v>42307</c:v>
                </c:pt>
                <c:pt idx="262">
                  <c:v>42310</c:v>
                </c:pt>
                <c:pt idx="263">
                  <c:v>42311</c:v>
                </c:pt>
                <c:pt idx="264">
                  <c:v>42312</c:v>
                </c:pt>
                <c:pt idx="265">
                  <c:v>42313</c:v>
                </c:pt>
                <c:pt idx="266">
                  <c:v>42314</c:v>
                </c:pt>
                <c:pt idx="267">
                  <c:v>42317</c:v>
                </c:pt>
                <c:pt idx="268">
                  <c:v>42318</c:v>
                </c:pt>
                <c:pt idx="269">
                  <c:v>42319</c:v>
                </c:pt>
                <c:pt idx="270">
                  <c:v>42320</c:v>
                </c:pt>
                <c:pt idx="271">
                  <c:v>42321</c:v>
                </c:pt>
                <c:pt idx="272">
                  <c:v>42324</c:v>
                </c:pt>
                <c:pt idx="273">
                  <c:v>42325</c:v>
                </c:pt>
                <c:pt idx="274">
                  <c:v>42326</c:v>
                </c:pt>
                <c:pt idx="275">
                  <c:v>42327</c:v>
                </c:pt>
                <c:pt idx="276">
                  <c:v>42328</c:v>
                </c:pt>
                <c:pt idx="277">
                  <c:v>42331</c:v>
                </c:pt>
                <c:pt idx="278">
                  <c:v>42332</c:v>
                </c:pt>
                <c:pt idx="279">
                  <c:v>42333</c:v>
                </c:pt>
                <c:pt idx="280">
                  <c:v>42335</c:v>
                </c:pt>
                <c:pt idx="281">
                  <c:v>42338</c:v>
                </c:pt>
                <c:pt idx="282">
                  <c:v>42339</c:v>
                </c:pt>
                <c:pt idx="283">
                  <c:v>42340</c:v>
                </c:pt>
                <c:pt idx="284">
                  <c:v>42341</c:v>
                </c:pt>
                <c:pt idx="285">
                  <c:v>42342</c:v>
                </c:pt>
                <c:pt idx="286">
                  <c:v>42345</c:v>
                </c:pt>
                <c:pt idx="287">
                  <c:v>42346</c:v>
                </c:pt>
                <c:pt idx="288">
                  <c:v>42347</c:v>
                </c:pt>
                <c:pt idx="289">
                  <c:v>42348</c:v>
                </c:pt>
                <c:pt idx="290">
                  <c:v>42349</c:v>
                </c:pt>
                <c:pt idx="291">
                  <c:v>42352</c:v>
                </c:pt>
                <c:pt idx="292">
                  <c:v>42353</c:v>
                </c:pt>
                <c:pt idx="293">
                  <c:v>42354</c:v>
                </c:pt>
                <c:pt idx="294">
                  <c:v>42355</c:v>
                </c:pt>
                <c:pt idx="295">
                  <c:v>42356</c:v>
                </c:pt>
                <c:pt idx="296">
                  <c:v>42359</c:v>
                </c:pt>
                <c:pt idx="297">
                  <c:v>42360</c:v>
                </c:pt>
                <c:pt idx="298">
                  <c:v>42361</c:v>
                </c:pt>
                <c:pt idx="299">
                  <c:v>42362</c:v>
                </c:pt>
                <c:pt idx="300">
                  <c:v>42366</c:v>
                </c:pt>
                <c:pt idx="301">
                  <c:v>42367</c:v>
                </c:pt>
                <c:pt idx="302">
                  <c:v>42368</c:v>
                </c:pt>
                <c:pt idx="303">
                  <c:v>42369</c:v>
                </c:pt>
                <c:pt idx="304">
                  <c:v>42373</c:v>
                </c:pt>
                <c:pt idx="305">
                  <c:v>42374</c:v>
                </c:pt>
                <c:pt idx="306">
                  <c:v>42375</c:v>
                </c:pt>
                <c:pt idx="307">
                  <c:v>42376</c:v>
                </c:pt>
                <c:pt idx="308">
                  <c:v>42377</c:v>
                </c:pt>
                <c:pt idx="309">
                  <c:v>42380</c:v>
                </c:pt>
                <c:pt idx="310">
                  <c:v>42381</c:v>
                </c:pt>
                <c:pt idx="311">
                  <c:v>42382</c:v>
                </c:pt>
                <c:pt idx="312">
                  <c:v>42383</c:v>
                </c:pt>
                <c:pt idx="313">
                  <c:v>42384</c:v>
                </c:pt>
                <c:pt idx="314">
                  <c:v>42388</c:v>
                </c:pt>
                <c:pt idx="315">
                  <c:v>42389</c:v>
                </c:pt>
                <c:pt idx="316">
                  <c:v>42390</c:v>
                </c:pt>
                <c:pt idx="317">
                  <c:v>42391</c:v>
                </c:pt>
                <c:pt idx="318">
                  <c:v>42394</c:v>
                </c:pt>
                <c:pt idx="319">
                  <c:v>42395</c:v>
                </c:pt>
                <c:pt idx="320">
                  <c:v>42396</c:v>
                </c:pt>
                <c:pt idx="321">
                  <c:v>42397</c:v>
                </c:pt>
                <c:pt idx="322">
                  <c:v>42398</c:v>
                </c:pt>
                <c:pt idx="323">
                  <c:v>42401</c:v>
                </c:pt>
                <c:pt idx="324">
                  <c:v>42402</c:v>
                </c:pt>
                <c:pt idx="325">
                  <c:v>42403</c:v>
                </c:pt>
                <c:pt idx="326">
                  <c:v>42404</c:v>
                </c:pt>
                <c:pt idx="327">
                  <c:v>42405</c:v>
                </c:pt>
                <c:pt idx="328">
                  <c:v>42416</c:v>
                </c:pt>
                <c:pt idx="329">
                  <c:v>42417</c:v>
                </c:pt>
                <c:pt idx="330">
                  <c:v>42418</c:v>
                </c:pt>
                <c:pt idx="331">
                  <c:v>42419</c:v>
                </c:pt>
                <c:pt idx="332">
                  <c:v>42422</c:v>
                </c:pt>
                <c:pt idx="333">
                  <c:v>42423</c:v>
                </c:pt>
                <c:pt idx="334">
                  <c:v>42424</c:v>
                </c:pt>
                <c:pt idx="335">
                  <c:v>42425</c:v>
                </c:pt>
                <c:pt idx="336">
                  <c:v>42426</c:v>
                </c:pt>
                <c:pt idx="337">
                  <c:v>42429</c:v>
                </c:pt>
                <c:pt idx="338">
                  <c:v>42430</c:v>
                </c:pt>
                <c:pt idx="339">
                  <c:v>42431</c:v>
                </c:pt>
                <c:pt idx="340">
                  <c:v>42432</c:v>
                </c:pt>
                <c:pt idx="341">
                  <c:v>42433</c:v>
                </c:pt>
                <c:pt idx="342">
                  <c:v>42436</c:v>
                </c:pt>
                <c:pt idx="343">
                  <c:v>42437</c:v>
                </c:pt>
                <c:pt idx="344">
                  <c:v>42438</c:v>
                </c:pt>
                <c:pt idx="345">
                  <c:v>42439</c:v>
                </c:pt>
                <c:pt idx="346">
                  <c:v>42440</c:v>
                </c:pt>
                <c:pt idx="347">
                  <c:v>42443</c:v>
                </c:pt>
                <c:pt idx="348">
                  <c:v>42444</c:v>
                </c:pt>
                <c:pt idx="349">
                  <c:v>42445</c:v>
                </c:pt>
                <c:pt idx="350">
                  <c:v>42446</c:v>
                </c:pt>
                <c:pt idx="351">
                  <c:v>42447</c:v>
                </c:pt>
                <c:pt idx="352">
                  <c:v>42450</c:v>
                </c:pt>
                <c:pt idx="353">
                  <c:v>42451</c:v>
                </c:pt>
                <c:pt idx="354">
                  <c:v>42452</c:v>
                </c:pt>
                <c:pt idx="355">
                  <c:v>42453</c:v>
                </c:pt>
                <c:pt idx="356">
                  <c:v>42457</c:v>
                </c:pt>
                <c:pt idx="357">
                  <c:v>42458</c:v>
                </c:pt>
                <c:pt idx="358">
                  <c:v>42459</c:v>
                </c:pt>
                <c:pt idx="359">
                  <c:v>42460</c:v>
                </c:pt>
                <c:pt idx="360">
                  <c:v>42461</c:v>
                </c:pt>
                <c:pt idx="361">
                  <c:v>42465</c:v>
                </c:pt>
                <c:pt idx="362">
                  <c:v>42466</c:v>
                </c:pt>
                <c:pt idx="363">
                  <c:v>42467</c:v>
                </c:pt>
                <c:pt idx="364">
                  <c:v>42468</c:v>
                </c:pt>
                <c:pt idx="365">
                  <c:v>42471</c:v>
                </c:pt>
                <c:pt idx="366">
                  <c:v>42472</c:v>
                </c:pt>
                <c:pt idx="367">
                  <c:v>42473</c:v>
                </c:pt>
                <c:pt idx="368">
                  <c:v>42474</c:v>
                </c:pt>
                <c:pt idx="369">
                  <c:v>42475</c:v>
                </c:pt>
                <c:pt idx="370">
                  <c:v>42478</c:v>
                </c:pt>
                <c:pt idx="371">
                  <c:v>42479</c:v>
                </c:pt>
                <c:pt idx="372">
                  <c:v>42480</c:v>
                </c:pt>
                <c:pt idx="373">
                  <c:v>42481</c:v>
                </c:pt>
                <c:pt idx="374">
                  <c:v>42482</c:v>
                </c:pt>
                <c:pt idx="375">
                  <c:v>42485</c:v>
                </c:pt>
                <c:pt idx="376">
                  <c:v>42486</c:v>
                </c:pt>
                <c:pt idx="377">
                  <c:v>42487</c:v>
                </c:pt>
                <c:pt idx="378">
                  <c:v>42488</c:v>
                </c:pt>
                <c:pt idx="379">
                  <c:v>42489</c:v>
                </c:pt>
                <c:pt idx="380">
                  <c:v>42493</c:v>
                </c:pt>
                <c:pt idx="381">
                  <c:v>42494</c:v>
                </c:pt>
                <c:pt idx="382">
                  <c:v>42495</c:v>
                </c:pt>
                <c:pt idx="383">
                  <c:v>42496</c:v>
                </c:pt>
                <c:pt idx="384">
                  <c:v>42499</c:v>
                </c:pt>
                <c:pt idx="385">
                  <c:v>42500</c:v>
                </c:pt>
                <c:pt idx="386">
                  <c:v>42501</c:v>
                </c:pt>
                <c:pt idx="387">
                  <c:v>42502</c:v>
                </c:pt>
                <c:pt idx="388">
                  <c:v>42503</c:v>
                </c:pt>
                <c:pt idx="389">
                  <c:v>42506</c:v>
                </c:pt>
                <c:pt idx="390">
                  <c:v>42507</c:v>
                </c:pt>
                <c:pt idx="391">
                  <c:v>42508</c:v>
                </c:pt>
                <c:pt idx="392">
                  <c:v>42509</c:v>
                </c:pt>
                <c:pt idx="393">
                  <c:v>42510</c:v>
                </c:pt>
                <c:pt idx="394">
                  <c:v>42513</c:v>
                </c:pt>
                <c:pt idx="395">
                  <c:v>42514</c:v>
                </c:pt>
                <c:pt idx="396">
                  <c:v>42515</c:v>
                </c:pt>
                <c:pt idx="397">
                  <c:v>42516</c:v>
                </c:pt>
                <c:pt idx="398">
                  <c:v>42517</c:v>
                </c:pt>
                <c:pt idx="399">
                  <c:v>42521</c:v>
                </c:pt>
                <c:pt idx="400">
                  <c:v>42522</c:v>
                </c:pt>
                <c:pt idx="401">
                  <c:v>42523</c:v>
                </c:pt>
                <c:pt idx="402">
                  <c:v>42524</c:v>
                </c:pt>
                <c:pt idx="403">
                  <c:v>42527</c:v>
                </c:pt>
                <c:pt idx="404">
                  <c:v>42528</c:v>
                </c:pt>
                <c:pt idx="405">
                  <c:v>42529</c:v>
                </c:pt>
                <c:pt idx="406">
                  <c:v>42534</c:v>
                </c:pt>
                <c:pt idx="407">
                  <c:v>42535</c:v>
                </c:pt>
                <c:pt idx="408">
                  <c:v>42536</c:v>
                </c:pt>
                <c:pt idx="409">
                  <c:v>42537</c:v>
                </c:pt>
                <c:pt idx="410">
                  <c:v>42538</c:v>
                </c:pt>
                <c:pt idx="411">
                  <c:v>42541</c:v>
                </c:pt>
                <c:pt idx="412">
                  <c:v>42542</c:v>
                </c:pt>
                <c:pt idx="413">
                  <c:v>42543</c:v>
                </c:pt>
                <c:pt idx="414">
                  <c:v>42544</c:v>
                </c:pt>
                <c:pt idx="415">
                  <c:v>42545</c:v>
                </c:pt>
                <c:pt idx="416">
                  <c:v>42548</c:v>
                </c:pt>
                <c:pt idx="417">
                  <c:v>42549</c:v>
                </c:pt>
                <c:pt idx="418">
                  <c:v>42550</c:v>
                </c:pt>
                <c:pt idx="419">
                  <c:v>42551</c:v>
                </c:pt>
                <c:pt idx="420">
                  <c:v>42552</c:v>
                </c:pt>
                <c:pt idx="421">
                  <c:v>42556</c:v>
                </c:pt>
                <c:pt idx="422">
                  <c:v>42557</c:v>
                </c:pt>
                <c:pt idx="423">
                  <c:v>42558</c:v>
                </c:pt>
                <c:pt idx="424">
                  <c:v>42559</c:v>
                </c:pt>
                <c:pt idx="425">
                  <c:v>42562</c:v>
                </c:pt>
                <c:pt idx="426">
                  <c:v>42563</c:v>
                </c:pt>
                <c:pt idx="427">
                  <c:v>42564</c:v>
                </c:pt>
                <c:pt idx="428">
                  <c:v>42565</c:v>
                </c:pt>
                <c:pt idx="429">
                  <c:v>42566</c:v>
                </c:pt>
                <c:pt idx="430">
                  <c:v>42569</c:v>
                </c:pt>
                <c:pt idx="431">
                  <c:v>42570</c:v>
                </c:pt>
                <c:pt idx="432">
                  <c:v>42571</c:v>
                </c:pt>
                <c:pt idx="433">
                  <c:v>42572</c:v>
                </c:pt>
                <c:pt idx="434">
                  <c:v>42573</c:v>
                </c:pt>
                <c:pt idx="435">
                  <c:v>42576</c:v>
                </c:pt>
                <c:pt idx="436">
                  <c:v>42577</c:v>
                </c:pt>
                <c:pt idx="437">
                  <c:v>42578</c:v>
                </c:pt>
                <c:pt idx="438">
                  <c:v>42579</c:v>
                </c:pt>
                <c:pt idx="439">
                  <c:v>42580</c:v>
                </c:pt>
                <c:pt idx="440">
                  <c:v>42583</c:v>
                </c:pt>
                <c:pt idx="441">
                  <c:v>42584</c:v>
                </c:pt>
                <c:pt idx="442">
                  <c:v>42585</c:v>
                </c:pt>
                <c:pt idx="443">
                  <c:v>42586</c:v>
                </c:pt>
                <c:pt idx="444">
                  <c:v>42587</c:v>
                </c:pt>
                <c:pt idx="445">
                  <c:v>42590</c:v>
                </c:pt>
                <c:pt idx="446">
                  <c:v>42591</c:v>
                </c:pt>
                <c:pt idx="447">
                  <c:v>42592</c:v>
                </c:pt>
                <c:pt idx="448">
                  <c:v>42593</c:v>
                </c:pt>
                <c:pt idx="449">
                  <c:v>42594</c:v>
                </c:pt>
                <c:pt idx="450">
                  <c:v>42597</c:v>
                </c:pt>
                <c:pt idx="451">
                  <c:v>42598</c:v>
                </c:pt>
                <c:pt idx="452">
                  <c:v>42599</c:v>
                </c:pt>
                <c:pt idx="453">
                  <c:v>42600</c:v>
                </c:pt>
                <c:pt idx="454">
                  <c:v>42601</c:v>
                </c:pt>
                <c:pt idx="455">
                  <c:v>42604</c:v>
                </c:pt>
                <c:pt idx="456">
                  <c:v>42605</c:v>
                </c:pt>
                <c:pt idx="457">
                  <c:v>42606</c:v>
                </c:pt>
                <c:pt idx="458">
                  <c:v>42607</c:v>
                </c:pt>
                <c:pt idx="459">
                  <c:v>42608</c:v>
                </c:pt>
                <c:pt idx="460">
                  <c:v>42611</c:v>
                </c:pt>
                <c:pt idx="461">
                  <c:v>42612</c:v>
                </c:pt>
                <c:pt idx="462">
                  <c:v>42613</c:v>
                </c:pt>
                <c:pt idx="463">
                  <c:v>42614</c:v>
                </c:pt>
                <c:pt idx="464">
                  <c:v>42615</c:v>
                </c:pt>
                <c:pt idx="465">
                  <c:v>42619</c:v>
                </c:pt>
                <c:pt idx="466">
                  <c:v>42620</c:v>
                </c:pt>
                <c:pt idx="467">
                  <c:v>42621</c:v>
                </c:pt>
                <c:pt idx="468">
                  <c:v>42622</c:v>
                </c:pt>
                <c:pt idx="469">
                  <c:v>42625</c:v>
                </c:pt>
                <c:pt idx="470">
                  <c:v>42626</c:v>
                </c:pt>
                <c:pt idx="471">
                  <c:v>42627</c:v>
                </c:pt>
                <c:pt idx="472">
                  <c:v>42632</c:v>
                </c:pt>
                <c:pt idx="473">
                  <c:v>42633</c:v>
                </c:pt>
                <c:pt idx="474">
                  <c:v>42634</c:v>
                </c:pt>
                <c:pt idx="475">
                  <c:v>42635</c:v>
                </c:pt>
                <c:pt idx="476">
                  <c:v>42636</c:v>
                </c:pt>
                <c:pt idx="477">
                  <c:v>42639</c:v>
                </c:pt>
                <c:pt idx="478">
                  <c:v>42640</c:v>
                </c:pt>
                <c:pt idx="479">
                  <c:v>42641</c:v>
                </c:pt>
                <c:pt idx="480">
                  <c:v>42642</c:v>
                </c:pt>
                <c:pt idx="481">
                  <c:v>42643</c:v>
                </c:pt>
                <c:pt idx="482">
                  <c:v>42654</c:v>
                </c:pt>
                <c:pt idx="483">
                  <c:v>42655</c:v>
                </c:pt>
                <c:pt idx="484">
                  <c:v>42656</c:v>
                </c:pt>
                <c:pt idx="485">
                  <c:v>42657</c:v>
                </c:pt>
                <c:pt idx="486">
                  <c:v>42660</c:v>
                </c:pt>
                <c:pt idx="487">
                  <c:v>42661</c:v>
                </c:pt>
                <c:pt idx="488">
                  <c:v>42662</c:v>
                </c:pt>
                <c:pt idx="489">
                  <c:v>42663</c:v>
                </c:pt>
                <c:pt idx="490">
                  <c:v>42664</c:v>
                </c:pt>
                <c:pt idx="491">
                  <c:v>42667</c:v>
                </c:pt>
                <c:pt idx="492">
                  <c:v>42668</c:v>
                </c:pt>
                <c:pt idx="493">
                  <c:v>42669</c:v>
                </c:pt>
                <c:pt idx="494">
                  <c:v>42670</c:v>
                </c:pt>
                <c:pt idx="495">
                  <c:v>42671</c:v>
                </c:pt>
                <c:pt idx="496">
                  <c:v>42674</c:v>
                </c:pt>
                <c:pt idx="497">
                  <c:v>42675</c:v>
                </c:pt>
                <c:pt idx="498">
                  <c:v>42676</c:v>
                </c:pt>
                <c:pt idx="499">
                  <c:v>42677</c:v>
                </c:pt>
                <c:pt idx="500">
                  <c:v>42678</c:v>
                </c:pt>
                <c:pt idx="501">
                  <c:v>42681</c:v>
                </c:pt>
                <c:pt idx="502">
                  <c:v>42682</c:v>
                </c:pt>
                <c:pt idx="503">
                  <c:v>42683</c:v>
                </c:pt>
                <c:pt idx="504">
                  <c:v>42684</c:v>
                </c:pt>
                <c:pt idx="505">
                  <c:v>42688</c:v>
                </c:pt>
                <c:pt idx="506">
                  <c:v>42689</c:v>
                </c:pt>
                <c:pt idx="507">
                  <c:v>42690</c:v>
                </c:pt>
                <c:pt idx="508">
                  <c:v>42691</c:v>
                </c:pt>
                <c:pt idx="509">
                  <c:v>42692</c:v>
                </c:pt>
                <c:pt idx="510">
                  <c:v>42695</c:v>
                </c:pt>
                <c:pt idx="511">
                  <c:v>42696</c:v>
                </c:pt>
                <c:pt idx="512">
                  <c:v>42697</c:v>
                </c:pt>
                <c:pt idx="513">
                  <c:v>42699</c:v>
                </c:pt>
                <c:pt idx="514">
                  <c:v>42702</c:v>
                </c:pt>
                <c:pt idx="515">
                  <c:v>42703</c:v>
                </c:pt>
                <c:pt idx="516">
                  <c:v>42704</c:v>
                </c:pt>
                <c:pt idx="517">
                  <c:v>42705</c:v>
                </c:pt>
                <c:pt idx="518">
                  <c:v>42706</c:v>
                </c:pt>
                <c:pt idx="519">
                  <c:v>42709</c:v>
                </c:pt>
                <c:pt idx="520">
                  <c:v>42710</c:v>
                </c:pt>
                <c:pt idx="521">
                  <c:v>42711</c:v>
                </c:pt>
                <c:pt idx="522">
                  <c:v>42712</c:v>
                </c:pt>
                <c:pt idx="523">
                  <c:v>42713</c:v>
                </c:pt>
                <c:pt idx="524">
                  <c:v>42716</c:v>
                </c:pt>
                <c:pt idx="525">
                  <c:v>42717</c:v>
                </c:pt>
                <c:pt idx="526">
                  <c:v>42718</c:v>
                </c:pt>
                <c:pt idx="527">
                  <c:v>42719</c:v>
                </c:pt>
                <c:pt idx="528">
                  <c:v>42720</c:v>
                </c:pt>
                <c:pt idx="529">
                  <c:v>42723</c:v>
                </c:pt>
                <c:pt idx="530">
                  <c:v>42724</c:v>
                </c:pt>
                <c:pt idx="531">
                  <c:v>42725</c:v>
                </c:pt>
                <c:pt idx="532">
                  <c:v>42726</c:v>
                </c:pt>
                <c:pt idx="533">
                  <c:v>42727</c:v>
                </c:pt>
                <c:pt idx="534">
                  <c:v>42731</c:v>
                </c:pt>
                <c:pt idx="535">
                  <c:v>42732</c:v>
                </c:pt>
                <c:pt idx="536">
                  <c:v>42733</c:v>
                </c:pt>
                <c:pt idx="537">
                  <c:v>42734</c:v>
                </c:pt>
                <c:pt idx="538">
                  <c:v>42738</c:v>
                </c:pt>
                <c:pt idx="539">
                  <c:v>42739</c:v>
                </c:pt>
                <c:pt idx="540">
                  <c:v>42740</c:v>
                </c:pt>
                <c:pt idx="541">
                  <c:v>42741</c:v>
                </c:pt>
                <c:pt idx="542">
                  <c:v>42744</c:v>
                </c:pt>
                <c:pt idx="543">
                  <c:v>42745</c:v>
                </c:pt>
                <c:pt idx="544">
                  <c:v>42746</c:v>
                </c:pt>
                <c:pt idx="545">
                  <c:v>42747</c:v>
                </c:pt>
                <c:pt idx="546">
                  <c:v>42748</c:v>
                </c:pt>
                <c:pt idx="547">
                  <c:v>42752</c:v>
                </c:pt>
                <c:pt idx="548">
                  <c:v>42753</c:v>
                </c:pt>
                <c:pt idx="549">
                  <c:v>42754</c:v>
                </c:pt>
                <c:pt idx="550">
                  <c:v>42755</c:v>
                </c:pt>
                <c:pt idx="551">
                  <c:v>42758</c:v>
                </c:pt>
                <c:pt idx="552">
                  <c:v>42759</c:v>
                </c:pt>
                <c:pt idx="553">
                  <c:v>42760</c:v>
                </c:pt>
                <c:pt idx="554">
                  <c:v>42761</c:v>
                </c:pt>
                <c:pt idx="555">
                  <c:v>42769</c:v>
                </c:pt>
                <c:pt idx="556">
                  <c:v>42772</c:v>
                </c:pt>
                <c:pt idx="557">
                  <c:v>42773</c:v>
                </c:pt>
                <c:pt idx="558">
                  <c:v>42774</c:v>
                </c:pt>
                <c:pt idx="559">
                  <c:v>42775</c:v>
                </c:pt>
                <c:pt idx="560">
                  <c:v>42776</c:v>
                </c:pt>
                <c:pt idx="561">
                  <c:v>42779</c:v>
                </c:pt>
                <c:pt idx="562">
                  <c:v>42780</c:v>
                </c:pt>
                <c:pt idx="563">
                  <c:v>42781</c:v>
                </c:pt>
                <c:pt idx="564">
                  <c:v>42782</c:v>
                </c:pt>
                <c:pt idx="565">
                  <c:v>42783</c:v>
                </c:pt>
                <c:pt idx="566">
                  <c:v>42787</c:v>
                </c:pt>
                <c:pt idx="567">
                  <c:v>42788</c:v>
                </c:pt>
                <c:pt idx="568">
                  <c:v>42789</c:v>
                </c:pt>
                <c:pt idx="569">
                  <c:v>42790</c:v>
                </c:pt>
                <c:pt idx="570">
                  <c:v>42793</c:v>
                </c:pt>
                <c:pt idx="571">
                  <c:v>42794</c:v>
                </c:pt>
                <c:pt idx="572">
                  <c:v>42795</c:v>
                </c:pt>
                <c:pt idx="573">
                  <c:v>42796</c:v>
                </c:pt>
                <c:pt idx="574">
                  <c:v>42797</c:v>
                </c:pt>
                <c:pt idx="575">
                  <c:v>42800</c:v>
                </c:pt>
                <c:pt idx="576">
                  <c:v>42801</c:v>
                </c:pt>
                <c:pt idx="577">
                  <c:v>42802</c:v>
                </c:pt>
                <c:pt idx="578">
                  <c:v>42803</c:v>
                </c:pt>
                <c:pt idx="579">
                  <c:v>42804</c:v>
                </c:pt>
                <c:pt idx="580">
                  <c:v>42807</c:v>
                </c:pt>
                <c:pt idx="581">
                  <c:v>42808</c:v>
                </c:pt>
                <c:pt idx="582">
                  <c:v>42809</c:v>
                </c:pt>
                <c:pt idx="583">
                  <c:v>42810</c:v>
                </c:pt>
                <c:pt idx="584">
                  <c:v>42811</c:v>
                </c:pt>
                <c:pt idx="585">
                  <c:v>42814</c:v>
                </c:pt>
                <c:pt idx="586">
                  <c:v>42815</c:v>
                </c:pt>
                <c:pt idx="587">
                  <c:v>42816</c:v>
                </c:pt>
                <c:pt idx="588">
                  <c:v>42817</c:v>
                </c:pt>
                <c:pt idx="589">
                  <c:v>42818</c:v>
                </c:pt>
                <c:pt idx="590">
                  <c:v>42821</c:v>
                </c:pt>
                <c:pt idx="591">
                  <c:v>42822</c:v>
                </c:pt>
                <c:pt idx="592">
                  <c:v>42823</c:v>
                </c:pt>
                <c:pt idx="593">
                  <c:v>42824</c:v>
                </c:pt>
                <c:pt idx="594">
                  <c:v>42825</c:v>
                </c:pt>
                <c:pt idx="595">
                  <c:v>42830</c:v>
                </c:pt>
                <c:pt idx="596">
                  <c:v>42831</c:v>
                </c:pt>
                <c:pt idx="597">
                  <c:v>42832</c:v>
                </c:pt>
                <c:pt idx="598">
                  <c:v>42835</c:v>
                </c:pt>
                <c:pt idx="599">
                  <c:v>42836</c:v>
                </c:pt>
                <c:pt idx="600">
                  <c:v>42837</c:v>
                </c:pt>
                <c:pt idx="601">
                  <c:v>42838</c:v>
                </c:pt>
                <c:pt idx="602">
                  <c:v>42842</c:v>
                </c:pt>
                <c:pt idx="603">
                  <c:v>42843</c:v>
                </c:pt>
                <c:pt idx="604">
                  <c:v>42844</c:v>
                </c:pt>
                <c:pt idx="605">
                  <c:v>42845</c:v>
                </c:pt>
                <c:pt idx="606">
                  <c:v>42846</c:v>
                </c:pt>
                <c:pt idx="607">
                  <c:v>42849</c:v>
                </c:pt>
                <c:pt idx="608">
                  <c:v>42850</c:v>
                </c:pt>
                <c:pt idx="609">
                  <c:v>42851</c:v>
                </c:pt>
                <c:pt idx="610">
                  <c:v>42852</c:v>
                </c:pt>
                <c:pt idx="611">
                  <c:v>42853</c:v>
                </c:pt>
                <c:pt idx="612">
                  <c:v>42857</c:v>
                </c:pt>
                <c:pt idx="613">
                  <c:v>42858</c:v>
                </c:pt>
                <c:pt idx="614">
                  <c:v>42859</c:v>
                </c:pt>
                <c:pt idx="615">
                  <c:v>42860</c:v>
                </c:pt>
                <c:pt idx="616">
                  <c:v>42863</c:v>
                </c:pt>
                <c:pt idx="617">
                  <c:v>42864</c:v>
                </c:pt>
                <c:pt idx="618">
                  <c:v>42865</c:v>
                </c:pt>
                <c:pt idx="619">
                  <c:v>42866</c:v>
                </c:pt>
                <c:pt idx="620">
                  <c:v>42867</c:v>
                </c:pt>
                <c:pt idx="621">
                  <c:v>42870</c:v>
                </c:pt>
                <c:pt idx="622">
                  <c:v>42871</c:v>
                </c:pt>
                <c:pt idx="623">
                  <c:v>42872</c:v>
                </c:pt>
                <c:pt idx="624">
                  <c:v>42873</c:v>
                </c:pt>
                <c:pt idx="625">
                  <c:v>42874</c:v>
                </c:pt>
                <c:pt idx="626">
                  <c:v>42877</c:v>
                </c:pt>
                <c:pt idx="627">
                  <c:v>42878</c:v>
                </c:pt>
                <c:pt idx="628">
                  <c:v>42879</c:v>
                </c:pt>
                <c:pt idx="629">
                  <c:v>42880</c:v>
                </c:pt>
                <c:pt idx="630">
                  <c:v>42881</c:v>
                </c:pt>
                <c:pt idx="631">
                  <c:v>42886</c:v>
                </c:pt>
                <c:pt idx="632">
                  <c:v>42887</c:v>
                </c:pt>
                <c:pt idx="633">
                  <c:v>42888</c:v>
                </c:pt>
                <c:pt idx="634">
                  <c:v>42891</c:v>
                </c:pt>
                <c:pt idx="635">
                  <c:v>42892</c:v>
                </c:pt>
                <c:pt idx="636">
                  <c:v>42893</c:v>
                </c:pt>
                <c:pt idx="637">
                  <c:v>42894</c:v>
                </c:pt>
                <c:pt idx="638">
                  <c:v>42895</c:v>
                </c:pt>
                <c:pt idx="639">
                  <c:v>42898</c:v>
                </c:pt>
                <c:pt idx="640">
                  <c:v>42899</c:v>
                </c:pt>
                <c:pt idx="641">
                  <c:v>42900</c:v>
                </c:pt>
                <c:pt idx="642">
                  <c:v>42901</c:v>
                </c:pt>
                <c:pt idx="643">
                  <c:v>42902</c:v>
                </c:pt>
                <c:pt idx="644">
                  <c:v>42905</c:v>
                </c:pt>
                <c:pt idx="645">
                  <c:v>42906</c:v>
                </c:pt>
                <c:pt idx="646">
                  <c:v>42907</c:v>
                </c:pt>
                <c:pt idx="647">
                  <c:v>42908</c:v>
                </c:pt>
                <c:pt idx="648">
                  <c:v>42909</c:v>
                </c:pt>
                <c:pt idx="649">
                  <c:v>42912</c:v>
                </c:pt>
                <c:pt idx="650">
                  <c:v>42913</c:v>
                </c:pt>
                <c:pt idx="651">
                  <c:v>42914</c:v>
                </c:pt>
                <c:pt idx="652">
                  <c:v>42915</c:v>
                </c:pt>
                <c:pt idx="653">
                  <c:v>42916</c:v>
                </c:pt>
                <c:pt idx="654">
                  <c:v>42921</c:v>
                </c:pt>
                <c:pt idx="655">
                  <c:v>42922</c:v>
                </c:pt>
                <c:pt idx="656">
                  <c:v>42923</c:v>
                </c:pt>
                <c:pt idx="657">
                  <c:v>42926</c:v>
                </c:pt>
                <c:pt idx="658">
                  <c:v>42927</c:v>
                </c:pt>
                <c:pt idx="659">
                  <c:v>42928</c:v>
                </c:pt>
                <c:pt idx="660">
                  <c:v>42929</c:v>
                </c:pt>
                <c:pt idx="661">
                  <c:v>42930</c:v>
                </c:pt>
                <c:pt idx="662">
                  <c:v>42933</c:v>
                </c:pt>
                <c:pt idx="663">
                  <c:v>42934</c:v>
                </c:pt>
                <c:pt idx="664">
                  <c:v>42935</c:v>
                </c:pt>
                <c:pt idx="665">
                  <c:v>42936</c:v>
                </c:pt>
                <c:pt idx="666">
                  <c:v>42937</c:v>
                </c:pt>
                <c:pt idx="667">
                  <c:v>42940</c:v>
                </c:pt>
                <c:pt idx="668">
                  <c:v>42941</c:v>
                </c:pt>
                <c:pt idx="669">
                  <c:v>42942</c:v>
                </c:pt>
                <c:pt idx="670">
                  <c:v>42943</c:v>
                </c:pt>
                <c:pt idx="671">
                  <c:v>42944</c:v>
                </c:pt>
                <c:pt idx="672">
                  <c:v>42947</c:v>
                </c:pt>
                <c:pt idx="673">
                  <c:v>42948</c:v>
                </c:pt>
                <c:pt idx="674">
                  <c:v>42949</c:v>
                </c:pt>
                <c:pt idx="675">
                  <c:v>42950</c:v>
                </c:pt>
                <c:pt idx="676">
                  <c:v>42951</c:v>
                </c:pt>
                <c:pt idx="677">
                  <c:v>42954</c:v>
                </c:pt>
                <c:pt idx="678">
                  <c:v>42955</c:v>
                </c:pt>
                <c:pt idx="679">
                  <c:v>42956</c:v>
                </c:pt>
                <c:pt idx="680">
                  <c:v>42957</c:v>
                </c:pt>
                <c:pt idx="681">
                  <c:v>42958</c:v>
                </c:pt>
                <c:pt idx="682">
                  <c:v>42961</c:v>
                </c:pt>
                <c:pt idx="683">
                  <c:v>42962</c:v>
                </c:pt>
                <c:pt idx="684">
                  <c:v>42963</c:v>
                </c:pt>
                <c:pt idx="685">
                  <c:v>42964</c:v>
                </c:pt>
                <c:pt idx="686">
                  <c:v>42965</c:v>
                </c:pt>
                <c:pt idx="687">
                  <c:v>42968</c:v>
                </c:pt>
                <c:pt idx="688">
                  <c:v>42969</c:v>
                </c:pt>
                <c:pt idx="689">
                  <c:v>42970</c:v>
                </c:pt>
                <c:pt idx="690">
                  <c:v>42971</c:v>
                </c:pt>
                <c:pt idx="691">
                  <c:v>42972</c:v>
                </c:pt>
                <c:pt idx="692">
                  <c:v>42975</c:v>
                </c:pt>
                <c:pt idx="693">
                  <c:v>42976</c:v>
                </c:pt>
                <c:pt idx="694">
                  <c:v>42977</c:v>
                </c:pt>
                <c:pt idx="695">
                  <c:v>42978</c:v>
                </c:pt>
                <c:pt idx="696">
                  <c:v>42979</c:v>
                </c:pt>
                <c:pt idx="697">
                  <c:v>42983</c:v>
                </c:pt>
                <c:pt idx="698">
                  <c:v>42984</c:v>
                </c:pt>
                <c:pt idx="699">
                  <c:v>42985</c:v>
                </c:pt>
                <c:pt idx="700">
                  <c:v>42986</c:v>
                </c:pt>
                <c:pt idx="701">
                  <c:v>42989</c:v>
                </c:pt>
                <c:pt idx="702">
                  <c:v>42990</c:v>
                </c:pt>
                <c:pt idx="703">
                  <c:v>42991</c:v>
                </c:pt>
                <c:pt idx="704">
                  <c:v>42992</c:v>
                </c:pt>
                <c:pt idx="705">
                  <c:v>42993</c:v>
                </c:pt>
                <c:pt idx="706">
                  <c:v>42996</c:v>
                </c:pt>
                <c:pt idx="707">
                  <c:v>42997</c:v>
                </c:pt>
                <c:pt idx="708">
                  <c:v>42998</c:v>
                </c:pt>
                <c:pt idx="709">
                  <c:v>42999</c:v>
                </c:pt>
                <c:pt idx="710">
                  <c:v>43000</c:v>
                </c:pt>
                <c:pt idx="711">
                  <c:v>43003</c:v>
                </c:pt>
                <c:pt idx="712">
                  <c:v>43004</c:v>
                </c:pt>
                <c:pt idx="713">
                  <c:v>43005</c:v>
                </c:pt>
                <c:pt idx="714">
                  <c:v>43006</c:v>
                </c:pt>
                <c:pt idx="715">
                  <c:v>43007</c:v>
                </c:pt>
                <c:pt idx="716">
                  <c:v>43017</c:v>
                </c:pt>
                <c:pt idx="717">
                  <c:v>43018</c:v>
                </c:pt>
                <c:pt idx="718">
                  <c:v>43019</c:v>
                </c:pt>
                <c:pt idx="719">
                  <c:v>43020</c:v>
                </c:pt>
                <c:pt idx="720">
                  <c:v>43021</c:v>
                </c:pt>
                <c:pt idx="721">
                  <c:v>43024</c:v>
                </c:pt>
                <c:pt idx="722">
                  <c:v>43025</c:v>
                </c:pt>
                <c:pt idx="723">
                  <c:v>43026</c:v>
                </c:pt>
                <c:pt idx="724">
                  <c:v>43027</c:v>
                </c:pt>
                <c:pt idx="725">
                  <c:v>43028</c:v>
                </c:pt>
                <c:pt idx="726">
                  <c:v>43031</c:v>
                </c:pt>
                <c:pt idx="727">
                  <c:v>43032</c:v>
                </c:pt>
                <c:pt idx="728">
                  <c:v>43033</c:v>
                </c:pt>
                <c:pt idx="729">
                  <c:v>43034</c:v>
                </c:pt>
                <c:pt idx="730">
                  <c:v>43035</c:v>
                </c:pt>
                <c:pt idx="731">
                  <c:v>43038</c:v>
                </c:pt>
                <c:pt idx="732">
                  <c:v>43039</c:v>
                </c:pt>
                <c:pt idx="733">
                  <c:v>43040</c:v>
                </c:pt>
                <c:pt idx="734">
                  <c:v>43041</c:v>
                </c:pt>
                <c:pt idx="735">
                  <c:v>43042</c:v>
                </c:pt>
                <c:pt idx="736">
                  <c:v>43045</c:v>
                </c:pt>
                <c:pt idx="737">
                  <c:v>43046</c:v>
                </c:pt>
                <c:pt idx="738">
                  <c:v>43047</c:v>
                </c:pt>
                <c:pt idx="739">
                  <c:v>43048</c:v>
                </c:pt>
                <c:pt idx="740">
                  <c:v>43049</c:v>
                </c:pt>
                <c:pt idx="741">
                  <c:v>43052</c:v>
                </c:pt>
                <c:pt idx="742">
                  <c:v>43053</c:v>
                </c:pt>
                <c:pt idx="743">
                  <c:v>43054</c:v>
                </c:pt>
                <c:pt idx="744">
                  <c:v>43055</c:v>
                </c:pt>
                <c:pt idx="745">
                  <c:v>43056</c:v>
                </c:pt>
                <c:pt idx="746">
                  <c:v>43059</c:v>
                </c:pt>
                <c:pt idx="747">
                  <c:v>43060</c:v>
                </c:pt>
                <c:pt idx="748">
                  <c:v>43061</c:v>
                </c:pt>
                <c:pt idx="749">
                  <c:v>43066</c:v>
                </c:pt>
                <c:pt idx="750">
                  <c:v>43067</c:v>
                </c:pt>
                <c:pt idx="751">
                  <c:v>43068</c:v>
                </c:pt>
                <c:pt idx="752">
                  <c:v>43069</c:v>
                </c:pt>
                <c:pt idx="753">
                  <c:v>43070</c:v>
                </c:pt>
                <c:pt idx="754">
                  <c:v>43073</c:v>
                </c:pt>
                <c:pt idx="755">
                  <c:v>43074</c:v>
                </c:pt>
                <c:pt idx="756">
                  <c:v>43075</c:v>
                </c:pt>
                <c:pt idx="757">
                  <c:v>43076</c:v>
                </c:pt>
                <c:pt idx="758">
                  <c:v>43077</c:v>
                </c:pt>
                <c:pt idx="759">
                  <c:v>43080</c:v>
                </c:pt>
                <c:pt idx="760">
                  <c:v>43081</c:v>
                </c:pt>
                <c:pt idx="761">
                  <c:v>43082</c:v>
                </c:pt>
                <c:pt idx="762">
                  <c:v>43083</c:v>
                </c:pt>
                <c:pt idx="763">
                  <c:v>43084</c:v>
                </c:pt>
                <c:pt idx="764">
                  <c:v>43087</c:v>
                </c:pt>
                <c:pt idx="765">
                  <c:v>43088</c:v>
                </c:pt>
                <c:pt idx="766">
                  <c:v>43089</c:v>
                </c:pt>
                <c:pt idx="767">
                  <c:v>43090</c:v>
                </c:pt>
                <c:pt idx="768">
                  <c:v>43091</c:v>
                </c:pt>
                <c:pt idx="769">
                  <c:v>43095</c:v>
                </c:pt>
                <c:pt idx="770">
                  <c:v>43096</c:v>
                </c:pt>
                <c:pt idx="771">
                  <c:v>43097</c:v>
                </c:pt>
                <c:pt idx="772">
                  <c:v>43098</c:v>
                </c:pt>
                <c:pt idx="773">
                  <c:v>43102</c:v>
                </c:pt>
                <c:pt idx="774">
                  <c:v>43103</c:v>
                </c:pt>
                <c:pt idx="775">
                  <c:v>43104</c:v>
                </c:pt>
                <c:pt idx="776">
                  <c:v>43105</c:v>
                </c:pt>
                <c:pt idx="777">
                  <c:v>43108</c:v>
                </c:pt>
                <c:pt idx="778">
                  <c:v>43109</c:v>
                </c:pt>
                <c:pt idx="779">
                  <c:v>43110</c:v>
                </c:pt>
                <c:pt idx="780">
                  <c:v>43111</c:v>
                </c:pt>
                <c:pt idx="781">
                  <c:v>43112</c:v>
                </c:pt>
                <c:pt idx="782">
                  <c:v>43116</c:v>
                </c:pt>
                <c:pt idx="783">
                  <c:v>43117</c:v>
                </c:pt>
                <c:pt idx="784">
                  <c:v>43118</c:v>
                </c:pt>
                <c:pt idx="785">
                  <c:v>43119</c:v>
                </c:pt>
                <c:pt idx="786">
                  <c:v>43122</c:v>
                </c:pt>
                <c:pt idx="787">
                  <c:v>43123</c:v>
                </c:pt>
                <c:pt idx="788">
                  <c:v>43124</c:v>
                </c:pt>
                <c:pt idx="789">
                  <c:v>43125</c:v>
                </c:pt>
                <c:pt idx="790">
                  <c:v>43126</c:v>
                </c:pt>
                <c:pt idx="791">
                  <c:v>43130</c:v>
                </c:pt>
                <c:pt idx="792">
                  <c:v>43131</c:v>
                </c:pt>
                <c:pt idx="793">
                  <c:v>43132</c:v>
                </c:pt>
                <c:pt idx="794">
                  <c:v>43133</c:v>
                </c:pt>
                <c:pt idx="795">
                  <c:v>43136</c:v>
                </c:pt>
                <c:pt idx="796">
                  <c:v>43137</c:v>
                </c:pt>
                <c:pt idx="797">
                  <c:v>43138</c:v>
                </c:pt>
                <c:pt idx="798">
                  <c:v>43139</c:v>
                </c:pt>
                <c:pt idx="799">
                  <c:v>43140</c:v>
                </c:pt>
                <c:pt idx="800">
                  <c:v>43143</c:v>
                </c:pt>
                <c:pt idx="801">
                  <c:v>43144</c:v>
                </c:pt>
                <c:pt idx="802">
                  <c:v>43145</c:v>
                </c:pt>
                <c:pt idx="803">
                  <c:v>43153</c:v>
                </c:pt>
                <c:pt idx="804">
                  <c:v>43154</c:v>
                </c:pt>
                <c:pt idx="805">
                  <c:v>43157</c:v>
                </c:pt>
                <c:pt idx="806">
                  <c:v>43158</c:v>
                </c:pt>
                <c:pt idx="807">
                  <c:v>43159</c:v>
                </c:pt>
                <c:pt idx="808">
                  <c:v>43160</c:v>
                </c:pt>
                <c:pt idx="809">
                  <c:v>43161</c:v>
                </c:pt>
                <c:pt idx="810">
                  <c:v>43164</c:v>
                </c:pt>
                <c:pt idx="811">
                  <c:v>43165</c:v>
                </c:pt>
                <c:pt idx="812">
                  <c:v>43166</c:v>
                </c:pt>
                <c:pt idx="813">
                  <c:v>43167</c:v>
                </c:pt>
                <c:pt idx="814">
                  <c:v>43168</c:v>
                </c:pt>
                <c:pt idx="815">
                  <c:v>43171</c:v>
                </c:pt>
                <c:pt idx="816">
                  <c:v>43172</c:v>
                </c:pt>
                <c:pt idx="817">
                  <c:v>43173</c:v>
                </c:pt>
                <c:pt idx="818">
                  <c:v>43174</c:v>
                </c:pt>
                <c:pt idx="819">
                  <c:v>43175</c:v>
                </c:pt>
                <c:pt idx="820">
                  <c:v>43178</c:v>
                </c:pt>
                <c:pt idx="821">
                  <c:v>43179</c:v>
                </c:pt>
                <c:pt idx="822">
                  <c:v>43180</c:v>
                </c:pt>
                <c:pt idx="823">
                  <c:v>43181</c:v>
                </c:pt>
                <c:pt idx="824">
                  <c:v>43182</c:v>
                </c:pt>
                <c:pt idx="825">
                  <c:v>43185</c:v>
                </c:pt>
                <c:pt idx="826">
                  <c:v>43186</c:v>
                </c:pt>
                <c:pt idx="827">
                  <c:v>43187</c:v>
                </c:pt>
                <c:pt idx="828">
                  <c:v>43188</c:v>
                </c:pt>
                <c:pt idx="829">
                  <c:v>43192</c:v>
                </c:pt>
                <c:pt idx="830">
                  <c:v>43193</c:v>
                </c:pt>
                <c:pt idx="831">
                  <c:v>43194</c:v>
                </c:pt>
                <c:pt idx="832">
                  <c:v>43199</c:v>
                </c:pt>
                <c:pt idx="833">
                  <c:v>43200</c:v>
                </c:pt>
                <c:pt idx="834">
                  <c:v>43201</c:v>
                </c:pt>
                <c:pt idx="835">
                  <c:v>43202</c:v>
                </c:pt>
                <c:pt idx="836">
                  <c:v>43203</c:v>
                </c:pt>
                <c:pt idx="837">
                  <c:v>43206</c:v>
                </c:pt>
                <c:pt idx="838">
                  <c:v>43207</c:v>
                </c:pt>
                <c:pt idx="839">
                  <c:v>43208</c:v>
                </c:pt>
                <c:pt idx="840">
                  <c:v>43209</c:v>
                </c:pt>
                <c:pt idx="841">
                  <c:v>43210</c:v>
                </c:pt>
                <c:pt idx="842">
                  <c:v>43213</c:v>
                </c:pt>
                <c:pt idx="843">
                  <c:v>43214</c:v>
                </c:pt>
                <c:pt idx="844">
                  <c:v>43215</c:v>
                </c:pt>
                <c:pt idx="845">
                  <c:v>43216</c:v>
                </c:pt>
                <c:pt idx="846">
                  <c:v>43217</c:v>
                </c:pt>
                <c:pt idx="847">
                  <c:v>43222</c:v>
                </c:pt>
                <c:pt idx="848">
                  <c:v>43223</c:v>
                </c:pt>
                <c:pt idx="849">
                  <c:v>43224</c:v>
                </c:pt>
                <c:pt idx="850">
                  <c:v>43227</c:v>
                </c:pt>
                <c:pt idx="851">
                  <c:v>43228</c:v>
                </c:pt>
                <c:pt idx="852">
                  <c:v>43229</c:v>
                </c:pt>
                <c:pt idx="853">
                  <c:v>43230</c:v>
                </c:pt>
                <c:pt idx="854">
                  <c:v>43231</c:v>
                </c:pt>
                <c:pt idx="855">
                  <c:v>43234</c:v>
                </c:pt>
                <c:pt idx="856">
                  <c:v>43235</c:v>
                </c:pt>
                <c:pt idx="857">
                  <c:v>43236</c:v>
                </c:pt>
                <c:pt idx="858">
                  <c:v>43237</c:v>
                </c:pt>
                <c:pt idx="859">
                  <c:v>43238</c:v>
                </c:pt>
                <c:pt idx="860">
                  <c:v>43241</c:v>
                </c:pt>
                <c:pt idx="861">
                  <c:v>43242</c:v>
                </c:pt>
                <c:pt idx="862">
                  <c:v>43243</c:v>
                </c:pt>
                <c:pt idx="863">
                  <c:v>43244</c:v>
                </c:pt>
                <c:pt idx="864">
                  <c:v>43245</c:v>
                </c:pt>
                <c:pt idx="865">
                  <c:v>43249</c:v>
                </c:pt>
                <c:pt idx="866">
                  <c:v>43250</c:v>
                </c:pt>
                <c:pt idx="867">
                  <c:v>43251</c:v>
                </c:pt>
                <c:pt idx="868">
                  <c:v>43252</c:v>
                </c:pt>
                <c:pt idx="869">
                  <c:v>43255</c:v>
                </c:pt>
                <c:pt idx="870">
                  <c:v>43256</c:v>
                </c:pt>
                <c:pt idx="871">
                  <c:v>43257</c:v>
                </c:pt>
                <c:pt idx="872">
                  <c:v>43258</c:v>
                </c:pt>
                <c:pt idx="873">
                  <c:v>43259</c:v>
                </c:pt>
                <c:pt idx="874">
                  <c:v>43262</c:v>
                </c:pt>
                <c:pt idx="875">
                  <c:v>43263</c:v>
                </c:pt>
                <c:pt idx="876">
                  <c:v>43264</c:v>
                </c:pt>
                <c:pt idx="877">
                  <c:v>43265</c:v>
                </c:pt>
                <c:pt idx="878">
                  <c:v>43266</c:v>
                </c:pt>
                <c:pt idx="879">
                  <c:v>43270</c:v>
                </c:pt>
                <c:pt idx="880">
                  <c:v>43271</c:v>
                </c:pt>
                <c:pt idx="881">
                  <c:v>43272</c:v>
                </c:pt>
                <c:pt idx="882">
                  <c:v>43273</c:v>
                </c:pt>
                <c:pt idx="883">
                  <c:v>43276</c:v>
                </c:pt>
                <c:pt idx="884">
                  <c:v>43277</c:v>
                </c:pt>
                <c:pt idx="885">
                  <c:v>43278</c:v>
                </c:pt>
                <c:pt idx="886">
                  <c:v>43279</c:v>
                </c:pt>
                <c:pt idx="887">
                  <c:v>43280</c:v>
                </c:pt>
                <c:pt idx="888">
                  <c:v>43283</c:v>
                </c:pt>
                <c:pt idx="889">
                  <c:v>43286</c:v>
                </c:pt>
                <c:pt idx="890">
                  <c:v>43287</c:v>
                </c:pt>
                <c:pt idx="891">
                  <c:v>43290</c:v>
                </c:pt>
                <c:pt idx="892">
                  <c:v>43291</c:v>
                </c:pt>
                <c:pt idx="893">
                  <c:v>43292</c:v>
                </c:pt>
                <c:pt idx="894">
                  <c:v>43293</c:v>
                </c:pt>
                <c:pt idx="895">
                  <c:v>43294</c:v>
                </c:pt>
                <c:pt idx="896">
                  <c:v>43297</c:v>
                </c:pt>
                <c:pt idx="897">
                  <c:v>43298</c:v>
                </c:pt>
                <c:pt idx="898">
                  <c:v>43299</c:v>
                </c:pt>
                <c:pt idx="899">
                  <c:v>43300</c:v>
                </c:pt>
                <c:pt idx="900">
                  <c:v>43301</c:v>
                </c:pt>
                <c:pt idx="901">
                  <c:v>43304</c:v>
                </c:pt>
                <c:pt idx="902">
                  <c:v>43305</c:v>
                </c:pt>
                <c:pt idx="903">
                  <c:v>43306</c:v>
                </c:pt>
                <c:pt idx="904">
                  <c:v>43307</c:v>
                </c:pt>
                <c:pt idx="905">
                  <c:v>43308</c:v>
                </c:pt>
                <c:pt idx="906">
                  <c:v>43311</c:v>
                </c:pt>
                <c:pt idx="907">
                  <c:v>43312</c:v>
                </c:pt>
                <c:pt idx="908">
                  <c:v>43313</c:v>
                </c:pt>
                <c:pt idx="909">
                  <c:v>43314</c:v>
                </c:pt>
                <c:pt idx="910">
                  <c:v>43315</c:v>
                </c:pt>
                <c:pt idx="911">
                  <c:v>43318</c:v>
                </c:pt>
                <c:pt idx="912">
                  <c:v>43319</c:v>
                </c:pt>
                <c:pt idx="913">
                  <c:v>43320</c:v>
                </c:pt>
                <c:pt idx="914">
                  <c:v>43321</c:v>
                </c:pt>
                <c:pt idx="915">
                  <c:v>43322</c:v>
                </c:pt>
                <c:pt idx="916">
                  <c:v>43325</c:v>
                </c:pt>
                <c:pt idx="917">
                  <c:v>43326</c:v>
                </c:pt>
                <c:pt idx="918">
                  <c:v>43327</c:v>
                </c:pt>
                <c:pt idx="919">
                  <c:v>43328</c:v>
                </c:pt>
                <c:pt idx="920">
                  <c:v>43329</c:v>
                </c:pt>
                <c:pt idx="921">
                  <c:v>43332</c:v>
                </c:pt>
                <c:pt idx="922">
                  <c:v>43333</c:v>
                </c:pt>
                <c:pt idx="923">
                  <c:v>43334</c:v>
                </c:pt>
                <c:pt idx="924">
                  <c:v>43335</c:v>
                </c:pt>
                <c:pt idx="925">
                  <c:v>43336</c:v>
                </c:pt>
                <c:pt idx="926">
                  <c:v>43339</c:v>
                </c:pt>
                <c:pt idx="927">
                  <c:v>43340</c:v>
                </c:pt>
                <c:pt idx="928">
                  <c:v>43341</c:v>
                </c:pt>
                <c:pt idx="929">
                  <c:v>43342</c:v>
                </c:pt>
                <c:pt idx="930">
                  <c:v>43343</c:v>
                </c:pt>
                <c:pt idx="931">
                  <c:v>43347</c:v>
                </c:pt>
                <c:pt idx="932">
                  <c:v>43348</c:v>
                </c:pt>
                <c:pt idx="933">
                  <c:v>43349</c:v>
                </c:pt>
                <c:pt idx="934">
                  <c:v>43350</c:v>
                </c:pt>
                <c:pt idx="935">
                  <c:v>43353</c:v>
                </c:pt>
                <c:pt idx="936">
                  <c:v>43354</c:v>
                </c:pt>
                <c:pt idx="937">
                  <c:v>43355</c:v>
                </c:pt>
                <c:pt idx="938">
                  <c:v>43356</c:v>
                </c:pt>
                <c:pt idx="939">
                  <c:v>43357</c:v>
                </c:pt>
                <c:pt idx="940">
                  <c:v>43360</c:v>
                </c:pt>
                <c:pt idx="941">
                  <c:v>43361</c:v>
                </c:pt>
                <c:pt idx="942">
                  <c:v>43362</c:v>
                </c:pt>
                <c:pt idx="943">
                  <c:v>43363</c:v>
                </c:pt>
                <c:pt idx="944">
                  <c:v>43364</c:v>
                </c:pt>
                <c:pt idx="945">
                  <c:v>43368</c:v>
                </c:pt>
                <c:pt idx="946">
                  <c:v>43369</c:v>
                </c:pt>
                <c:pt idx="947">
                  <c:v>43370</c:v>
                </c:pt>
                <c:pt idx="948">
                  <c:v>43371</c:v>
                </c:pt>
                <c:pt idx="949">
                  <c:v>43381</c:v>
                </c:pt>
                <c:pt idx="950">
                  <c:v>43382</c:v>
                </c:pt>
                <c:pt idx="951">
                  <c:v>43383</c:v>
                </c:pt>
                <c:pt idx="952">
                  <c:v>43384</c:v>
                </c:pt>
                <c:pt idx="953">
                  <c:v>43385</c:v>
                </c:pt>
                <c:pt idx="954">
                  <c:v>43388</c:v>
                </c:pt>
                <c:pt idx="955">
                  <c:v>43389</c:v>
                </c:pt>
                <c:pt idx="956">
                  <c:v>43390</c:v>
                </c:pt>
                <c:pt idx="957">
                  <c:v>43391</c:v>
                </c:pt>
                <c:pt idx="958">
                  <c:v>43392</c:v>
                </c:pt>
                <c:pt idx="959">
                  <c:v>43395</c:v>
                </c:pt>
                <c:pt idx="960">
                  <c:v>43396</c:v>
                </c:pt>
                <c:pt idx="961">
                  <c:v>43397</c:v>
                </c:pt>
                <c:pt idx="962">
                  <c:v>43398</c:v>
                </c:pt>
                <c:pt idx="963">
                  <c:v>43399</c:v>
                </c:pt>
                <c:pt idx="964">
                  <c:v>43402</c:v>
                </c:pt>
                <c:pt idx="965">
                  <c:v>43403</c:v>
                </c:pt>
                <c:pt idx="966">
                  <c:v>43404</c:v>
                </c:pt>
                <c:pt idx="967">
                  <c:v>43405</c:v>
                </c:pt>
                <c:pt idx="968">
                  <c:v>43406</c:v>
                </c:pt>
                <c:pt idx="969">
                  <c:v>43409</c:v>
                </c:pt>
                <c:pt idx="970">
                  <c:v>43410</c:v>
                </c:pt>
                <c:pt idx="971">
                  <c:v>43411</c:v>
                </c:pt>
                <c:pt idx="972">
                  <c:v>43412</c:v>
                </c:pt>
                <c:pt idx="973">
                  <c:v>43413</c:v>
                </c:pt>
                <c:pt idx="974">
                  <c:v>43416</c:v>
                </c:pt>
                <c:pt idx="975">
                  <c:v>43417</c:v>
                </c:pt>
                <c:pt idx="976">
                  <c:v>43418</c:v>
                </c:pt>
                <c:pt idx="977">
                  <c:v>43419</c:v>
                </c:pt>
                <c:pt idx="978">
                  <c:v>43420</c:v>
                </c:pt>
                <c:pt idx="979">
                  <c:v>43423</c:v>
                </c:pt>
                <c:pt idx="980">
                  <c:v>43424</c:v>
                </c:pt>
                <c:pt idx="981">
                  <c:v>43425</c:v>
                </c:pt>
                <c:pt idx="982">
                  <c:v>43430</c:v>
                </c:pt>
                <c:pt idx="983">
                  <c:v>43431</c:v>
                </c:pt>
                <c:pt idx="984">
                  <c:v>43432</c:v>
                </c:pt>
                <c:pt idx="985">
                  <c:v>43433</c:v>
                </c:pt>
                <c:pt idx="986">
                  <c:v>43434</c:v>
                </c:pt>
                <c:pt idx="987">
                  <c:v>43437</c:v>
                </c:pt>
                <c:pt idx="988">
                  <c:v>43438</c:v>
                </c:pt>
                <c:pt idx="989">
                  <c:v>43440</c:v>
                </c:pt>
                <c:pt idx="990">
                  <c:v>43441</c:v>
                </c:pt>
                <c:pt idx="991">
                  <c:v>43444</c:v>
                </c:pt>
                <c:pt idx="992">
                  <c:v>43445</c:v>
                </c:pt>
                <c:pt idx="993">
                  <c:v>43446</c:v>
                </c:pt>
                <c:pt idx="994">
                  <c:v>43447</c:v>
                </c:pt>
                <c:pt idx="995">
                  <c:v>43448</c:v>
                </c:pt>
                <c:pt idx="996">
                  <c:v>43451</c:v>
                </c:pt>
                <c:pt idx="997">
                  <c:v>43452</c:v>
                </c:pt>
                <c:pt idx="998">
                  <c:v>43453</c:v>
                </c:pt>
                <c:pt idx="999">
                  <c:v>43454</c:v>
                </c:pt>
                <c:pt idx="1000">
                  <c:v>43455</c:v>
                </c:pt>
                <c:pt idx="1001">
                  <c:v>43460</c:v>
                </c:pt>
                <c:pt idx="1002">
                  <c:v>43461</c:v>
                </c:pt>
                <c:pt idx="1003">
                  <c:v>43462</c:v>
                </c:pt>
                <c:pt idx="1004">
                  <c:v>43467</c:v>
                </c:pt>
                <c:pt idx="1005">
                  <c:v>43468</c:v>
                </c:pt>
                <c:pt idx="1006">
                  <c:v>43469</c:v>
                </c:pt>
                <c:pt idx="1007">
                  <c:v>43472</c:v>
                </c:pt>
                <c:pt idx="1008">
                  <c:v>43473</c:v>
                </c:pt>
                <c:pt idx="1009">
                  <c:v>43474</c:v>
                </c:pt>
                <c:pt idx="1010">
                  <c:v>43475</c:v>
                </c:pt>
                <c:pt idx="1011">
                  <c:v>43476</c:v>
                </c:pt>
                <c:pt idx="1012">
                  <c:v>43479</c:v>
                </c:pt>
                <c:pt idx="1013">
                  <c:v>43480</c:v>
                </c:pt>
                <c:pt idx="1014">
                  <c:v>43481</c:v>
                </c:pt>
                <c:pt idx="1015">
                  <c:v>43482</c:v>
                </c:pt>
                <c:pt idx="1016">
                  <c:v>43483</c:v>
                </c:pt>
                <c:pt idx="1017">
                  <c:v>43487</c:v>
                </c:pt>
                <c:pt idx="1018">
                  <c:v>43488</c:v>
                </c:pt>
                <c:pt idx="1019">
                  <c:v>43489</c:v>
                </c:pt>
                <c:pt idx="1020">
                  <c:v>43490</c:v>
                </c:pt>
                <c:pt idx="1021">
                  <c:v>43493</c:v>
                </c:pt>
                <c:pt idx="1022">
                  <c:v>43494</c:v>
                </c:pt>
                <c:pt idx="1023">
                  <c:v>43495</c:v>
                </c:pt>
                <c:pt idx="1024">
                  <c:v>43496</c:v>
                </c:pt>
                <c:pt idx="1025">
                  <c:v>43497</c:v>
                </c:pt>
                <c:pt idx="1026">
                  <c:v>43507</c:v>
                </c:pt>
                <c:pt idx="1027">
                  <c:v>43508</c:v>
                </c:pt>
                <c:pt idx="1028">
                  <c:v>43509</c:v>
                </c:pt>
                <c:pt idx="1029">
                  <c:v>43510</c:v>
                </c:pt>
                <c:pt idx="1030">
                  <c:v>43511</c:v>
                </c:pt>
                <c:pt idx="1031">
                  <c:v>43515</c:v>
                </c:pt>
                <c:pt idx="1032">
                  <c:v>43516</c:v>
                </c:pt>
                <c:pt idx="1033">
                  <c:v>43517</c:v>
                </c:pt>
                <c:pt idx="1034">
                  <c:v>43518</c:v>
                </c:pt>
                <c:pt idx="1035">
                  <c:v>43521</c:v>
                </c:pt>
                <c:pt idx="1036">
                  <c:v>43522</c:v>
                </c:pt>
                <c:pt idx="1037">
                  <c:v>43523</c:v>
                </c:pt>
                <c:pt idx="1038">
                  <c:v>43524</c:v>
                </c:pt>
                <c:pt idx="1039">
                  <c:v>43525</c:v>
                </c:pt>
                <c:pt idx="1040">
                  <c:v>43528</c:v>
                </c:pt>
                <c:pt idx="1041">
                  <c:v>43529</c:v>
                </c:pt>
                <c:pt idx="1042">
                  <c:v>43530</c:v>
                </c:pt>
                <c:pt idx="1043">
                  <c:v>43531</c:v>
                </c:pt>
                <c:pt idx="1044">
                  <c:v>43532</c:v>
                </c:pt>
                <c:pt idx="1045">
                  <c:v>43535</c:v>
                </c:pt>
                <c:pt idx="1046">
                  <c:v>43536</c:v>
                </c:pt>
                <c:pt idx="1047">
                  <c:v>43537</c:v>
                </c:pt>
                <c:pt idx="1048">
                  <c:v>43538</c:v>
                </c:pt>
                <c:pt idx="1049">
                  <c:v>43539</c:v>
                </c:pt>
                <c:pt idx="1050">
                  <c:v>43542</c:v>
                </c:pt>
                <c:pt idx="1051">
                  <c:v>43543</c:v>
                </c:pt>
                <c:pt idx="1052">
                  <c:v>43544</c:v>
                </c:pt>
                <c:pt idx="1053">
                  <c:v>43545</c:v>
                </c:pt>
                <c:pt idx="1054">
                  <c:v>43546</c:v>
                </c:pt>
                <c:pt idx="1055">
                  <c:v>43549</c:v>
                </c:pt>
                <c:pt idx="1056">
                  <c:v>43550</c:v>
                </c:pt>
                <c:pt idx="1057">
                  <c:v>43551</c:v>
                </c:pt>
                <c:pt idx="1058">
                  <c:v>43552</c:v>
                </c:pt>
                <c:pt idx="1059">
                  <c:v>43553</c:v>
                </c:pt>
                <c:pt idx="1060">
                  <c:v>43556</c:v>
                </c:pt>
                <c:pt idx="1061">
                  <c:v>43557</c:v>
                </c:pt>
                <c:pt idx="1062">
                  <c:v>43558</c:v>
                </c:pt>
                <c:pt idx="1063">
                  <c:v>43559</c:v>
                </c:pt>
                <c:pt idx="1064">
                  <c:v>43563</c:v>
                </c:pt>
                <c:pt idx="1065">
                  <c:v>43564</c:v>
                </c:pt>
                <c:pt idx="1066">
                  <c:v>43565</c:v>
                </c:pt>
                <c:pt idx="1067">
                  <c:v>43566</c:v>
                </c:pt>
                <c:pt idx="1068">
                  <c:v>43567</c:v>
                </c:pt>
                <c:pt idx="1069">
                  <c:v>43570</c:v>
                </c:pt>
                <c:pt idx="1070">
                  <c:v>43571</c:v>
                </c:pt>
                <c:pt idx="1071">
                  <c:v>43572</c:v>
                </c:pt>
                <c:pt idx="1072">
                  <c:v>43573</c:v>
                </c:pt>
                <c:pt idx="1073">
                  <c:v>43577</c:v>
                </c:pt>
                <c:pt idx="1074">
                  <c:v>43578</c:v>
                </c:pt>
                <c:pt idx="1075">
                  <c:v>43579</c:v>
                </c:pt>
                <c:pt idx="1076">
                  <c:v>43580</c:v>
                </c:pt>
                <c:pt idx="1077">
                  <c:v>43581</c:v>
                </c:pt>
                <c:pt idx="1078">
                  <c:v>43591</c:v>
                </c:pt>
                <c:pt idx="1079">
                  <c:v>43592</c:v>
                </c:pt>
                <c:pt idx="1080">
                  <c:v>43593</c:v>
                </c:pt>
                <c:pt idx="1081">
                  <c:v>43594</c:v>
                </c:pt>
                <c:pt idx="1082">
                  <c:v>43595</c:v>
                </c:pt>
                <c:pt idx="1083">
                  <c:v>43598</c:v>
                </c:pt>
                <c:pt idx="1084">
                  <c:v>43599</c:v>
                </c:pt>
                <c:pt idx="1085">
                  <c:v>43600</c:v>
                </c:pt>
                <c:pt idx="1086">
                  <c:v>43601</c:v>
                </c:pt>
                <c:pt idx="1087">
                  <c:v>43602</c:v>
                </c:pt>
                <c:pt idx="1088">
                  <c:v>43605</c:v>
                </c:pt>
                <c:pt idx="1089">
                  <c:v>43606</c:v>
                </c:pt>
                <c:pt idx="1090">
                  <c:v>43607</c:v>
                </c:pt>
                <c:pt idx="1091">
                  <c:v>43608</c:v>
                </c:pt>
                <c:pt idx="1092">
                  <c:v>43609</c:v>
                </c:pt>
                <c:pt idx="1093">
                  <c:v>43613</c:v>
                </c:pt>
                <c:pt idx="1094">
                  <c:v>43614</c:v>
                </c:pt>
                <c:pt idx="1095">
                  <c:v>43615</c:v>
                </c:pt>
                <c:pt idx="1096">
                  <c:v>43616</c:v>
                </c:pt>
                <c:pt idx="1097">
                  <c:v>43619</c:v>
                </c:pt>
                <c:pt idx="1098">
                  <c:v>43620</c:v>
                </c:pt>
                <c:pt idx="1099">
                  <c:v>43621</c:v>
                </c:pt>
                <c:pt idx="1100">
                  <c:v>43622</c:v>
                </c:pt>
                <c:pt idx="1101">
                  <c:v>43626</c:v>
                </c:pt>
                <c:pt idx="1102">
                  <c:v>43627</c:v>
                </c:pt>
                <c:pt idx="1103">
                  <c:v>43628</c:v>
                </c:pt>
                <c:pt idx="1104">
                  <c:v>43629</c:v>
                </c:pt>
                <c:pt idx="1105">
                  <c:v>43630</c:v>
                </c:pt>
                <c:pt idx="1106">
                  <c:v>43633</c:v>
                </c:pt>
                <c:pt idx="1107">
                  <c:v>43634</c:v>
                </c:pt>
                <c:pt idx="1108">
                  <c:v>43635</c:v>
                </c:pt>
                <c:pt idx="1109">
                  <c:v>43636</c:v>
                </c:pt>
                <c:pt idx="1110">
                  <c:v>43637</c:v>
                </c:pt>
                <c:pt idx="1111">
                  <c:v>43640</c:v>
                </c:pt>
                <c:pt idx="1112">
                  <c:v>43641</c:v>
                </c:pt>
                <c:pt idx="1113">
                  <c:v>43642</c:v>
                </c:pt>
                <c:pt idx="1114">
                  <c:v>43643</c:v>
                </c:pt>
                <c:pt idx="1115">
                  <c:v>43644</c:v>
                </c:pt>
                <c:pt idx="1116">
                  <c:v>43647</c:v>
                </c:pt>
                <c:pt idx="1117">
                  <c:v>43648</c:v>
                </c:pt>
                <c:pt idx="1118">
                  <c:v>43651</c:v>
                </c:pt>
                <c:pt idx="1119">
                  <c:v>43654</c:v>
                </c:pt>
                <c:pt idx="1120">
                  <c:v>43655</c:v>
                </c:pt>
                <c:pt idx="1121">
                  <c:v>43656</c:v>
                </c:pt>
                <c:pt idx="1122">
                  <c:v>43657</c:v>
                </c:pt>
                <c:pt idx="1123">
                  <c:v>43658</c:v>
                </c:pt>
                <c:pt idx="1124">
                  <c:v>43661</c:v>
                </c:pt>
                <c:pt idx="1125">
                  <c:v>43662</c:v>
                </c:pt>
                <c:pt idx="1126">
                  <c:v>43663</c:v>
                </c:pt>
                <c:pt idx="1127">
                  <c:v>43664</c:v>
                </c:pt>
                <c:pt idx="1128">
                  <c:v>43665</c:v>
                </c:pt>
                <c:pt idx="1129">
                  <c:v>43668</c:v>
                </c:pt>
                <c:pt idx="1130">
                  <c:v>43669</c:v>
                </c:pt>
                <c:pt idx="1131">
                  <c:v>43670</c:v>
                </c:pt>
                <c:pt idx="1132">
                  <c:v>43671</c:v>
                </c:pt>
                <c:pt idx="1133">
                  <c:v>43672</c:v>
                </c:pt>
                <c:pt idx="1134">
                  <c:v>43675</c:v>
                </c:pt>
                <c:pt idx="1135">
                  <c:v>43676</c:v>
                </c:pt>
                <c:pt idx="1136">
                  <c:v>43677</c:v>
                </c:pt>
                <c:pt idx="1137">
                  <c:v>43678</c:v>
                </c:pt>
                <c:pt idx="1138">
                  <c:v>43679</c:v>
                </c:pt>
                <c:pt idx="1139">
                  <c:v>43682</c:v>
                </c:pt>
                <c:pt idx="1140">
                  <c:v>43683</c:v>
                </c:pt>
                <c:pt idx="1141">
                  <c:v>43684</c:v>
                </c:pt>
                <c:pt idx="1142">
                  <c:v>43685</c:v>
                </c:pt>
                <c:pt idx="1143">
                  <c:v>43686</c:v>
                </c:pt>
                <c:pt idx="1144">
                  <c:v>43689</c:v>
                </c:pt>
                <c:pt idx="1145">
                  <c:v>43690</c:v>
                </c:pt>
                <c:pt idx="1146">
                  <c:v>43691</c:v>
                </c:pt>
                <c:pt idx="1147">
                  <c:v>43692</c:v>
                </c:pt>
                <c:pt idx="1148">
                  <c:v>43693</c:v>
                </c:pt>
                <c:pt idx="1149">
                  <c:v>43696</c:v>
                </c:pt>
                <c:pt idx="1150">
                  <c:v>43697</c:v>
                </c:pt>
                <c:pt idx="1151">
                  <c:v>43698</c:v>
                </c:pt>
                <c:pt idx="1152">
                  <c:v>43699</c:v>
                </c:pt>
                <c:pt idx="1153">
                  <c:v>43700</c:v>
                </c:pt>
                <c:pt idx="1154">
                  <c:v>43703</c:v>
                </c:pt>
                <c:pt idx="1155">
                  <c:v>43704</c:v>
                </c:pt>
                <c:pt idx="1156">
                  <c:v>43705</c:v>
                </c:pt>
                <c:pt idx="1157">
                  <c:v>43706</c:v>
                </c:pt>
                <c:pt idx="1158">
                  <c:v>43707</c:v>
                </c:pt>
                <c:pt idx="1159">
                  <c:v>43711</c:v>
                </c:pt>
                <c:pt idx="1160">
                  <c:v>43712</c:v>
                </c:pt>
                <c:pt idx="1161">
                  <c:v>43713</c:v>
                </c:pt>
                <c:pt idx="1162">
                  <c:v>43714</c:v>
                </c:pt>
                <c:pt idx="1163">
                  <c:v>43717</c:v>
                </c:pt>
                <c:pt idx="1164">
                  <c:v>43718</c:v>
                </c:pt>
                <c:pt idx="1165">
                  <c:v>43719</c:v>
                </c:pt>
                <c:pt idx="1166">
                  <c:v>43720</c:v>
                </c:pt>
                <c:pt idx="1167">
                  <c:v>43724</c:v>
                </c:pt>
                <c:pt idx="1168">
                  <c:v>43725</c:v>
                </c:pt>
                <c:pt idx="1169">
                  <c:v>43726</c:v>
                </c:pt>
                <c:pt idx="1170">
                  <c:v>43727</c:v>
                </c:pt>
                <c:pt idx="1171">
                  <c:v>43728</c:v>
                </c:pt>
                <c:pt idx="1172">
                  <c:v>43731</c:v>
                </c:pt>
                <c:pt idx="1173">
                  <c:v>43732</c:v>
                </c:pt>
                <c:pt idx="1174">
                  <c:v>43733</c:v>
                </c:pt>
                <c:pt idx="1175">
                  <c:v>43734</c:v>
                </c:pt>
                <c:pt idx="1176">
                  <c:v>43735</c:v>
                </c:pt>
                <c:pt idx="1177">
                  <c:v>43738</c:v>
                </c:pt>
                <c:pt idx="1178">
                  <c:v>43746</c:v>
                </c:pt>
                <c:pt idx="1179">
                  <c:v>43747</c:v>
                </c:pt>
                <c:pt idx="1180">
                  <c:v>43748</c:v>
                </c:pt>
                <c:pt idx="1181">
                  <c:v>43749</c:v>
                </c:pt>
                <c:pt idx="1182">
                  <c:v>43752</c:v>
                </c:pt>
                <c:pt idx="1183">
                  <c:v>43753</c:v>
                </c:pt>
                <c:pt idx="1184">
                  <c:v>43754</c:v>
                </c:pt>
                <c:pt idx="1185">
                  <c:v>43755</c:v>
                </c:pt>
                <c:pt idx="1186">
                  <c:v>43756</c:v>
                </c:pt>
                <c:pt idx="1187">
                  <c:v>43759</c:v>
                </c:pt>
                <c:pt idx="1188">
                  <c:v>43760</c:v>
                </c:pt>
                <c:pt idx="1189">
                  <c:v>43761</c:v>
                </c:pt>
                <c:pt idx="1190">
                  <c:v>43762</c:v>
                </c:pt>
                <c:pt idx="1191">
                  <c:v>43763</c:v>
                </c:pt>
                <c:pt idx="1192">
                  <c:v>43766</c:v>
                </c:pt>
                <c:pt idx="1193">
                  <c:v>43767</c:v>
                </c:pt>
                <c:pt idx="1194">
                  <c:v>43768</c:v>
                </c:pt>
                <c:pt idx="1195">
                  <c:v>43769</c:v>
                </c:pt>
                <c:pt idx="1196">
                  <c:v>43770</c:v>
                </c:pt>
                <c:pt idx="1197">
                  <c:v>43773</c:v>
                </c:pt>
                <c:pt idx="1198">
                  <c:v>43774</c:v>
                </c:pt>
                <c:pt idx="1199">
                  <c:v>43775</c:v>
                </c:pt>
                <c:pt idx="1200">
                  <c:v>43776</c:v>
                </c:pt>
                <c:pt idx="1201">
                  <c:v>43777</c:v>
                </c:pt>
                <c:pt idx="1202">
                  <c:v>43780</c:v>
                </c:pt>
                <c:pt idx="1203">
                  <c:v>43781</c:v>
                </c:pt>
                <c:pt idx="1204">
                  <c:v>43782</c:v>
                </c:pt>
                <c:pt idx="1205">
                  <c:v>43783</c:v>
                </c:pt>
                <c:pt idx="1206">
                  <c:v>43784</c:v>
                </c:pt>
                <c:pt idx="1207">
                  <c:v>43787</c:v>
                </c:pt>
                <c:pt idx="1208">
                  <c:v>43788</c:v>
                </c:pt>
                <c:pt idx="1209">
                  <c:v>43789</c:v>
                </c:pt>
                <c:pt idx="1210">
                  <c:v>43790</c:v>
                </c:pt>
                <c:pt idx="1211">
                  <c:v>43791</c:v>
                </c:pt>
                <c:pt idx="1212">
                  <c:v>43794</c:v>
                </c:pt>
                <c:pt idx="1213">
                  <c:v>43795</c:v>
                </c:pt>
                <c:pt idx="1214">
                  <c:v>43796</c:v>
                </c:pt>
                <c:pt idx="1215">
                  <c:v>43801</c:v>
                </c:pt>
                <c:pt idx="1216">
                  <c:v>43802</c:v>
                </c:pt>
                <c:pt idx="1217">
                  <c:v>43803</c:v>
                </c:pt>
                <c:pt idx="1218">
                  <c:v>43804</c:v>
                </c:pt>
                <c:pt idx="1219">
                  <c:v>43805</c:v>
                </c:pt>
                <c:pt idx="1220">
                  <c:v>43808</c:v>
                </c:pt>
                <c:pt idx="1221">
                  <c:v>43809</c:v>
                </c:pt>
                <c:pt idx="1222">
                  <c:v>43810</c:v>
                </c:pt>
                <c:pt idx="1223">
                  <c:v>43811</c:v>
                </c:pt>
                <c:pt idx="1224">
                  <c:v>43812</c:v>
                </c:pt>
                <c:pt idx="1225">
                  <c:v>43815</c:v>
                </c:pt>
                <c:pt idx="1226">
                  <c:v>43816</c:v>
                </c:pt>
                <c:pt idx="1227">
                  <c:v>43817</c:v>
                </c:pt>
                <c:pt idx="1228">
                  <c:v>43819</c:v>
                </c:pt>
                <c:pt idx="1229">
                  <c:v>43822</c:v>
                </c:pt>
                <c:pt idx="1230">
                  <c:v>43825</c:v>
                </c:pt>
                <c:pt idx="1231">
                  <c:v>43826</c:v>
                </c:pt>
                <c:pt idx="1232">
                  <c:v>43829</c:v>
                </c:pt>
                <c:pt idx="1233">
                  <c:v>43830</c:v>
                </c:pt>
                <c:pt idx="1234">
                  <c:v>43832</c:v>
                </c:pt>
                <c:pt idx="1235">
                  <c:v>43833</c:v>
                </c:pt>
                <c:pt idx="1236">
                  <c:v>43836</c:v>
                </c:pt>
                <c:pt idx="1237">
                  <c:v>43837</c:v>
                </c:pt>
                <c:pt idx="1238">
                  <c:v>43838</c:v>
                </c:pt>
                <c:pt idx="1239">
                  <c:v>43839</c:v>
                </c:pt>
                <c:pt idx="1240">
                  <c:v>43840</c:v>
                </c:pt>
                <c:pt idx="1241">
                  <c:v>43843</c:v>
                </c:pt>
                <c:pt idx="1242">
                  <c:v>43844</c:v>
                </c:pt>
                <c:pt idx="1243">
                  <c:v>43845</c:v>
                </c:pt>
                <c:pt idx="1244">
                  <c:v>43846</c:v>
                </c:pt>
                <c:pt idx="1245">
                  <c:v>43847</c:v>
                </c:pt>
                <c:pt idx="1246">
                  <c:v>43851</c:v>
                </c:pt>
                <c:pt idx="1247">
                  <c:v>43852</c:v>
                </c:pt>
                <c:pt idx="1248">
                  <c:v>43853</c:v>
                </c:pt>
                <c:pt idx="1249">
                  <c:v>43864</c:v>
                </c:pt>
                <c:pt idx="1250">
                  <c:v>43865</c:v>
                </c:pt>
                <c:pt idx="1251">
                  <c:v>43866</c:v>
                </c:pt>
                <c:pt idx="1252">
                  <c:v>43867</c:v>
                </c:pt>
                <c:pt idx="1253">
                  <c:v>43868</c:v>
                </c:pt>
                <c:pt idx="1254">
                  <c:v>43871</c:v>
                </c:pt>
                <c:pt idx="1255">
                  <c:v>43872</c:v>
                </c:pt>
                <c:pt idx="1256">
                  <c:v>43873</c:v>
                </c:pt>
                <c:pt idx="1257">
                  <c:v>43874</c:v>
                </c:pt>
                <c:pt idx="1258">
                  <c:v>43875</c:v>
                </c:pt>
                <c:pt idx="1259">
                  <c:v>43879</c:v>
                </c:pt>
                <c:pt idx="1260">
                  <c:v>43880</c:v>
                </c:pt>
                <c:pt idx="1261">
                  <c:v>43881</c:v>
                </c:pt>
                <c:pt idx="1262">
                  <c:v>43882</c:v>
                </c:pt>
                <c:pt idx="1263">
                  <c:v>43885</c:v>
                </c:pt>
                <c:pt idx="1264">
                  <c:v>43886</c:v>
                </c:pt>
                <c:pt idx="1265">
                  <c:v>43887</c:v>
                </c:pt>
                <c:pt idx="1266">
                  <c:v>43888</c:v>
                </c:pt>
                <c:pt idx="1267">
                  <c:v>43889</c:v>
                </c:pt>
                <c:pt idx="1268">
                  <c:v>43892</c:v>
                </c:pt>
                <c:pt idx="1269">
                  <c:v>43893</c:v>
                </c:pt>
                <c:pt idx="1270">
                  <c:v>43894</c:v>
                </c:pt>
                <c:pt idx="1271">
                  <c:v>43895</c:v>
                </c:pt>
                <c:pt idx="1272">
                  <c:v>43896</c:v>
                </c:pt>
                <c:pt idx="1273">
                  <c:v>43899</c:v>
                </c:pt>
                <c:pt idx="1274">
                  <c:v>43900</c:v>
                </c:pt>
                <c:pt idx="1275">
                  <c:v>43901</c:v>
                </c:pt>
                <c:pt idx="1276">
                  <c:v>43902</c:v>
                </c:pt>
                <c:pt idx="1277">
                  <c:v>43903</c:v>
                </c:pt>
                <c:pt idx="1278">
                  <c:v>43906</c:v>
                </c:pt>
                <c:pt idx="1279">
                  <c:v>43907</c:v>
                </c:pt>
                <c:pt idx="1280">
                  <c:v>43908</c:v>
                </c:pt>
                <c:pt idx="1281">
                  <c:v>43909</c:v>
                </c:pt>
                <c:pt idx="1282">
                  <c:v>43910</c:v>
                </c:pt>
                <c:pt idx="1283">
                  <c:v>43913</c:v>
                </c:pt>
                <c:pt idx="1284">
                  <c:v>43914</c:v>
                </c:pt>
                <c:pt idx="1285">
                  <c:v>43915</c:v>
                </c:pt>
                <c:pt idx="1286">
                  <c:v>43916</c:v>
                </c:pt>
                <c:pt idx="1287">
                  <c:v>43917</c:v>
                </c:pt>
                <c:pt idx="1288">
                  <c:v>43920</c:v>
                </c:pt>
                <c:pt idx="1289">
                  <c:v>43921</c:v>
                </c:pt>
                <c:pt idx="1290">
                  <c:v>43922</c:v>
                </c:pt>
                <c:pt idx="1291">
                  <c:v>43923</c:v>
                </c:pt>
                <c:pt idx="1292">
                  <c:v>43924</c:v>
                </c:pt>
                <c:pt idx="1293">
                  <c:v>43928</c:v>
                </c:pt>
                <c:pt idx="1294">
                  <c:v>43929</c:v>
                </c:pt>
                <c:pt idx="1295">
                  <c:v>43930</c:v>
                </c:pt>
                <c:pt idx="1296">
                  <c:v>43934</c:v>
                </c:pt>
              </c:numCache>
            </c:numRef>
          </c:cat>
          <c:val>
            <c:numRef>
              <c:f>scaled_assets_nona!$C$2:$C$1298</c:f>
              <c:numCache>
                <c:formatCode>General</c:formatCode>
                <c:ptCount val="1297"/>
                <c:pt idx="0">
                  <c:v>-0.909350552319241</c:v>
                </c:pt>
                <c:pt idx="1">
                  <c:v>-0.88949945779124395</c:v>
                </c:pt>
                <c:pt idx="2">
                  <c:v>-0.87543172944752001</c:v>
                </c:pt>
                <c:pt idx="3">
                  <c:v>-0.851755406243761</c:v>
                </c:pt>
                <c:pt idx="4">
                  <c:v>-0.92106176198048995</c:v>
                </c:pt>
                <c:pt idx="5">
                  <c:v>-0.88630428689490703</c:v>
                </c:pt>
                <c:pt idx="6">
                  <c:v>-0.82702670702036596</c:v>
                </c:pt>
                <c:pt idx="7">
                  <c:v>-0.82435131241967396</c:v>
                </c:pt>
                <c:pt idx="8">
                  <c:v>-0.81977292105236099</c:v>
                </c:pt>
                <c:pt idx="9">
                  <c:v>-0.80227706286400502</c:v>
                </c:pt>
                <c:pt idx="10">
                  <c:v>-0.79149341451982003</c:v>
                </c:pt>
                <c:pt idx="11">
                  <c:v>-0.75836109525335105</c:v>
                </c:pt>
                <c:pt idx="12">
                  <c:v>-0.74684565659819202</c:v>
                </c:pt>
                <c:pt idx="13">
                  <c:v>-0.772812244104636</c:v>
                </c:pt>
                <c:pt idx="14">
                  <c:v>-0.78774854599502997</c:v>
                </c:pt>
                <c:pt idx="15">
                  <c:v>-0.79918832642294502</c:v>
                </c:pt>
                <c:pt idx="16">
                  <c:v>-0.77433566739219994</c:v>
                </c:pt>
                <c:pt idx="17">
                  <c:v>-0.80439891280774001</c:v>
                </c:pt>
                <c:pt idx="18">
                  <c:v>-0.83121270148027604</c:v>
                </c:pt>
                <c:pt idx="19">
                  <c:v>-0.80399796694810599</c:v>
                </c:pt>
                <c:pt idx="20">
                  <c:v>-0.83388638629052203</c:v>
                </c:pt>
                <c:pt idx="21">
                  <c:v>-0.85682920939286</c:v>
                </c:pt>
                <c:pt idx="22">
                  <c:v>-0.89908539792786601</c:v>
                </c:pt>
                <c:pt idx="23">
                  <c:v>-0.89932690582839203</c:v>
                </c:pt>
                <c:pt idx="24">
                  <c:v>-0.92006196201707402</c:v>
                </c:pt>
                <c:pt idx="25">
                  <c:v>-0.83701316556901095</c:v>
                </c:pt>
                <c:pt idx="26">
                  <c:v>-0.775456007582073</c:v>
                </c:pt>
                <c:pt idx="27">
                  <c:v>-0.74386078992673799</c:v>
                </c:pt>
                <c:pt idx="28">
                  <c:v>-0.69290817973474605</c:v>
                </c:pt>
                <c:pt idx="29">
                  <c:v>-0.67401157572334003</c:v>
                </c:pt>
                <c:pt idx="30">
                  <c:v>-0.67442107053520495</c:v>
                </c:pt>
                <c:pt idx="31">
                  <c:v>-0.69252646901763204</c:v>
                </c:pt>
                <c:pt idx="32">
                  <c:v>-0.68304910057434298</c:v>
                </c:pt>
                <c:pt idx="33">
                  <c:v>-0.69471500078876802</c:v>
                </c:pt>
                <c:pt idx="34">
                  <c:v>-0.60010545623872102</c:v>
                </c:pt>
                <c:pt idx="35">
                  <c:v>-0.60463682836876298</c:v>
                </c:pt>
                <c:pt idx="36">
                  <c:v>-0.56317569239124099</c:v>
                </c:pt>
                <c:pt idx="37">
                  <c:v>-0.576492395281472</c:v>
                </c:pt>
                <c:pt idx="38">
                  <c:v>-0.58959708415637402</c:v>
                </c:pt>
                <c:pt idx="39">
                  <c:v>-0.59671408688868299</c:v>
                </c:pt>
                <c:pt idx="40">
                  <c:v>-0.62751296964369996</c:v>
                </c:pt>
                <c:pt idx="41">
                  <c:v>-0.63865182695308298</c:v>
                </c:pt>
                <c:pt idx="42">
                  <c:v>-0.63611321558808798</c:v>
                </c:pt>
                <c:pt idx="43">
                  <c:v>-0.57571999744740099</c:v>
                </c:pt>
                <c:pt idx="44">
                  <c:v>-0.49382188996963</c:v>
                </c:pt>
                <c:pt idx="45">
                  <c:v>-0.434803343347688</c:v>
                </c:pt>
                <c:pt idx="46">
                  <c:v>-0.36951499515953001</c:v>
                </c:pt>
                <c:pt idx="47">
                  <c:v>-0.236709586936591</c:v>
                </c:pt>
                <c:pt idx="48">
                  <c:v>-9.2131844043952402E-2</c:v>
                </c:pt>
                <c:pt idx="49">
                  <c:v>-6.3384709824375302E-2</c:v>
                </c:pt>
                <c:pt idx="50">
                  <c:v>0.14781031588073101</c:v>
                </c:pt>
                <c:pt idx="51">
                  <c:v>0.21507518182469701</c:v>
                </c:pt>
                <c:pt idx="52">
                  <c:v>0.35994358909319002</c:v>
                </c:pt>
                <c:pt idx="53">
                  <c:v>7.7001481789403706E-2</c:v>
                </c:pt>
                <c:pt idx="54">
                  <c:v>0.218744819569854</c:v>
                </c:pt>
                <c:pt idx="55">
                  <c:v>0.192247769577476</c:v>
                </c:pt>
                <c:pt idx="56">
                  <c:v>0.21401083727193701</c:v>
                </c:pt>
                <c:pt idx="57">
                  <c:v>0.240707077851297</c:v>
                </c:pt>
                <c:pt idx="58">
                  <c:v>0.359933330350513</c:v>
                </c:pt>
                <c:pt idx="59">
                  <c:v>0.429094353899314</c:v>
                </c:pt>
                <c:pt idx="60">
                  <c:v>0.42296817473057902</c:v>
                </c:pt>
                <c:pt idx="61">
                  <c:v>0.51239149740968903</c:v>
                </c:pt>
                <c:pt idx="62">
                  <c:v>0.54539301770702397</c:v>
                </c:pt>
                <c:pt idx="63">
                  <c:v>0.37935697726695899</c:v>
                </c:pt>
                <c:pt idx="64">
                  <c:v>0.59819433881897</c:v>
                </c:pt>
                <c:pt idx="65">
                  <c:v>0.61642583434680398</c:v>
                </c:pt>
                <c:pt idx="66">
                  <c:v>0.61257196668106795</c:v>
                </c:pt>
                <c:pt idx="67">
                  <c:v>0.73313741254727005</c:v>
                </c:pt>
                <c:pt idx="68">
                  <c:v>0.93595660230405298</c:v>
                </c:pt>
                <c:pt idx="69">
                  <c:v>0.93757962088510904</c:v>
                </c:pt>
                <c:pt idx="70">
                  <c:v>0.97698729853674504</c:v>
                </c:pt>
                <c:pt idx="71">
                  <c:v>0.83604927205645396</c:v>
                </c:pt>
                <c:pt idx="72">
                  <c:v>0.82196572815110303</c:v>
                </c:pt>
                <c:pt idx="73">
                  <c:v>0.723751090445242</c:v>
                </c:pt>
                <c:pt idx="74">
                  <c:v>0.73422996864239198</c:v>
                </c:pt>
                <c:pt idx="75">
                  <c:v>0.71170732654220703</c:v>
                </c:pt>
                <c:pt idx="76">
                  <c:v>0.91133305519310004</c:v>
                </c:pt>
                <c:pt idx="77">
                  <c:v>0.98143617327775801</c:v>
                </c:pt>
                <c:pt idx="78">
                  <c:v>0.62524279623024703</c:v>
                </c:pt>
                <c:pt idx="79">
                  <c:v>0.88884546379706197</c:v>
                </c:pt>
                <c:pt idx="80">
                  <c:v>0.923394344448208</c:v>
                </c:pt>
                <c:pt idx="81">
                  <c:v>0.93813615767534697</c:v>
                </c:pt>
                <c:pt idx="82">
                  <c:v>0.99314353591050297</c:v>
                </c:pt>
                <c:pt idx="83">
                  <c:v>0.94023022352433105</c:v>
                </c:pt>
                <c:pt idx="84">
                  <c:v>0.85755287905070399</c:v>
                </c:pt>
                <c:pt idx="85">
                  <c:v>0.781509094060723</c:v>
                </c:pt>
                <c:pt idx="86">
                  <c:v>0.69056790491299802</c:v>
                </c:pt>
                <c:pt idx="87">
                  <c:v>0.54688993924267204</c:v>
                </c:pt>
                <c:pt idx="88">
                  <c:v>0.68101530569007696</c:v>
                </c:pt>
                <c:pt idx="89">
                  <c:v>0.627123138273456</c:v>
                </c:pt>
                <c:pt idx="90">
                  <c:v>0.56130090801847099</c:v>
                </c:pt>
                <c:pt idx="91">
                  <c:v>0.45515882690880299</c:v>
                </c:pt>
                <c:pt idx="92">
                  <c:v>0.48880451075674403</c:v>
                </c:pt>
                <c:pt idx="93">
                  <c:v>0.57016360679635103</c:v>
                </c:pt>
                <c:pt idx="94">
                  <c:v>0.59837130213015199</c:v>
                </c:pt>
                <c:pt idx="95">
                  <c:v>0.62588012061906795</c:v>
                </c:pt>
                <c:pt idx="96">
                  <c:v>0.67912427745657999</c:v>
                </c:pt>
                <c:pt idx="97">
                  <c:v>0.75454826340981296</c:v>
                </c:pt>
                <c:pt idx="98">
                  <c:v>0.72292312442166995</c:v>
                </c:pt>
                <c:pt idx="99">
                  <c:v>0.84463327499160301</c:v>
                </c:pt>
                <c:pt idx="100">
                  <c:v>0.865545294491467</c:v>
                </c:pt>
                <c:pt idx="101">
                  <c:v>0.91103512420784905</c:v>
                </c:pt>
                <c:pt idx="102">
                  <c:v>0.78281708375206605</c:v>
                </c:pt>
                <c:pt idx="103">
                  <c:v>0.81167236221736505</c:v>
                </c:pt>
                <c:pt idx="104">
                  <c:v>0.75729717899969196</c:v>
                </c:pt>
                <c:pt idx="105">
                  <c:v>0.74453530310925298</c:v>
                </c:pt>
                <c:pt idx="106">
                  <c:v>0.85172249362916097</c:v>
                </c:pt>
                <c:pt idx="107">
                  <c:v>0.82311427988333796</c:v>
                </c:pt>
                <c:pt idx="108">
                  <c:v>0.83157389556352501</c:v>
                </c:pt>
                <c:pt idx="109">
                  <c:v>0.933862536455069</c:v>
                </c:pt>
                <c:pt idx="110">
                  <c:v>0.97516081489259099</c:v>
                </c:pt>
                <c:pt idx="111">
                  <c:v>1.10891344702272</c:v>
                </c:pt>
                <c:pt idx="112">
                  <c:v>1.20265612781654</c:v>
                </c:pt>
                <c:pt idx="113">
                  <c:v>1.3330122612252999</c:v>
                </c:pt>
                <c:pt idx="114">
                  <c:v>1.3417138122536301</c:v>
                </c:pt>
                <c:pt idx="115">
                  <c:v>1.4030751992344701</c:v>
                </c:pt>
                <c:pt idx="116">
                  <c:v>1.5263506629579</c:v>
                </c:pt>
                <c:pt idx="117">
                  <c:v>1.5327970003876901</c:v>
                </c:pt>
                <c:pt idx="118">
                  <c:v>1.4790766669109101</c:v>
                </c:pt>
                <c:pt idx="119">
                  <c:v>1.5164881642166099</c:v>
                </c:pt>
                <c:pt idx="120">
                  <c:v>1.53224730275924</c:v>
                </c:pt>
                <c:pt idx="121">
                  <c:v>1.69940240104634</c:v>
                </c:pt>
                <c:pt idx="122">
                  <c:v>1.6316994013005299</c:v>
                </c:pt>
                <c:pt idx="123">
                  <c:v>1.74094218738439</c:v>
                </c:pt>
                <c:pt idx="124">
                  <c:v>1.7680624559944</c:v>
                </c:pt>
                <c:pt idx="125">
                  <c:v>2.0054638673160299</c:v>
                </c:pt>
                <c:pt idx="126">
                  <c:v>2.0639993981369198</c:v>
                </c:pt>
                <c:pt idx="127">
                  <c:v>1.99873370467218</c:v>
                </c:pt>
                <c:pt idx="128">
                  <c:v>2.1331552923143899</c:v>
                </c:pt>
                <c:pt idx="129">
                  <c:v>2.2861858117254301</c:v>
                </c:pt>
                <c:pt idx="130">
                  <c:v>2.3104349147286598</c:v>
                </c:pt>
                <c:pt idx="131">
                  <c:v>2.22043923969769</c:v>
                </c:pt>
                <c:pt idx="132">
                  <c:v>2.4141858538993199</c:v>
                </c:pt>
                <c:pt idx="133">
                  <c:v>2.5760893308309201</c:v>
                </c:pt>
                <c:pt idx="134">
                  <c:v>2.4531485585873298</c:v>
                </c:pt>
                <c:pt idx="135">
                  <c:v>2.58716706313185</c:v>
                </c:pt>
                <c:pt idx="136">
                  <c:v>2.7707780395684098</c:v>
                </c:pt>
                <c:pt idx="137">
                  <c:v>2.7988151833052002</c:v>
                </c:pt>
                <c:pt idx="138">
                  <c:v>2.7623598863065402</c:v>
                </c:pt>
                <c:pt idx="139">
                  <c:v>2.9964626844098401</c:v>
                </c:pt>
                <c:pt idx="140">
                  <c:v>2.9068534220197102</c:v>
                </c:pt>
                <c:pt idx="141">
                  <c:v>2.9075629850548799</c:v>
                </c:pt>
                <c:pt idx="142">
                  <c:v>2.8463447930239001</c:v>
                </c:pt>
                <c:pt idx="143">
                  <c:v>2.9142927202511202</c:v>
                </c:pt>
                <c:pt idx="144">
                  <c:v>2.5960665224043198</c:v>
                </c:pt>
                <c:pt idx="145">
                  <c:v>2.47448930804158</c:v>
                </c:pt>
                <c:pt idx="146">
                  <c:v>2.26955126047435</c:v>
                </c:pt>
                <c:pt idx="147">
                  <c:v>2.4336090733681601</c:v>
                </c:pt>
                <c:pt idx="148">
                  <c:v>2.6571316881903702</c:v>
                </c:pt>
                <c:pt idx="149">
                  <c:v>2.7755492098085299</c:v>
                </c:pt>
                <c:pt idx="150">
                  <c:v>2.7309741179808702</c:v>
                </c:pt>
                <c:pt idx="151">
                  <c:v>2.7354409455215598</c:v>
                </c:pt>
                <c:pt idx="152">
                  <c:v>2.6135482748215</c:v>
                </c:pt>
                <c:pt idx="153">
                  <c:v>2.5694279872525199</c:v>
                </c:pt>
                <c:pt idx="154">
                  <c:v>2.8041446001260102</c:v>
                </c:pt>
                <c:pt idx="155">
                  <c:v>2.8544568937958998</c:v>
                </c:pt>
                <c:pt idx="156">
                  <c:v>3.00000964469048</c:v>
                </c:pt>
                <c:pt idx="157">
                  <c:v>3.2244204956494902</c:v>
                </c:pt>
                <c:pt idx="158">
                  <c:v>3.6679059415849302</c:v>
                </c:pt>
                <c:pt idx="159">
                  <c:v>3.7218609438004502</c:v>
                </c:pt>
                <c:pt idx="160">
                  <c:v>3.1590620460530401</c:v>
                </c:pt>
                <c:pt idx="161">
                  <c:v>3.1441415597242699</c:v>
                </c:pt>
                <c:pt idx="162">
                  <c:v>3.5240595615556498</c:v>
                </c:pt>
                <c:pt idx="163">
                  <c:v>3.6672579310058202</c:v>
                </c:pt>
                <c:pt idx="164">
                  <c:v>3.66629702877505</c:v>
                </c:pt>
                <c:pt idx="165">
                  <c:v>3.7312947125873599</c:v>
                </c:pt>
                <c:pt idx="166">
                  <c:v>3.8643471855297702</c:v>
                </c:pt>
                <c:pt idx="167">
                  <c:v>4.05481014717948</c:v>
                </c:pt>
                <c:pt idx="168">
                  <c:v>4.02268831406671</c:v>
                </c:pt>
                <c:pt idx="169">
                  <c:v>4.0095605430207897</c:v>
                </c:pt>
                <c:pt idx="170">
                  <c:v>4.0367975048287601</c:v>
                </c:pt>
                <c:pt idx="171">
                  <c:v>4.1151597656637797</c:v>
                </c:pt>
                <c:pt idx="172">
                  <c:v>3.9341998193140602</c:v>
                </c:pt>
                <c:pt idx="173">
                  <c:v>3.6268230967436299</c:v>
                </c:pt>
                <c:pt idx="174">
                  <c:v>3.7677047001391899</c:v>
                </c:pt>
                <c:pt idx="175">
                  <c:v>3.4481055405640899</c:v>
                </c:pt>
                <c:pt idx="176">
                  <c:v>2.9106158158965698</c:v>
                </c:pt>
                <c:pt idx="177">
                  <c:v>3.0824215441973402</c:v>
                </c:pt>
                <c:pt idx="178">
                  <c:v>3.28141636017358</c:v>
                </c:pt>
                <c:pt idx="179">
                  <c:v>2.99713292226475</c:v>
                </c:pt>
                <c:pt idx="180">
                  <c:v>2.41077140237826</c:v>
                </c:pt>
                <c:pt idx="181">
                  <c:v>2.16593069282521</c:v>
                </c:pt>
                <c:pt idx="182">
                  <c:v>2.55845198748314</c:v>
                </c:pt>
                <c:pt idx="183">
                  <c:v>2.1671036090713098</c:v>
                </c:pt>
                <c:pt idx="184">
                  <c:v>1.9203547733802999</c:v>
                </c:pt>
                <c:pt idx="185">
                  <c:v>1.6807455951450101</c:v>
                </c:pt>
                <c:pt idx="186">
                  <c:v>1.5953278840337399</c:v>
                </c:pt>
                <c:pt idx="187">
                  <c:v>1.2102634129593</c:v>
                </c:pt>
                <c:pt idx="188">
                  <c:v>1.56417208252308</c:v>
                </c:pt>
                <c:pt idx="189">
                  <c:v>1.85913871858738</c:v>
                </c:pt>
                <c:pt idx="190">
                  <c:v>2.0212388214202899</c:v>
                </c:pt>
                <c:pt idx="191">
                  <c:v>1.9408743959727599</c:v>
                </c:pt>
                <c:pt idx="192">
                  <c:v>1.73290403504919</c:v>
                </c:pt>
                <c:pt idx="193">
                  <c:v>1.7634964606078301</c:v>
                </c:pt>
                <c:pt idx="194">
                  <c:v>1.99841525620157</c:v>
                </c:pt>
                <c:pt idx="195">
                  <c:v>2.0592705452103499</c:v>
                </c:pt>
                <c:pt idx="196">
                  <c:v>2.1040302944062002</c:v>
                </c:pt>
                <c:pt idx="197">
                  <c:v>2.1186844808729699</c:v>
                </c:pt>
                <c:pt idx="198">
                  <c:v>2.2900516479242898</c:v>
                </c:pt>
                <c:pt idx="199">
                  <c:v>2.1972318265238</c:v>
                </c:pt>
                <c:pt idx="200">
                  <c:v>1.5925845252628099</c:v>
                </c:pt>
                <c:pt idx="201">
                  <c:v>1.48305962375533</c:v>
                </c:pt>
                <c:pt idx="202">
                  <c:v>1.70395429066174</c:v>
                </c:pt>
                <c:pt idx="203">
                  <c:v>1.55793220228967</c:v>
                </c:pt>
                <c:pt idx="204">
                  <c:v>1.48432743337119</c:v>
                </c:pt>
                <c:pt idx="205">
                  <c:v>1.41285691037718</c:v>
                </c:pt>
                <c:pt idx="206">
                  <c:v>1.6468370310159699</c:v>
                </c:pt>
                <c:pt idx="207">
                  <c:v>1.53833501164293</c:v>
                </c:pt>
                <c:pt idx="208">
                  <c:v>1.4804983576669299</c:v>
                </c:pt>
                <c:pt idx="209">
                  <c:v>1.6252321189377801</c:v>
                </c:pt>
                <c:pt idx="210">
                  <c:v>1.94775160059499</c:v>
                </c:pt>
                <c:pt idx="211">
                  <c:v>1.9468637919058001</c:v>
                </c:pt>
                <c:pt idx="212">
                  <c:v>1.8740506559639101</c:v>
                </c:pt>
                <c:pt idx="213">
                  <c:v>1.99351969870649</c:v>
                </c:pt>
                <c:pt idx="214">
                  <c:v>2.0123919382040398</c:v>
                </c:pt>
                <c:pt idx="215">
                  <c:v>2.0619980884196498</c:v>
                </c:pt>
                <c:pt idx="216">
                  <c:v>1.63216360940668</c:v>
                </c:pt>
                <c:pt idx="217">
                  <c:v>1.71260497542429</c:v>
                </c:pt>
                <c:pt idx="218">
                  <c:v>1.4853165471443199</c:v>
                </c:pt>
                <c:pt idx="219">
                  <c:v>1.21122987200902</c:v>
                </c:pt>
                <c:pt idx="220">
                  <c:v>0.68976601319373099</c:v>
                </c:pt>
                <c:pt idx="221">
                  <c:v>0.26092235774433398</c:v>
                </c:pt>
                <c:pt idx="222">
                  <c:v>0.19495308551097701</c:v>
                </c:pt>
                <c:pt idx="223">
                  <c:v>0.46861231303473</c:v>
                </c:pt>
                <c:pt idx="224">
                  <c:v>0.72906340936158698</c:v>
                </c:pt>
                <c:pt idx="225">
                  <c:v>0.68290462413312902</c:v>
                </c:pt>
                <c:pt idx="226">
                  <c:v>0.613988528065745</c:v>
                </c:pt>
                <c:pt idx="227">
                  <c:v>0.60268339363546897</c:v>
                </c:pt>
                <c:pt idx="228">
                  <c:v>0.62069047916723896</c:v>
                </c:pt>
                <c:pt idx="229">
                  <c:v>0.74786554745084</c:v>
                </c:pt>
                <c:pt idx="230">
                  <c:v>0.66873516325785498</c:v>
                </c:pt>
                <c:pt idx="231">
                  <c:v>0.67283353095739695</c:v>
                </c:pt>
                <c:pt idx="232">
                  <c:v>0.52325037653350703</c:v>
                </c:pt>
                <c:pt idx="233">
                  <c:v>0.33131443041440001</c:v>
                </c:pt>
                <c:pt idx="234">
                  <c:v>0.58884477721153505</c:v>
                </c:pt>
                <c:pt idx="235">
                  <c:v>0.47293680052078202</c:v>
                </c:pt>
                <c:pt idx="236">
                  <c:v>0.49369451143287701</c:v>
                </c:pt>
                <c:pt idx="237">
                  <c:v>0.59633323191828103</c:v>
                </c:pt>
                <c:pt idx="238">
                  <c:v>0.64724523458717498</c:v>
                </c:pt>
                <c:pt idx="239">
                  <c:v>0.52515850267146602</c:v>
                </c:pt>
                <c:pt idx="240">
                  <c:v>0.572078999543706</c:v>
                </c:pt>
                <c:pt idx="241">
                  <c:v>0.483942294175362</c:v>
                </c:pt>
                <c:pt idx="242">
                  <c:v>0.49866529970759299</c:v>
                </c:pt>
                <c:pt idx="243">
                  <c:v>0.38903011671633803</c:v>
                </c:pt>
                <c:pt idx="244">
                  <c:v>0.414669279352334</c:v>
                </c:pt>
                <c:pt idx="245">
                  <c:v>0.57325191578979995</c:v>
                </c:pt>
                <c:pt idx="246">
                  <c:v>0.64292630392007299</c:v>
                </c:pt>
                <c:pt idx="247">
                  <c:v>0.82590508533914797</c:v>
                </c:pt>
                <c:pt idx="248">
                  <c:v>0.83565345556815895</c:v>
                </c:pt>
                <c:pt idx="249">
                  <c:v>0.78174718238035601</c:v>
                </c:pt>
                <c:pt idx="250">
                  <c:v>0.91416575051484195</c:v>
                </c:pt>
                <c:pt idx="251">
                  <c:v>1.00744807023102</c:v>
                </c:pt>
                <c:pt idx="252">
                  <c:v>0.999303055992939</c:v>
                </c:pt>
                <c:pt idx="253">
                  <c:v>1.0669376641208901</c:v>
                </c:pt>
                <c:pt idx="254">
                  <c:v>0.88370668861100699</c:v>
                </c:pt>
                <c:pt idx="255">
                  <c:v>0.967856590106424</c:v>
                </c:pt>
                <c:pt idx="256">
                  <c:v>1.04435902638359</c:v>
                </c:pt>
                <c:pt idx="257">
                  <c:v>1.0743803819332001</c:v>
                </c:pt>
                <c:pt idx="258">
                  <c:v>1.0827053516157501</c:v>
                </c:pt>
                <c:pt idx="259">
                  <c:v>0.97916172453670003</c:v>
                </c:pt>
                <c:pt idx="260">
                  <c:v>1.0003797965264301</c:v>
                </c:pt>
                <c:pt idx="261">
                  <c:v>0.99205653663433102</c:v>
                </c:pt>
                <c:pt idx="262">
                  <c:v>0.89142596502798999</c:v>
                </c:pt>
                <c:pt idx="263">
                  <c:v>0.87673672785707102</c:v>
                </c:pt>
                <c:pt idx="264">
                  <c:v>1.12700815931486</c:v>
                </c:pt>
                <c:pt idx="265">
                  <c:v>1.2376239071270101</c:v>
                </c:pt>
                <c:pt idx="266">
                  <c:v>1.3553019443771901</c:v>
                </c:pt>
                <c:pt idx="267">
                  <c:v>1.45483483051707</c:v>
                </c:pt>
                <c:pt idx="268">
                  <c:v>1.4436365579896799</c:v>
                </c:pt>
                <c:pt idx="269">
                  <c:v>1.4607314703184</c:v>
                </c:pt>
                <c:pt idx="270">
                  <c:v>1.4303600351749399</c:v>
                </c:pt>
                <c:pt idx="271">
                  <c:v>1.33920683201188</c:v>
                </c:pt>
                <c:pt idx="272">
                  <c:v>1.3849347500478999</c:v>
                </c:pt>
                <c:pt idx="273">
                  <c:v>1.38114927400001</c:v>
                </c:pt>
                <c:pt idx="274">
                  <c:v>1.31754720663942</c:v>
                </c:pt>
                <c:pt idx="275">
                  <c:v>1.4026268066899601</c:v>
                </c:pt>
                <c:pt idx="276">
                  <c:v>1.4261543781249</c:v>
                </c:pt>
                <c:pt idx="277">
                  <c:v>1.3908138644971599</c:v>
                </c:pt>
                <c:pt idx="278">
                  <c:v>1.4009653178238599</c:v>
                </c:pt>
                <c:pt idx="279">
                  <c:v>1.45667114545629</c:v>
                </c:pt>
                <c:pt idx="280">
                  <c:v>1.0861492970220099</c:v>
                </c:pt>
                <c:pt idx="281">
                  <c:v>1.1020853988758199</c:v>
                </c:pt>
                <c:pt idx="282">
                  <c:v>1.12117649155048</c:v>
                </c:pt>
                <c:pt idx="283">
                  <c:v>1.262285924523</c:v>
                </c:pt>
                <c:pt idx="284">
                  <c:v>1.3461836319275999</c:v>
                </c:pt>
                <c:pt idx="285">
                  <c:v>1.2414281908697999</c:v>
                </c:pt>
                <c:pt idx="286">
                  <c:v>1.26232439480804</c:v>
                </c:pt>
                <c:pt idx="287">
                  <c:v>1.1452695761755001</c:v>
                </c:pt>
                <c:pt idx="288">
                  <c:v>1.1494171003503699</c:v>
                </c:pt>
                <c:pt idx="289">
                  <c:v>1.11975138121357</c:v>
                </c:pt>
                <c:pt idx="290">
                  <c:v>1.08313450901775</c:v>
                </c:pt>
                <c:pt idx="291">
                  <c:v>1.2338576662216401</c:v>
                </c:pt>
                <c:pt idx="292">
                  <c:v>1.2157997144241</c:v>
                </c:pt>
                <c:pt idx="293">
                  <c:v>1.2260122927592501</c:v>
                </c:pt>
                <c:pt idx="294">
                  <c:v>1.3377359847805399</c:v>
                </c:pt>
                <c:pt idx="295">
                  <c:v>1.3359240343551799</c:v>
                </c:pt>
                <c:pt idx="296">
                  <c:v>1.44711512665248</c:v>
                </c:pt>
                <c:pt idx="297">
                  <c:v>1.4633893395670201</c:v>
                </c:pt>
                <c:pt idx="298">
                  <c:v>1.4359399362961101</c:v>
                </c:pt>
                <c:pt idx="299">
                  <c:v>1.3946134463162301</c:v>
                </c:pt>
                <c:pt idx="300">
                  <c:v>1.25681288530472</c:v>
                </c:pt>
                <c:pt idx="301">
                  <c:v>1.3092624170323599</c:v>
                </c:pt>
                <c:pt idx="302">
                  <c:v>1.3252647732659599</c:v>
                </c:pt>
                <c:pt idx="303">
                  <c:v>1.2662723009483201</c:v>
                </c:pt>
                <c:pt idx="304">
                  <c:v>0.84095508829421495</c:v>
                </c:pt>
                <c:pt idx="305">
                  <c:v>0.82599057486145799</c:v>
                </c:pt>
                <c:pt idx="306">
                  <c:v>0.95577777549924203</c:v>
                </c:pt>
                <c:pt idx="307">
                  <c:v>0.54111554945824203</c:v>
                </c:pt>
                <c:pt idx="308">
                  <c:v>0.64863401187710201</c:v>
                </c:pt>
                <c:pt idx="309">
                  <c:v>0.35150491834596798</c:v>
                </c:pt>
                <c:pt idx="310">
                  <c:v>0.36228471966164899</c:v>
                </c:pt>
                <c:pt idx="311">
                  <c:v>0.23401196591158799</c:v>
                </c:pt>
                <c:pt idx="312">
                  <c:v>0.33565088643357599</c:v>
                </c:pt>
                <c:pt idx="313">
                  <c:v>0.14887466043349001</c:v>
                </c:pt>
                <c:pt idx="314">
                  <c:v>0.33580861460223799</c:v>
                </c:pt>
                <c:pt idx="315">
                  <c:v>0.28145437631753101</c:v>
                </c:pt>
                <c:pt idx="316">
                  <c:v>0.11300368431982</c:v>
                </c:pt>
                <c:pt idx="317">
                  <c:v>0.176173602145136</c:v>
                </c:pt>
                <c:pt idx="318">
                  <c:v>0.214609263928107</c:v>
                </c:pt>
                <c:pt idx="319">
                  <c:v>-0.11582398280933801</c:v>
                </c:pt>
                <c:pt idx="320">
                  <c:v>-0.140732637477195</c:v>
                </c:pt>
                <c:pt idx="321">
                  <c:v>-0.28061871538546102</c:v>
                </c:pt>
                <c:pt idx="322">
                  <c:v>-0.13715746565418999</c:v>
                </c:pt>
                <c:pt idx="323">
                  <c:v>-0.22250336556672401</c:v>
                </c:pt>
                <c:pt idx="324">
                  <c:v>-0.116200136707502</c:v>
                </c:pt>
                <c:pt idx="325">
                  <c:v>-0.134273904066674</c:v>
                </c:pt>
                <c:pt idx="326">
                  <c:v>-6.1131633463894899E-2</c:v>
                </c:pt>
                <c:pt idx="327">
                  <c:v>-9.1825364106471005E-2</c:v>
                </c:pt>
                <c:pt idx="328">
                  <c:v>3.6123384354035497E-2</c:v>
                </c:pt>
                <c:pt idx="329">
                  <c:v>8.9990759809187401E-2</c:v>
                </c:pt>
                <c:pt idx="330">
                  <c:v>8.2208648593306705E-2</c:v>
                </c:pt>
                <c:pt idx="331">
                  <c:v>7.7180154891031694E-2</c:v>
                </c:pt>
                <c:pt idx="332">
                  <c:v>0.194755177266829</c:v>
                </c:pt>
                <c:pt idx="333">
                  <c:v>0.15300850628479101</c:v>
                </c:pt>
                <c:pt idx="334">
                  <c:v>0.197768255480646</c:v>
                </c:pt>
                <c:pt idx="335">
                  <c:v>-0.130775672813748</c:v>
                </c:pt>
                <c:pt idx="336">
                  <c:v>-8.5315764430174898E-2</c:v>
                </c:pt>
                <c:pt idx="337">
                  <c:v>-0.22403533780651999</c:v>
                </c:pt>
                <c:pt idx="338">
                  <c:v>-0.14491393001337799</c:v>
                </c:pt>
                <c:pt idx="339">
                  <c:v>5.9076466199051401E-2</c:v>
                </c:pt>
                <c:pt idx="340">
                  <c:v>7.6719793813392195E-2</c:v>
                </c:pt>
                <c:pt idx="341">
                  <c:v>0.101912273695318</c:v>
                </c:pt>
                <c:pt idx="342">
                  <c:v>0.14251936934496401</c:v>
                </c:pt>
                <c:pt idx="343">
                  <c:v>0.14960474095401799</c:v>
                </c:pt>
                <c:pt idx="344">
                  <c:v>8.16183434417561E-2</c:v>
                </c:pt>
                <c:pt idx="345">
                  <c:v>-1.96315997537213E-2</c:v>
                </c:pt>
                <c:pt idx="346">
                  <c:v>-9.8605748012982192E-3</c:v>
                </c:pt>
                <c:pt idx="347">
                  <c:v>7.6266271897537596E-2</c:v>
                </c:pt>
                <c:pt idx="348">
                  <c:v>8.4790859614680705E-2</c:v>
                </c:pt>
                <c:pt idx="349">
                  <c:v>9.5404383809469098E-2</c:v>
                </c:pt>
                <c:pt idx="350">
                  <c:v>0.15563645420060099</c:v>
                </c:pt>
                <c:pt idx="351">
                  <c:v>0.24373426183629399</c:v>
                </c:pt>
                <c:pt idx="352">
                  <c:v>0.35517797567201798</c:v>
                </c:pt>
                <c:pt idx="353">
                  <c:v>0.32114374194517797</c:v>
                </c:pt>
                <c:pt idx="354">
                  <c:v>0.33969710552450899</c:v>
                </c:pt>
                <c:pt idx="355">
                  <c:v>0.25392418544803602</c:v>
                </c:pt>
                <c:pt idx="356">
                  <c:v>0.248409256363817</c:v>
                </c:pt>
                <c:pt idx="357">
                  <c:v>0.18189883545423799</c:v>
                </c:pt>
                <c:pt idx="358">
                  <c:v>0.32338826935342702</c:v>
                </c:pt>
                <c:pt idx="359">
                  <c:v>0.32911350266252898</c:v>
                </c:pt>
                <c:pt idx="360">
                  <c:v>0.33894437028056901</c:v>
                </c:pt>
                <c:pt idx="361">
                  <c:v>0.41516640092456703</c:v>
                </c:pt>
                <c:pt idx="362">
                  <c:v>0.410836784067176</c:v>
                </c:pt>
                <c:pt idx="363">
                  <c:v>0.33700076599085099</c:v>
                </c:pt>
                <c:pt idx="364">
                  <c:v>0.29592305052088902</c:v>
                </c:pt>
                <c:pt idx="365">
                  <c:v>0.38171178615898899</c:v>
                </c:pt>
                <c:pt idx="366">
                  <c:v>0.363658963732783</c:v>
                </c:pt>
                <c:pt idx="367">
                  <c:v>0.43893035088869298</c:v>
                </c:pt>
                <c:pt idx="368">
                  <c:v>0.46646054175818702</c:v>
                </c:pt>
                <c:pt idx="369">
                  <c:v>0.45902808268855499</c:v>
                </c:pt>
                <c:pt idx="370">
                  <c:v>0.38119158241573198</c:v>
                </c:pt>
                <c:pt idx="371">
                  <c:v>0.39723454617242998</c:v>
                </c:pt>
                <c:pt idx="372">
                  <c:v>0.27425829577708499</c:v>
                </c:pt>
                <c:pt idx="373">
                  <c:v>0.23977951653423299</c:v>
                </c:pt>
                <c:pt idx="374">
                  <c:v>0.250895291672593</c:v>
                </c:pt>
                <c:pt idx="375">
                  <c:v>0.22888729649671399</c:v>
                </c:pt>
                <c:pt idx="376">
                  <c:v>0.26045473005729902</c:v>
                </c:pt>
                <c:pt idx="377">
                  <c:v>0.24114478420552399</c:v>
                </c:pt>
                <c:pt idx="378">
                  <c:v>0.226994985920382</c:v>
                </c:pt>
                <c:pt idx="379">
                  <c:v>0.21427499989587501</c:v>
                </c:pt>
                <c:pt idx="380">
                  <c:v>0.30937824643726197</c:v>
                </c:pt>
                <c:pt idx="381">
                  <c:v>0.30697770065079699</c:v>
                </c:pt>
                <c:pt idx="382">
                  <c:v>0.31848074332522103</c:v>
                </c:pt>
                <c:pt idx="383">
                  <c:v>0.170371428265955</c:v>
                </c:pt>
                <c:pt idx="384">
                  <c:v>2.8318190967131202E-2</c:v>
                </c:pt>
                <c:pt idx="385">
                  <c:v>2.9155133390546199E-2</c:v>
                </c:pt>
                <c:pt idx="386">
                  <c:v>3.6939381844484601E-2</c:v>
                </c:pt>
                <c:pt idx="387">
                  <c:v>3.4882076490094102E-2</c:v>
                </c:pt>
                <c:pt idx="388">
                  <c:v>1.9556797273189298E-2</c:v>
                </c:pt>
                <c:pt idx="389">
                  <c:v>6.1144457743730701E-2</c:v>
                </c:pt>
                <c:pt idx="390">
                  <c:v>4.8577070516546902E-2</c:v>
                </c:pt>
                <c:pt idx="391">
                  <c:v>-1.4750575477430999E-2</c:v>
                </c:pt>
                <c:pt idx="392">
                  <c:v>-1.58149200301907E-2</c:v>
                </c:pt>
                <c:pt idx="393">
                  <c:v>1.67099961802658E-2</c:v>
                </c:pt>
                <c:pt idx="394">
                  <c:v>4.85086788986989E-2</c:v>
                </c:pt>
                <c:pt idx="395">
                  <c:v>1.0027280221292E-2</c:v>
                </c:pt>
                <c:pt idx="396">
                  <c:v>-1.4932878052055299E-3</c:v>
                </c:pt>
                <c:pt idx="397">
                  <c:v>1.1387845968855901E-2</c:v>
                </c:pt>
                <c:pt idx="398">
                  <c:v>8.9415632879548592E-3</c:v>
                </c:pt>
                <c:pt idx="399">
                  <c:v>0.17626806806728801</c:v>
                </c:pt>
                <c:pt idx="400">
                  <c:v>0.17082665997225599</c:v>
                </c:pt>
                <c:pt idx="401">
                  <c:v>0.191347992355163</c:v>
                </c:pt>
                <c:pt idx="402">
                  <c:v>0.21490163809440699</c:v>
                </c:pt>
                <c:pt idx="403">
                  <c:v>0.20687588173994301</c:v>
                </c:pt>
                <c:pt idx="404">
                  <c:v>0.21028477644205501</c:v>
                </c:pt>
                <c:pt idx="405">
                  <c:v>0.19472696572446699</c:v>
                </c:pt>
                <c:pt idx="406">
                  <c:v>2.9995495394853699E-2</c:v>
                </c:pt>
                <c:pt idx="407">
                  <c:v>4.5959381343414298E-2</c:v>
                </c:pt>
                <c:pt idx="408">
                  <c:v>0.12478328559891699</c:v>
                </c:pt>
                <c:pt idx="409">
                  <c:v>9.9583539107594099E-2</c:v>
                </c:pt>
                <c:pt idx="410">
                  <c:v>0.121097832292132</c:v>
                </c:pt>
                <c:pt idx="411">
                  <c:v>0.12758306745456999</c:v>
                </c:pt>
                <c:pt idx="412">
                  <c:v>0.109635397140805</c:v>
                </c:pt>
                <c:pt idx="413">
                  <c:v>0.15689357762617001</c:v>
                </c:pt>
                <c:pt idx="414">
                  <c:v>0.13309970632923501</c:v>
                </c:pt>
                <c:pt idx="415">
                  <c:v>6.7138983048108905E-2</c:v>
                </c:pt>
                <c:pt idx="416">
                  <c:v>0.13965290566190899</c:v>
                </c:pt>
                <c:pt idx="417">
                  <c:v>0.16916132407765699</c:v>
                </c:pt>
                <c:pt idx="418">
                  <c:v>0.202488559454993</c:v>
                </c:pt>
                <c:pt idx="419">
                  <c:v>0.199011273135033</c:v>
                </c:pt>
                <c:pt idx="420">
                  <c:v>0.20403634725641601</c:v>
                </c:pt>
                <c:pt idx="421">
                  <c:v>0.33345038612931599</c:v>
                </c:pt>
                <c:pt idx="422">
                  <c:v>0.35253421219458098</c:v>
                </c:pt>
                <c:pt idx="423">
                  <c:v>0.35175497519872501</c:v>
                </c:pt>
                <c:pt idx="424">
                  <c:v>0.30141361509124998</c:v>
                </c:pt>
                <c:pt idx="425">
                  <c:v>0.31335949349123998</c:v>
                </c:pt>
                <c:pt idx="426">
                  <c:v>0.40871664391388801</c:v>
                </c:pt>
                <c:pt idx="427">
                  <c:v>0.42851473493805298</c:v>
                </c:pt>
                <c:pt idx="428">
                  <c:v>0.41683515640005803</c:v>
                </c:pt>
                <c:pt idx="429">
                  <c:v>0.41732159178200201</c:v>
                </c:pt>
                <c:pt idx="430">
                  <c:v>0.39853184967348398</c:v>
                </c:pt>
                <c:pt idx="431">
                  <c:v>0.38633548697312597</c:v>
                </c:pt>
                <c:pt idx="432">
                  <c:v>0.371106810916431</c:v>
                </c:pt>
                <c:pt idx="433">
                  <c:v>0.39055695958479397</c:v>
                </c:pt>
                <c:pt idx="434">
                  <c:v>0.34469738768442199</c:v>
                </c:pt>
                <c:pt idx="435">
                  <c:v>0.34997080886811499</c:v>
                </c:pt>
                <c:pt idx="436">
                  <c:v>0.41009088798502102</c:v>
                </c:pt>
                <c:pt idx="437">
                  <c:v>0.30825063963799298</c:v>
                </c:pt>
                <c:pt idx="438">
                  <c:v>0.31231951345233799</c:v>
                </c:pt>
                <c:pt idx="439">
                  <c:v>0.28608534374106398</c:v>
                </c:pt>
                <c:pt idx="440">
                  <c:v>0.24064424305239901</c:v>
                </c:pt>
                <c:pt idx="441">
                  <c:v>0.27197358829335</c:v>
                </c:pt>
                <c:pt idx="442">
                  <c:v>0.28454781468231799</c:v>
                </c:pt>
                <c:pt idx="443">
                  <c:v>0.291489991341503</c:v>
                </c:pt>
                <c:pt idx="444">
                  <c:v>0.28145779589842301</c:v>
                </c:pt>
                <c:pt idx="445">
                  <c:v>0.329747407470458</c:v>
                </c:pt>
                <c:pt idx="446">
                  <c:v>0.367221739575053</c:v>
                </c:pt>
                <c:pt idx="447">
                  <c:v>0.35508009016897302</c:v>
                </c:pt>
                <c:pt idx="448">
                  <c:v>0.32687752420651101</c:v>
                </c:pt>
                <c:pt idx="449">
                  <c:v>0.41096801048392201</c:v>
                </c:pt>
                <c:pt idx="450">
                  <c:v>0.54145366051897803</c:v>
                </c:pt>
                <c:pt idx="451">
                  <c:v>0.51491472066066901</c:v>
                </c:pt>
                <c:pt idx="452">
                  <c:v>0.514070511627858</c:v>
                </c:pt>
                <c:pt idx="453">
                  <c:v>0.50454441415685303</c:v>
                </c:pt>
                <c:pt idx="454">
                  <c:v>0.51152677089152299</c:v>
                </c:pt>
                <c:pt idx="455">
                  <c:v>0.47073758255935699</c:v>
                </c:pt>
                <c:pt idx="456">
                  <c:v>0.47931859336122501</c:v>
                </c:pt>
                <c:pt idx="457">
                  <c:v>0.47261963439301202</c:v>
                </c:pt>
                <c:pt idx="458">
                  <c:v>0.44189128049390097</c:v>
                </c:pt>
                <c:pt idx="459">
                  <c:v>0.44535788062357201</c:v>
                </c:pt>
                <c:pt idx="460">
                  <c:v>0.44486417863223099</c:v>
                </c:pt>
                <c:pt idx="461">
                  <c:v>0.45300534584181401</c:v>
                </c:pt>
                <c:pt idx="462">
                  <c:v>0.47193871034781298</c:v>
                </c:pt>
                <c:pt idx="463">
                  <c:v>0.43309483609581201</c:v>
                </c:pt>
                <c:pt idx="464">
                  <c:v>0.44018063515247702</c:v>
                </c:pt>
                <c:pt idx="465">
                  <c:v>0.48108138731125699</c:v>
                </c:pt>
                <c:pt idx="466">
                  <c:v>0.48320879407394202</c:v>
                </c:pt>
                <c:pt idx="467">
                  <c:v>0.49025783263601402</c:v>
                </c:pt>
                <c:pt idx="468">
                  <c:v>0.46032025681826999</c:v>
                </c:pt>
                <c:pt idx="469">
                  <c:v>0.36073693186022698</c:v>
                </c:pt>
                <c:pt idx="470">
                  <c:v>0.36342087541314999</c:v>
                </c:pt>
                <c:pt idx="471">
                  <c:v>0.327247266390501</c:v>
                </c:pt>
                <c:pt idx="472">
                  <c:v>0.36786975015416301</c:v>
                </c:pt>
                <c:pt idx="473">
                  <c:v>0.36252793735262101</c:v>
                </c:pt>
                <c:pt idx="474">
                  <c:v>0.367559850635789</c:v>
                </c:pt>
                <c:pt idx="475">
                  <c:v>0.396341608111902</c:v>
                </c:pt>
                <c:pt idx="476">
                  <c:v>0.38160492425610099</c:v>
                </c:pt>
                <c:pt idx="477">
                  <c:v>0.28799517966947003</c:v>
                </c:pt>
                <c:pt idx="478">
                  <c:v>0.31905865249603699</c:v>
                </c:pt>
                <c:pt idx="479">
                  <c:v>0.30100027325088102</c:v>
                </c:pt>
                <c:pt idx="480">
                  <c:v>0.31960279330553998</c:v>
                </c:pt>
                <c:pt idx="481">
                  <c:v>0.330492876105001</c:v>
                </c:pt>
                <c:pt idx="482">
                  <c:v>0.43650031121703098</c:v>
                </c:pt>
                <c:pt idx="483">
                  <c:v>0.42467882007200197</c:v>
                </c:pt>
                <c:pt idx="484">
                  <c:v>0.42966499646073403</c:v>
                </c:pt>
                <c:pt idx="485">
                  <c:v>0.43397751541366197</c:v>
                </c:pt>
                <c:pt idx="486">
                  <c:v>0.39433345923283902</c:v>
                </c:pt>
                <c:pt idx="487">
                  <c:v>0.46910943460696303</c:v>
                </c:pt>
                <c:pt idx="488">
                  <c:v>0.47058712100009198</c:v>
                </c:pt>
                <c:pt idx="489">
                  <c:v>0.47013017950334501</c:v>
                </c:pt>
                <c:pt idx="490">
                  <c:v>0.48148062338044501</c:v>
                </c:pt>
                <c:pt idx="491">
                  <c:v>0.54679718311096603</c:v>
                </c:pt>
                <c:pt idx="492">
                  <c:v>0.55326104589282599</c:v>
                </c:pt>
                <c:pt idx="493">
                  <c:v>0.52590097917272904</c:v>
                </c:pt>
                <c:pt idx="494">
                  <c:v>0.51896435933249396</c:v>
                </c:pt>
                <c:pt idx="495">
                  <c:v>0.50481755318063304</c:v>
                </c:pt>
                <c:pt idx="496">
                  <c:v>0.49820280139189599</c:v>
                </c:pt>
                <c:pt idx="497">
                  <c:v>0.53662307506085105</c:v>
                </c:pt>
                <c:pt idx="498">
                  <c:v>0.50212634301831405</c:v>
                </c:pt>
                <c:pt idx="499">
                  <c:v>0.54800344027075998</c:v>
                </c:pt>
                <c:pt idx="500">
                  <c:v>0.54166695687714195</c:v>
                </c:pt>
                <c:pt idx="501">
                  <c:v>0.55570177175477697</c:v>
                </c:pt>
                <c:pt idx="502">
                  <c:v>0.58118491601255795</c:v>
                </c:pt>
                <c:pt idx="503">
                  <c:v>0.54701261670718704</c:v>
                </c:pt>
                <c:pt idx="504">
                  <c:v>0.62214380104650902</c:v>
                </c:pt>
                <c:pt idx="505">
                  <c:v>0.69058201068418001</c:v>
                </c:pt>
                <c:pt idx="506">
                  <c:v>0.68465544955003799</c:v>
                </c:pt>
                <c:pt idx="507">
                  <c:v>0.68127775852356898</c:v>
                </c:pt>
                <c:pt idx="508">
                  <c:v>0.68722355480023101</c:v>
                </c:pt>
                <c:pt idx="509">
                  <c:v>0.65991606413635395</c:v>
                </c:pt>
                <c:pt idx="510">
                  <c:v>0.70419792690249605</c:v>
                </c:pt>
                <c:pt idx="511">
                  <c:v>0.75708003561302495</c:v>
                </c:pt>
                <c:pt idx="512">
                  <c:v>0.74444767634888498</c:v>
                </c:pt>
                <c:pt idx="513">
                  <c:v>0.78086664030056296</c:v>
                </c:pt>
                <c:pt idx="514">
                  <c:v>0.80723759324753297</c:v>
                </c:pt>
                <c:pt idx="515">
                  <c:v>0.81760960954179596</c:v>
                </c:pt>
                <c:pt idx="516">
                  <c:v>0.76002472220899298</c:v>
                </c:pt>
                <c:pt idx="517">
                  <c:v>0.80077544025611902</c:v>
                </c:pt>
                <c:pt idx="518">
                  <c:v>0.74918550567530595</c:v>
                </c:pt>
                <c:pt idx="519">
                  <c:v>0.68066864567711005</c:v>
                </c:pt>
                <c:pt idx="520">
                  <c:v>0.67180594689923101</c:v>
                </c:pt>
                <c:pt idx="521">
                  <c:v>0.71136579590057902</c:v>
                </c:pt>
                <c:pt idx="522">
                  <c:v>0.69932716136888295</c:v>
                </c:pt>
                <c:pt idx="523">
                  <c:v>0.72999652749760002</c:v>
                </c:pt>
                <c:pt idx="524">
                  <c:v>0.59008266549458399</c:v>
                </c:pt>
                <c:pt idx="525">
                  <c:v>0.59370186442157802</c:v>
                </c:pt>
                <c:pt idx="526">
                  <c:v>0.56830420968610795</c:v>
                </c:pt>
                <c:pt idx="527">
                  <c:v>0.52829083876890504</c:v>
                </c:pt>
                <c:pt idx="528">
                  <c:v>0.53757884792027699</c:v>
                </c:pt>
                <c:pt idx="529">
                  <c:v>0.52900510372780596</c:v>
                </c:pt>
                <c:pt idx="530">
                  <c:v>0.50237682731868205</c:v>
                </c:pt>
                <c:pt idx="531">
                  <c:v>0.56287477012419895</c:v>
                </c:pt>
                <c:pt idx="532">
                  <c:v>0.56660083095408098</c:v>
                </c:pt>
                <c:pt idx="533">
                  <c:v>0.51511946806660103</c:v>
                </c:pt>
                <c:pt idx="534">
                  <c:v>0.52301570779476603</c:v>
                </c:pt>
                <c:pt idx="535">
                  <c:v>0.50125648712880899</c:v>
                </c:pt>
                <c:pt idx="536">
                  <c:v>0.490507889488771</c:v>
                </c:pt>
                <c:pt idx="537">
                  <c:v>0.503709181523884</c:v>
                </c:pt>
                <c:pt idx="538">
                  <c:v>0.56023271643720796</c:v>
                </c:pt>
                <c:pt idx="539">
                  <c:v>0.60027942826811098</c:v>
                </c:pt>
                <c:pt idx="540">
                  <c:v>0.61186454088395303</c:v>
                </c:pt>
                <c:pt idx="541">
                  <c:v>0.59244816057690197</c:v>
                </c:pt>
                <c:pt idx="542">
                  <c:v>0.622063440895537</c:v>
                </c:pt>
                <c:pt idx="543">
                  <c:v>0.60531647092261698</c:v>
                </c:pt>
                <c:pt idx="544">
                  <c:v>0.56169116768781702</c:v>
                </c:pt>
                <c:pt idx="545">
                  <c:v>0.53111327534797004</c:v>
                </c:pt>
                <c:pt idx="546">
                  <c:v>0.51968888303407201</c:v>
                </c:pt>
                <c:pt idx="547">
                  <c:v>0.51270481650895505</c:v>
                </c:pt>
                <c:pt idx="548">
                  <c:v>0.52012316980740703</c:v>
                </c:pt>
                <c:pt idx="549">
                  <c:v>0.49961594319567998</c:v>
                </c:pt>
                <c:pt idx="550">
                  <c:v>0.53785369673450401</c:v>
                </c:pt>
                <c:pt idx="551">
                  <c:v>0.56172792818241002</c:v>
                </c:pt>
                <c:pt idx="552">
                  <c:v>0.571844330804965</c:v>
                </c:pt>
                <c:pt idx="553">
                  <c:v>0.58410352830422196</c:v>
                </c:pt>
                <c:pt idx="554">
                  <c:v>0.600930858428113</c:v>
                </c:pt>
                <c:pt idx="555">
                  <c:v>0.56767201466862505</c:v>
                </c:pt>
                <c:pt idx="556">
                  <c:v>0.59711033167607896</c:v>
                </c:pt>
                <c:pt idx="557">
                  <c:v>0.59028912269096301</c:v>
                </c:pt>
                <c:pt idx="558">
                  <c:v>0.61461516626427704</c:v>
                </c:pt>
                <c:pt idx="559">
                  <c:v>0.64297332315734401</c:v>
                </c:pt>
                <c:pt idx="560">
                  <c:v>0.66664451698976401</c:v>
                </c:pt>
                <c:pt idx="561">
                  <c:v>0.70190638025697605</c:v>
                </c:pt>
                <c:pt idx="562">
                  <c:v>0.70381279660448903</c:v>
                </c:pt>
                <c:pt idx="563">
                  <c:v>0.69516040205149199</c:v>
                </c:pt>
                <c:pt idx="564">
                  <c:v>0.72427984314073002</c:v>
                </c:pt>
                <c:pt idx="565">
                  <c:v>0.67605862318654297</c:v>
                </c:pt>
                <c:pt idx="566">
                  <c:v>0.765788425803134</c:v>
                </c:pt>
                <c:pt idx="567">
                  <c:v>0.77960609729410202</c:v>
                </c:pt>
                <c:pt idx="568">
                  <c:v>0.76237269193923796</c:v>
                </c:pt>
                <c:pt idx="569">
                  <c:v>0.76597607530460499</c:v>
                </c:pt>
                <c:pt idx="570">
                  <c:v>0.72260253871300695</c:v>
                </c:pt>
                <c:pt idx="571">
                  <c:v>0.74549107596867903</c:v>
                </c:pt>
                <c:pt idx="572">
                  <c:v>0.75459741988514195</c:v>
                </c:pt>
                <c:pt idx="573">
                  <c:v>0.72499795512813403</c:v>
                </c:pt>
                <c:pt idx="574">
                  <c:v>0.70448517169745695</c:v>
                </c:pt>
                <c:pt idx="575">
                  <c:v>0.73171743158170099</c:v>
                </c:pt>
                <c:pt idx="576">
                  <c:v>0.74666954903372296</c:v>
                </c:pt>
                <c:pt idx="577">
                  <c:v>0.74362142011575905</c:v>
                </c:pt>
                <c:pt idx="578">
                  <c:v>0.70174352271697504</c:v>
                </c:pt>
                <c:pt idx="579">
                  <c:v>0.69476458556319698</c:v>
                </c:pt>
                <c:pt idx="580">
                  <c:v>0.73724646643710101</c:v>
                </c:pt>
                <c:pt idx="581">
                  <c:v>0.74128028954729897</c:v>
                </c:pt>
                <c:pt idx="582">
                  <c:v>0.74553852265356102</c:v>
                </c:pt>
                <c:pt idx="583">
                  <c:v>0.79311728884758803</c:v>
                </c:pt>
                <c:pt idx="584">
                  <c:v>0.73798723314791703</c:v>
                </c:pt>
                <c:pt idx="585">
                  <c:v>0.76138015858521801</c:v>
                </c:pt>
                <c:pt idx="586">
                  <c:v>0.78029428794869704</c:v>
                </c:pt>
                <c:pt idx="587">
                  <c:v>0.75159631020444895</c:v>
                </c:pt>
                <c:pt idx="588">
                  <c:v>0.75742669562599196</c:v>
                </c:pt>
                <c:pt idx="589">
                  <c:v>0.79401022690811596</c:v>
                </c:pt>
                <c:pt idx="590">
                  <c:v>0.78965068871791699</c:v>
                </c:pt>
                <c:pt idx="591">
                  <c:v>0.76512673690045496</c:v>
                </c:pt>
                <c:pt idx="592">
                  <c:v>0.74475757586725899</c:v>
                </c:pt>
                <c:pt idx="593">
                  <c:v>0.69034734194543901</c:v>
                </c:pt>
                <c:pt idx="594">
                  <c:v>0.71184197253984605</c:v>
                </c:pt>
                <c:pt idx="595">
                  <c:v>0.79551569739599604</c:v>
                </c:pt>
                <c:pt idx="596">
                  <c:v>0.81424944386740095</c:v>
                </c:pt>
                <c:pt idx="597">
                  <c:v>0.82407347232365602</c:v>
                </c:pt>
                <c:pt idx="598">
                  <c:v>0.79391918056685595</c:v>
                </c:pt>
                <c:pt idx="599">
                  <c:v>0.82818808303243696</c:v>
                </c:pt>
                <c:pt idx="600">
                  <c:v>0.80168761345916695</c:v>
                </c:pt>
                <c:pt idx="601">
                  <c:v>0.80541666642233001</c:v>
                </c:pt>
                <c:pt idx="602">
                  <c:v>0.71123456948383301</c:v>
                </c:pt>
                <c:pt idx="603">
                  <c:v>0.66666888150362202</c:v>
                </c:pt>
                <c:pt idx="604">
                  <c:v>0.62110211121716097</c:v>
                </c:pt>
                <c:pt idx="605">
                  <c:v>0.62357617799281295</c:v>
                </c:pt>
                <c:pt idx="606">
                  <c:v>0.62541591251292505</c:v>
                </c:pt>
                <c:pt idx="607">
                  <c:v>0.54904513010010803</c:v>
                </c:pt>
                <c:pt idx="608">
                  <c:v>0.55786209198355097</c:v>
                </c:pt>
                <c:pt idx="609">
                  <c:v>0.56885732689545399</c:v>
                </c:pt>
                <c:pt idx="610">
                  <c:v>0.58871184100434304</c:v>
                </c:pt>
                <c:pt idx="611">
                  <c:v>0.59303803828084101</c:v>
                </c:pt>
                <c:pt idx="612">
                  <c:v>0.57387342461699398</c:v>
                </c:pt>
                <c:pt idx="613">
                  <c:v>0.55922607731200702</c:v>
                </c:pt>
                <c:pt idx="614">
                  <c:v>0.54525965405221999</c:v>
                </c:pt>
                <c:pt idx="615">
                  <c:v>0.50266065253275105</c:v>
                </c:pt>
                <c:pt idx="616">
                  <c:v>0.45989665623522402</c:v>
                </c:pt>
                <c:pt idx="617">
                  <c:v>0.46324784550977699</c:v>
                </c:pt>
                <c:pt idx="618">
                  <c:v>0.41467611851411901</c:v>
                </c:pt>
                <c:pt idx="619">
                  <c:v>0.42993471590362198</c:v>
                </c:pt>
                <c:pt idx="620">
                  <c:v>0.46847552979903401</c:v>
                </c:pt>
                <c:pt idx="621">
                  <c:v>0.480234186145165</c:v>
                </c:pt>
                <c:pt idx="622">
                  <c:v>0.52003939007554301</c:v>
                </c:pt>
                <c:pt idx="623">
                  <c:v>0.50511847629916395</c:v>
                </c:pt>
                <c:pt idx="624">
                  <c:v>0.480076457976503</c:v>
                </c:pt>
                <c:pt idx="625">
                  <c:v>0.48093819236138802</c:v>
                </c:pt>
                <c:pt idx="626">
                  <c:v>0.45475446146827703</c:v>
                </c:pt>
                <c:pt idx="627">
                  <c:v>0.43071737248037001</c:v>
                </c:pt>
                <c:pt idx="628">
                  <c:v>0.43444471565308701</c:v>
                </c:pt>
                <c:pt idx="629">
                  <c:v>0.51105230404270297</c:v>
                </c:pt>
                <c:pt idx="630">
                  <c:v>0.51495319094570802</c:v>
                </c:pt>
                <c:pt idx="631">
                  <c:v>0.527417135850897</c:v>
                </c:pt>
                <c:pt idx="632">
                  <c:v>0.50193399159311602</c:v>
                </c:pt>
                <c:pt idx="633">
                  <c:v>0.50704113565591702</c:v>
                </c:pt>
                <c:pt idx="634">
                  <c:v>0.48273261743467499</c:v>
                </c:pt>
                <c:pt idx="635">
                  <c:v>0.501063708256</c:v>
                </c:pt>
                <c:pt idx="636">
                  <c:v>0.56794344390195906</c:v>
                </c:pt>
                <c:pt idx="637">
                  <c:v>0.58546751363267802</c:v>
                </c:pt>
                <c:pt idx="638">
                  <c:v>0.59958952782306896</c:v>
                </c:pt>
                <c:pt idx="639">
                  <c:v>0.56715907753476502</c:v>
                </c:pt>
                <c:pt idx="640">
                  <c:v>0.59143596463275205</c:v>
                </c:pt>
                <c:pt idx="641">
                  <c:v>0.55104643981738499</c:v>
                </c:pt>
                <c:pt idx="642">
                  <c:v>0.55421895599031001</c:v>
                </c:pt>
                <c:pt idx="643">
                  <c:v>0.537901143419386</c:v>
                </c:pt>
                <c:pt idx="644">
                  <c:v>0.57503266253951701</c:v>
                </c:pt>
                <c:pt idx="645">
                  <c:v>0.56739887564484504</c:v>
                </c:pt>
                <c:pt idx="646">
                  <c:v>0.59575874232835702</c:v>
                </c:pt>
                <c:pt idx="647">
                  <c:v>0.58042320436877504</c:v>
                </c:pt>
                <c:pt idx="648">
                  <c:v>0.59866709587734401</c:v>
                </c:pt>
                <c:pt idx="649">
                  <c:v>0.64693918209730505</c:v>
                </c:pt>
                <c:pt idx="650">
                  <c:v>0.65701155761587104</c:v>
                </c:pt>
                <c:pt idx="651">
                  <c:v>0.62550353927329205</c:v>
                </c:pt>
                <c:pt idx="652">
                  <c:v>0.65152441262640304</c:v>
                </c:pt>
                <c:pt idx="653">
                  <c:v>0.65916503868286103</c:v>
                </c:pt>
                <c:pt idx="654">
                  <c:v>0.684914482802637</c:v>
                </c:pt>
                <c:pt idx="655">
                  <c:v>0.69421146835385095</c:v>
                </c:pt>
                <c:pt idx="656">
                  <c:v>0.70386366287026303</c:v>
                </c:pt>
                <c:pt idx="657">
                  <c:v>0.69454060301474496</c:v>
                </c:pt>
                <c:pt idx="658">
                  <c:v>0.67774319422366203</c:v>
                </c:pt>
                <c:pt idx="659">
                  <c:v>0.66812391317333897</c:v>
                </c:pt>
                <c:pt idx="660">
                  <c:v>0.70422442865441204</c:v>
                </c:pt>
                <c:pt idx="661">
                  <c:v>0.71167227583806003</c:v>
                </c:pt>
                <c:pt idx="662">
                  <c:v>0.63121851383971705</c:v>
                </c:pt>
                <c:pt idx="663">
                  <c:v>0.65065583907973301</c:v>
                </c:pt>
                <c:pt idx="664">
                  <c:v>0.72665773420378299</c:v>
                </c:pt>
                <c:pt idx="665">
                  <c:v>0.75097480137725503</c:v>
                </c:pt>
                <c:pt idx="666">
                  <c:v>0.73892377086482397</c:v>
                </c:pt>
                <c:pt idx="667">
                  <c:v>0.761014263429731</c:v>
                </c:pt>
                <c:pt idx="668">
                  <c:v>0.74891578623241795</c:v>
                </c:pt>
                <c:pt idx="669">
                  <c:v>0.75589472338619601</c:v>
                </c:pt>
                <c:pt idx="670">
                  <c:v>0.75958188648342695</c:v>
                </c:pt>
                <c:pt idx="671">
                  <c:v>0.76563796424386898</c:v>
                </c:pt>
                <c:pt idx="672">
                  <c:v>0.800283448055225</c:v>
                </c:pt>
                <c:pt idx="673">
                  <c:v>0.83461689511015003</c:v>
                </c:pt>
                <c:pt idx="674">
                  <c:v>0.82134379187629702</c:v>
                </c:pt>
                <c:pt idx="675">
                  <c:v>0.80010990432493601</c:v>
                </c:pt>
                <c:pt idx="676">
                  <c:v>0.78111712460093097</c:v>
                </c:pt>
                <c:pt idx="677">
                  <c:v>0.81153942601017304</c:v>
                </c:pt>
                <c:pt idx="678">
                  <c:v>0.81576944757407299</c:v>
                </c:pt>
                <c:pt idx="679">
                  <c:v>0.80473916195802297</c:v>
                </c:pt>
                <c:pt idx="680">
                  <c:v>0.78053579584922295</c:v>
                </c:pt>
                <c:pt idx="681">
                  <c:v>0.687377863388</c:v>
                </c:pt>
                <c:pt idx="682">
                  <c:v>0.73783506179820602</c:v>
                </c:pt>
                <c:pt idx="683">
                  <c:v>0.76217478369508995</c:v>
                </c:pt>
                <c:pt idx="684">
                  <c:v>0.75375150106188404</c:v>
                </c:pt>
                <c:pt idx="685">
                  <c:v>0.79223289973929101</c:v>
                </c:pt>
                <c:pt idx="686">
                  <c:v>0.79274797411120901</c:v>
                </c:pt>
                <c:pt idx="687">
                  <c:v>0.82458128008617704</c:v>
                </c:pt>
                <c:pt idx="688">
                  <c:v>0.83039414015564705</c:v>
                </c:pt>
                <c:pt idx="689">
                  <c:v>0.82598031611878098</c:v>
                </c:pt>
                <c:pt idx="690">
                  <c:v>0.79762899838749901</c:v>
                </c:pt>
                <c:pt idx="691">
                  <c:v>0.90269604875411902</c:v>
                </c:pt>
                <c:pt idx="692">
                  <c:v>0.95719732901719901</c:v>
                </c:pt>
                <c:pt idx="693">
                  <c:v>0.96170604642382995</c:v>
                </c:pt>
                <c:pt idx="694">
                  <c:v>0.95890626456817696</c:v>
                </c:pt>
                <c:pt idx="695">
                  <c:v>0.95397437402611196</c:v>
                </c:pt>
                <c:pt idx="696">
                  <c:v>0.965020047756177</c:v>
                </c:pt>
                <c:pt idx="697">
                  <c:v>0.99513073985659894</c:v>
                </c:pt>
                <c:pt idx="698">
                  <c:v>0.99700766231891502</c:v>
                </c:pt>
                <c:pt idx="699">
                  <c:v>0.96218051327264997</c:v>
                </c:pt>
                <c:pt idx="700">
                  <c:v>0.96173554030902697</c:v>
                </c:pt>
                <c:pt idx="701">
                  <c:v>0.98130280962295402</c:v>
                </c:pt>
                <c:pt idx="702">
                  <c:v>0.98667625354775002</c:v>
                </c:pt>
                <c:pt idx="703">
                  <c:v>0.99483323631896003</c:v>
                </c:pt>
                <c:pt idx="704">
                  <c:v>0.97256107851914397</c:v>
                </c:pt>
                <c:pt idx="705">
                  <c:v>0.941383904627904</c:v>
                </c:pt>
                <c:pt idx="706">
                  <c:v>0.95756151438224002</c:v>
                </c:pt>
                <c:pt idx="707">
                  <c:v>0.94703219736692701</c:v>
                </c:pt>
                <c:pt idx="708">
                  <c:v>0.96305421619065801</c:v>
                </c:pt>
                <c:pt idx="709">
                  <c:v>0.94872531735627696</c:v>
                </c:pt>
                <c:pt idx="710">
                  <c:v>0.93947577848994501</c:v>
                </c:pt>
                <c:pt idx="711">
                  <c:v>0.92025174960809197</c:v>
                </c:pt>
                <c:pt idx="712">
                  <c:v>0.92381281565991602</c:v>
                </c:pt>
                <c:pt idx="713">
                  <c:v>0.92676989823661904</c:v>
                </c:pt>
                <c:pt idx="714">
                  <c:v>0.91691295631427405</c:v>
                </c:pt>
                <c:pt idx="715">
                  <c:v>0.93319742797149696</c:v>
                </c:pt>
                <c:pt idx="716">
                  <c:v>0.97772934759039598</c:v>
                </c:pt>
                <c:pt idx="717">
                  <c:v>0.99280414250693205</c:v>
                </c:pt>
                <c:pt idx="718">
                  <c:v>1.00207633609667</c:v>
                </c:pt>
                <c:pt idx="719">
                  <c:v>0.99825281721136105</c:v>
                </c:pt>
                <c:pt idx="720">
                  <c:v>1.0059964581422001</c:v>
                </c:pt>
                <c:pt idx="721">
                  <c:v>0.98489379700758595</c:v>
                </c:pt>
                <c:pt idx="722">
                  <c:v>0.97363781905263802</c:v>
                </c:pt>
                <c:pt idx="723">
                  <c:v>0.99071349623884097</c:v>
                </c:pt>
                <c:pt idx="724">
                  <c:v>0.97036570758622298</c:v>
                </c:pt>
                <c:pt idx="725">
                  <c:v>0.98520540631640596</c:v>
                </c:pt>
                <c:pt idx="726">
                  <c:v>0.988796393701039</c:v>
                </c:pt>
                <c:pt idx="727">
                  <c:v>1.00201350129777</c:v>
                </c:pt>
                <c:pt idx="728">
                  <c:v>1.01715797017499</c:v>
                </c:pt>
                <c:pt idx="729">
                  <c:v>1.03583743079973</c:v>
                </c:pt>
                <c:pt idx="730">
                  <c:v>1.0520240169539099</c:v>
                </c:pt>
                <c:pt idx="731">
                  <c:v>1.0056707430622001</c:v>
                </c:pt>
                <c:pt idx="732">
                  <c:v>1.0109321957127699</c:v>
                </c:pt>
                <c:pt idx="733">
                  <c:v>1.01543364651</c:v>
                </c:pt>
                <c:pt idx="734">
                  <c:v>0.99336794590656696</c:v>
                </c:pt>
                <c:pt idx="735">
                  <c:v>0.97311761530938201</c:v>
                </c:pt>
                <c:pt idx="736">
                  <c:v>1.00188398467147</c:v>
                </c:pt>
                <c:pt idx="737">
                  <c:v>1.04635648907237</c:v>
                </c:pt>
                <c:pt idx="738">
                  <c:v>1.04965681208115</c:v>
                </c:pt>
                <c:pt idx="739">
                  <c:v>1.0712531752071</c:v>
                </c:pt>
                <c:pt idx="740">
                  <c:v>1.0797940059334801</c:v>
                </c:pt>
                <c:pt idx="741">
                  <c:v>1.10634149474402</c:v>
                </c:pt>
                <c:pt idx="742">
                  <c:v>1.07432267650564</c:v>
                </c:pt>
                <c:pt idx="743">
                  <c:v>1.0270097827260001</c:v>
                </c:pt>
                <c:pt idx="744">
                  <c:v>1.0212760004646699</c:v>
                </c:pt>
                <c:pt idx="745">
                  <c:v>0.99266393969034405</c:v>
                </c:pt>
                <c:pt idx="746">
                  <c:v>1.00928096558935</c:v>
                </c:pt>
                <c:pt idx="747">
                  <c:v>1.0409693668240001</c:v>
                </c:pt>
                <c:pt idx="748">
                  <c:v>1.07592645994418</c:v>
                </c:pt>
                <c:pt idx="749">
                  <c:v>0.88642739265852299</c:v>
                </c:pt>
                <c:pt idx="750">
                  <c:v>0.90643407811712395</c:v>
                </c:pt>
                <c:pt idx="751">
                  <c:v>0.91379643577846303</c:v>
                </c:pt>
                <c:pt idx="752">
                  <c:v>0.87759974458479095</c:v>
                </c:pt>
                <c:pt idx="753">
                  <c:v>0.87835077003828399</c:v>
                </c:pt>
                <c:pt idx="754">
                  <c:v>0.86434587649345795</c:v>
                </c:pt>
                <c:pt idx="755">
                  <c:v>0.85394094673310605</c:v>
                </c:pt>
                <c:pt idx="756">
                  <c:v>0.836940500326536</c:v>
                </c:pt>
                <c:pt idx="757">
                  <c:v>0.79857793208514005</c:v>
                </c:pt>
                <c:pt idx="758">
                  <c:v>0.82998421789617005</c:v>
                </c:pt>
                <c:pt idx="759">
                  <c:v>0.88636797744051798</c:v>
                </c:pt>
                <c:pt idx="760">
                  <c:v>0.81391517983516803</c:v>
                </c:pt>
                <c:pt idx="761">
                  <c:v>0.852824026124126</c:v>
                </c:pt>
                <c:pt idx="762">
                  <c:v>0.83426852530673701</c:v>
                </c:pt>
                <c:pt idx="763">
                  <c:v>0.78821831177161295</c:v>
                </c:pt>
                <c:pt idx="764">
                  <c:v>0.79134380870726695</c:v>
                </c:pt>
                <c:pt idx="765">
                  <c:v>0.84144537070466296</c:v>
                </c:pt>
                <c:pt idx="766">
                  <c:v>0.82580677238849198</c:v>
                </c:pt>
                <c:pt idx="767">
                  <c:v>0.847610020158438</c:v>
                </c:pt>
                <c:pt idx="768">
                  <c:v>0.84236438306949502</c:v>
                </c:pt>
                <c:pt idx="769">
                  <c:v>0.85823038351501102</c:v>
                </c:pt>
                <c:pt idx="770">
                  <c:v>0.80510676690395599</c:v>
                </c:pt>
                <c:pt idx="771">
                  <c:v>0.84117736105222096</c:v>
                </c:pt>
                <c:pt idx="772">
                  <c:v>0.86006370632094897</c:v>
                </c:pt>
                <c:pt idx="773">
                  <c:v>0.93211684040949905</c:v>
                </c:pt>
                <c:pt idx="774">
                  <c:v>0.96850246344747604</c:v>
                </c:pt>
                <c:pt idx="775">
                  <c:v>0.99756975592810404</c:v>
                </c:pt>
                <c:pt idx="776">
                  <c:v>1.00814480983785</c:v>
                </c:pt>
                <c:pt idx="777">
                  <c:v>1.03918691028384</c:v>
                </c:pt>
                <c:pt idx="778">
                  <c:v>1.0469254218433399</c:v>
                </c:pt>
                <c:pt idx="779">
                  <c:v>1.0608166143234901</c:v>
                </c:pt>
                <c:pt idx="780">
                  <c:v>1.0669637384252</c:v>
                </c:pt>
                <c:pt idx="781">
                  <c:v>1.07325961429572</c:v>
                </c:pt>
                <c:pt idx="782">
                  <c:v>1.08665881457498</c:v>
                </c:pt>
                <c:pt idx="783">
                  <c:v>1.1008000639078901</c:v>
                </c:pt>
                <c:pt idx="784">
                  <c:v>1.15347015860309</c:v>
                </c:pt>
                <c:pt idx="785">
                  <c:v>1.1764236678957201</c:v>
                </c:pt>
                <c:pt idx="786">
                  <c:v>1.2000563914430999</c:v>
                </c:pt>
                <c:pt idx="787">
                  <c:v>1.2790935920567601</c:v>
                </c:pt>
                <c:pt idx="788">
                  <c:v>1.3017846485158999</c:v>
                </c:pt>
                <c:pt idx="789">
                  <c:v>1.28224858287761</c:v>
                </c:pt>
                <c:pt idx="790">
                  <c:v>1.2994452277378801</c:v>
                </c:pt>
                <c:pt idx="791">
                  <c:v>1.17667757177698</c:v>
                </c:pt>
                <c:pt idx="792">
                  <c:v>1.1641136041306901</c:v>
                </c:pt>
                <c:pt idx="793">
                  <c:v>1.1048428634179299</c:v>
                </c:pt>
                <c:pt idx="794">
                  <c:v>1.13128220798275</c:v>
                </c:pt>
                <c:pt idx="795">
                  <c:v>1.1757812141355599</c:v>
                </c:pt>
                <c:pt idx="796">
                  <c:v>0.97120606959053002</c:v>
                </c:pt>
                <c:pt idx="797">
                  <c:v>0.86371923829492503</c:v>
                </c:pt>
                <c:pt idx="798">
                  <c:v>0.78106283875426497</c:v>
                </c:pt>
                <c:pt idx="799">
                  <c:v>0.54960551391885004</c:v>
                </c:pt>
                <c:pt idx="800">
                  <c:v>0.59210492014482696</c:v>
                </c:pt>
                <c:pt idx="801">
                  <c:v>0.64608984369315503</c:v>
                </c:pt>
                <c:pt idx="802">
                  <c:v>0.67095147912374198</c:v>
                </c:pt>
                <c:pt idx="803">
                  <c:v>0.792459019525801</c:v>
                </c:pt>
                <c:pt idx="804">
                  <c:v>0.82828938811637398</c:v>
                </c:pt>
                <c:pt idx="805">
                  <c:v>0.89928544426156098</c:v>
                </c:pt>
                <c:pt idx="806">
                  <c:v>0.83361923238479196</c:v>
                </c:pt>
                <c:pt idx="807">
                  <c:v>0.77643700070207</c:v>
                </c:pt>
                <c:pt idx="808">
                  <c:v>0.80155595959480996</c:v>
                </c:pt>
                <c:pt idx="809">
                  <c:v>0.76789317784240696</c:v>
                </c:pt>
                <c:pt idx="810">
                  <c:v>0.77209156828305203</c:v>
                </c:pt>
                <c:pt idx="811">
                  <c:v>0.82937168546881901</c:v>
                </c:pt>
                <c:pt idx="812">
                  <c:v>0.79790213741128002</c:v>
                </c:pt>
                <c:pt idx="813">
                  <c:v>0.82720751821154104</c:v>
                </c:pt>
                <c:pt idx="814">
                  <c:v>0.86005302013065998</c:v>
                </c:pt>
                <c:pt idx="815">
                  <c:v>0.89425182118794699</c:v>
                </c:pt>
                <c:pt idx="816">
                  <c:v>0.86543330321724099</c:v>
                </c:pt>
                <c:pt idx="817">
                  <c:v>0.83241810459633703</c:v>
                </c:pt>
                <c:pt idx="818">
                  <c:v>0.83194534753796201</c:v>
                </c:pt>
                <c:pt idx="819">
                  <c:v>0.79477535813279099</c:v>
                </c:pt>
                <c:pt idx="820">
                  <c:v>0.81118037001647103</c:v>
                </c:pt>
                <c:pt idx="821">
                  <c:v>0.83111866385722399</c:v>
                </c:pt>
                <c:pt idx="822">
                  <c:v>0.81415668773569405</c:v>
                </c:pt>
                <c:pt idx="823">
                  <c:v>0.78356639941511297</c:v>
                </c:pt>
                <c:pt idx="824">
                  <c:v>0.58971677033909697</c:v>
                </c:pt>
                <c:pt idx="825">
                  <c:v>0.55638269579997601</c:v>
                </c:pt>
                <c:pt idx="826">
                  <c:v>0.61403212772212301</c:v>
                </c:pt>
                <c:pt idx="827">
                  <c:v>0.53636746138914404</c:v>
                </c:pt>
                <c:pt idx="828">
                  <c:v>0.60332071802428999</c:v>
                </c:pt>
                <c:pt idx="829">
                  <c:v>0.60795681481916197</c:v>
                </c:pt>
                <c:pt idx="830">
                  <c:v>0.56147958112009899</c:v>
                </c:pt>
                <c:pt idx="831">
                  <c:v>0.55181157104206002</c:v>
                </c:pt>
                <c:pt idx="832">
                  <c:v>0.56438750722147402</c:v>
                </c:pt>
                <c:pt idx="833">
                  <c:v>0.65547958537607598</c:v>
                </c:pt>
                <c:pt idx="834">
                  <c:v>0.68657426187828596</c:v>
                </c:pt>
                <c:pt idx="835">
                  <c:v>0.63768408641202301</c:v>
                </c:pt>
                <c:pt idx="836">
                  <c:v>0.60073124039351899</c:v>
                </c:pt>
                <c:pt idx="837">
                  <c:v>0.51598590437521297</c:v>
                </c:pt>
                <c:pt idx="838">
                  <c:v>0.43920904673142402</c:v>
                </c:pt>
                <c:pt idx="839">
                  <c:v>0.48228251509971298</c:v>
                </c:pt>
                <c:pt idx="840">
                  <c:v>0.52776379586386402</c:v>
                </c:pt>
                <c:pt idx="841">
                  <c:v>0.447518200852346</c:v>
                </c:pt>
                <c:pt idx="842">
                  <c:v>0.44133602604649702</c:v>
                </c:pt>
                <c:pt idx="843">
                  <c:v>0.54798762470913298</c:v>
                </c:pt>
                <c:pt idx="844">
                  <c:v>0.52881104251216204</c:v>
                </c:pt>
                <c:pt idx="845">
                  <c:v>0.45362343508811498</c:v>
                </c:pt>
                <c:pt idx="846">
                  <c:v>0.46623271218123102</c:v>
                </c:pt>
                <c:pt idx="847">
                  <c:v>0.46438571105172299</c:v>
                </c:pt>
                <c:pt idx="848">
                  <c:v>0.49884525515205502</c:v>
                </c:pt>
                <c:pt idx="849">
                  <c:v>0.48164177113000001</c:v>
                </c:pt>
                <c:pt idx="850">
                  <c:v>0.561500526053065</c:v>
                </c:pt>
                <c:pt idx="851">
                  <c:v>0.60501383801363995</c:v>
                </c:pt>
                <c:pt idx="852">
                  <c:v>0.60090264688575101</c:v>
                </c:pt>
                <c:pt idx="853">
                  <c:v>0.62762581666463901</c:v>
                </c:pt>
                <c:pt idx="854">
                  <c:v>0.60810385679753498</c:v>
                </c:pt>
                <c:pt idx="855">
                  <c:v>0.626958570943009</c:v>
                </c:pt>
                <c:pt idx="856">
                  <c:v>0.65862389000663801</c:v>
                </c:pt>
                <c:pt idx="857">
                  <c:v>0.619137561994477</c:v>
                </c:pt>
                <c:pt idx="858">
                  <c:v>0.59238147874949998</c:v>
                </c:pt>
                <c:pt idx="859">
                  <c:v>0.66069872071310198</c:v>
                </c:pt>
                <c:pt idx="860">
                  <c:v>0.69665561379669505</c:v>
                </c:pt>
                <c:pt idx="861">
                  <c:v>0.69754855185722298</c:v>
                </c:pt>
                <c:pt idx="862">
                  <c:v>0.61808561342245205</c:v>
                </c:pt>
                <c:pt idx="863">
                  <c:v>0.59302564230010602</c:v>
                </c:pt>
                <c:pt idx="864">
                  <c:v>0.56965579903382901</c:v>
                </c:pt>
                <c:pt idx="865">
                  <c:v>0.53316502388341103</c:v>
                </c:pt>
                <c:pt idx="866">
                  <c:v>0.39481861227194898</c:v>
                </c:pt>
                <c:pt idx="867">
                  <c:v>0.48941747063170699</c:v>
                </c:pt>
                <c:pt idx="868">
                  <c:v>0.45381065714197399</c:v>
                </c:pt>
                <c:pt idx="869">
                  <c:v>0.48191832973467302</c:v>
                </c:pt>
                <c:pt idx="870">
                  <c:v>0.52221381607549799</c:v>
                </c:pt>
                <c:pt idx="871">
                  <c:v>0.52391890459797097</c:v>
                </c:pt>
                <c:pt idx="872">
                  <c:v>0.51397262612481298</c:v>
                </c:pt>
                <c:pt idx="873">
                  <c:v>0.43982328894922101</c:v>
                </c:pt>
                <c:pt idx="874">
                  <c:v>0.414672698933226</c:v>
                </c:pt>
                <c:pt idx="875">
                  <c:v>0.461978326103473</c:v>
                </c:pt>
                <c:pt idx="876">
                  <c:v>0.40944501464396899</c:v>
                </c:pt>
                <c:pt idx="877">
                  <c:v>0.39957524929327798</c:v>
                </c:pt>
                <c:pt idx="878">
                  <c:v>0.360603568205423</c:v>
                </c:pt>
                <c:pt idx="879">
                  <c:v>0.16087140509925499</c:v>
                </c:pt>
                <c:pt idx="880">
                  <c:v>0.174718570475419</c:v>
                </c:pt>
                <c:pt idx="881">
                  <c:v>0.104824046825198</c:v>
                </c:pt>
                <c:pt idx="882">
                  <c:v>0.12924797590155701</c:v>
                </c:pt>
                <c:pt idx="883">
                  <c:v>7.5980736893022205E-2</c:v>
                </c:pt>
                <c:pt idx="884">
                  <c:v>5.0019706205528397E-2</c:v>
                </c:pt>
                <c:pt idx="885">
                  <c:v>-4.8337908894693603E-3</c:v>
                </c:pt>
                <c:pt idx="886">
                  <c:v>-5.0847243930000098E-2</c:v>
                </c:pt>
                <c:pt idx="887">
                  <c:v>5.5114454287593803E-2</c:v>
                </c:pt>
                <c:pt idx="888">
                  <c:v>-7.0701758038889506E-2</c:v>
                </c:pt>
                <c:pt idx="889">
                  <c:v>-0.14366706533048701</c:v>
                </c:pt>
                <c:pt idx="890">
                  <c:v>-0.120298931854656</c:v>
                </c:pt>
                <c:pt idx="891">
                  <c:v>-1.45097049166207E-3</c:v>
                </c:pt>
                <c:pt idx="892">
                  <c:v>2.0460421524006199E-2</c:v>
                </c:pt>
                <c:pt idx="893">
                  <c:v>-6.6825235649741799E-2</c:v>
                </c:pt>
                <c:pt idx="894">
                  <c:v>3.8028090911102701E-2</c:v>
                </c:pt>
                <c:pt idx="895">
                  <c:v>2.6691752805183201E-2</c:v>
                </c:pt>
                <c:pt idx="896">
                  <c:v>-3.3210537921936501E-3</c:v>
                </c:pt>
                <c:pt idx="897">
                  <c:v>-3.1187218484366001E-2</c:v>
                </c:pt>
                <c:pt idx="898">
                  <c:v>-5.0216758702963701E-2</c:v>
                </c:pt>
                <c:pt idx="899">
                  <c:v>-7.5975179222582706E-2</c:v>
                </c:pt>
                <c:pt idx="900">
                  <c:v>2.3342273321076801E-2</c:v>
                </c:pt>
                <c:pt idx="901">
                  <c:v>7.6341502677170395E-2</c:v>
                </c:pt>
                <c:pt idx="902">
                  <c:v>0.15691452255913599</c:v>
                </c:pt>
                <c:pt idx="903">
                  <c:v>0.15356162349413699</c:v>
                </c:pt>
                <c:pt idx="904">
                  <c:v>0.116055660266287</c:v>
                </c:pt>
                <c:pt idx="905">
                  <c:v>0.10094410485515801</c:v>
                </c:pt>
                <c:pt idx="906">
                  <c:v>9.2988449908987997E-2</c:v>
                </c:pt>
                <c:pt idx="907">
                  <c:v>0.10585847004514901</c:v>
                </c:pt>
                <c:pt idx="908">
                  <c:v>1.5048507314170701E-2</c:v>
                </c:pt>
                <c:pt idx="909">
                  <c:v>-8.3890654093267E-2</c:v>
                </c:pt>
                <c:pt idx="910">
                  <c:v>-0.13217983821769</c:v>
                </c:pt>
                <c:pt idx="911">
                  <c:v>-0.19395969641024499</c:v>
                </c:pt>
                <c:pt idx="912">
                  <c:v>-6.4018614632304099E-2</c:v>
                </c:pt>
                <c:pt idx="913">
                  <c:v>-0.125829676500502</c:v>
                </c:pt>
                <c:pt idx="914">
                  <c:v>-3.7742127607486402E-2</c:v>
                </c:pt>
                <c:pt idx="915">
                  <c:v>-3.6117399235984601E-2</c:v>
                </c:pt>
                <c:pt idx="916">
                  <c:v>-5.2641669003287303E-2</c:v>
                </c:pt>
                <c:pt idx="917">
                  <c:v>-6.1232938547832197E-2</c:v>
                </c:pt>
                <c:pt idx="918">
                  <c:v>-0.16226787559469999</c:v>
                </c:pt>
                <c:pt idx="919">
                  <c:v>-0.19389857140179301</c:v>
                </c:pt>
                <c:pt idx="920">
                  <c:v>-0.25732367545120499</c:v>
                </c:pt>
                <c:pt idx="921">
                  <c:v>-0.205674325652386</c:v>
                </c:pt>
                <c:pt idx="922">
                  <c:v>-0.143765378281143</c:v>
                </c:pt>
                <c:pt idx="923">
                  <c:v>-0.17741277191953</c:v>
                </c:pt>
                <c:pt idx="924">
                  <c:v>-0.159876306208077</c:v>
                </c:pt>
                <c:pt idx="925">
                  <c:v>-0.15146029018426799</c:v>
                </c:pt>
                <c:pt idx="926">
                  <c:v>-6.1348776850562302E-2</c:v>
                </c:pt>
                <c:pt idx="927">
                  <c:v>-6.6457630703808807E-2</c:v>
                </c:pt>
                <c:pt idx="928">
                  <c:v>-8.1665361827537294E-2</c:v>
                </c:pt>
                <c:pt idx="929">
                  <c:v>-0.136917667544111</c:v>
                </c:pt>
                <c:pt idx="930">
                  <c:v>-0.158780330532063</c:v>
                </c:pt>
                <c:pt idx="931">
                  <c:v>-0.11443178593851901</c:v>
                </c:pt>
                <c:pt idx="932">
                  <c:v>-0.19539549293744199</c:v>
                </c:pt>
                <c:pt idx="933">
                  <c:v>-0.217707830812744</c:v>
                </c:pt>
                <c:pt idx="934">
                  <c:v>-0.19895997857015801</c:v>
                </c:pt>
                <c:pt idx="935">
                  <c:v>-0.25641492182904901</c:v>
                </c:pt>
                <c:pt idx="936">
                  <c:v>-0.26461764149469502</c:v>
                </c:pt>
                <c:pt idx="937">
                  <c:v>-0.27983221178020901</c:v>
                </c:pt>
                <c:pt idx="938">
                  <c:v>-0.226488459649206</c:v>
                </c:pt>
                <c:pt idx="939">
                  <c:v>-0.235128458221467</c:v>
                </c:pt>
                <c:pt idx="940">
                  <c:v>-0.28739760705703399</c:v>
                </c:pt>
                <c:pt idx="941">
                  <c:v>-0.20307629906938501</c:v>
                </c:pt>
                <c:pt idx="942">
                  <c:v>-0.14897553721832699</c:v>
                </c:pt>
                <c:pt idx="943">
                  <c:v>-0.151787715054715</c:v>
                </c:pt>
                <c:pt idx="944">
                  <c:v>-3.2309268464684897E-2</c:v>
                </c:pt>
                <c:pt idx="945">
                  <c:v>-6.0928595848408602E-2</c:v>
                </c:pt>
                <c:pt idx="946">
                  <c:v>-1.5977777570191299E-2</c:v>
                </c:pt>
                <c:pt idx="947">
                  <c:v>-4.2306840651229603E-2</c:v>
                </c:pt>
                <c:pt idx="948">
                  <c:v>9.4741630119462503E-3</c:v>
                </c:pt>
                <c:pt idx="949">
                  <c:v>-0.17408252757794401</c:v>
                </c:pt>
                <c:pt idx="950">
                  <c:v>-0.166198683830514</c:v>
                </c:pt>
                <c:pt idx="951">
                  <c:v>-0.15775274647389601</c:v>
                </c:pt>
                <c:pt idx="952">
                  <c:v>-0.407033354368114</c:v>
                </c:pt>
                <c:pt idx="953">
                  <c:v>-0.36596760743127599</c:v>
                </c:pt>
                <c:pt idx="954">
                  <c:v>-0.43392622084878701</c:v>
                </c:pt>
                <c:pt idx="955">
                  <c:v>-0.47203787734220298</c:v>
                </c:pt>
                <c:pt idx="956">
                  <c:v>-0.44527837451633401</c:v>
                </c:pt>
                <c:pt idx="957">
                  <c:v>-0.57693181142614502</c:v>
                </c:pt>
                <c:pt idx="958">
                  <c:v>-0.46479819714538001</c:v>
                </c:pt>
                <c:pt idx="959">
                  <c:v>-0.28199295945659397</c:v>
                </c:pt>
                <c:pt idx="960">
                  <c:v>-0.38713011123150798</c:v>
                </c:pt>
                <c:pt idx="961">
                  <c:v>-0.37230238103444802</c:v>
                </c:pt>
                <c:pt idx="962">
                  <c:v>-0.37141799192615099</c:v>
                </c:pt>
                <c:pt idx="963">
                  <c:v>-0.38009004906927801</c:v>
                </c:pt>
                <c:pt idx="964">
                  <c:v>-0.47943870528858101</c:v>
                </c:pt>
                <c:pt idx="965">
                  <c:v>-0.43401342016154298</c:v>
                </c:pt>
                <c:pt idx="966">
                  <c:v>-0.373198738675868</c:v>
                </c:pt>
                <c:pt idx="967">
                  <c:v>-0.36715120986765798</c:v>
                </c:pt>
                <c:pt idx="968">
                  <c:v>-0.24417495947231299</c:v>
                </c:pt>
                <c:pt idx="969">
                  <c:v>-0.26351311686645001</c:v>
                </c:pt>
                <c:pt idx="970">
                  <c:v>-0.27414929578465003</c:v>
                </c:pt>
                <c:pt idx="971">
                  <c:v>-0.30568851780287298</c:v>
                </c:pt>
                <c:pt idx="972">
                  <c:v>-0.31568566254180602</c:v>
                </c:pt>
                <c:pt idx="973">
                  <c:v>-0.38004602196528903</c:v>
                </c:pt>
                <c:pt idx="974">
                  <c:v>-0.32463598808005301</c:v>
                </c:pt>
                <c:pt idx="975">
                  <c:v>-0.28198612029481002</c:v>
                </c:pt>
                <c:pt idx="976">
                  <c:v>-0.32161949028534398</c:v>
                </c:pt>
                <c:pt idx="977">
                  <c:v>-0.25871758211246998</c:v>
                </c:pt>
                <c:pt idx="978">
                  <c:v>-0.23956322719129899</c:v>
                </c:pt>
                <c:pt idx="979">
                  <c:v>-0.19683983841687</c:v>
                </c:pt>
                <c:pt idx="980">
                  <c:v>-0.29778714870336997</c:v>
                </c:pt>
                <c:pt idx="981">
                  <c:v>-0.28789515607687799</c:v>
                </c:pt>
                <c:pt idx="982">
                  <c:v>-0.42042357824753201</c:v>
                </c:pt>
                <c:pt idx="983">
                  <c:v>-0.42240394303184298</c:v>
                </c:pt>
                <c:pt idx="984">
                  <c:v>-0.37502992424374898</c:v>
                </c:pt>
                <c:pt idx="985">
                  <c:v>-0.43507263534296398</c:v>
                </c:pt>
                <c:pt idx="986">
                  <c:v>-0.39875198434194298</c:v>
                </c:pt>
                <c:pt idx="987">
                  <c:v>-0.28212931524467899</c:v>
                </c:pt>
                <c:pt idx="988">
                  <c:v>-0.26259025747311299</c:v>
                </c:pt>
                <c:pt idx="989">
                  <c:v>-0.36900034823522299</c:v>
                </c:pt>
                <c:pt idx="990">
                  <c:v>-0.36776245995217399</c:v>
                </c:pt>
                <c:pt idx="991">
                  <c:v>-0.40506538556453803</c:v>
                </c:pt>
                <c:pt idx="992">
                  <c:v>-0.38842228536122397</c:v>
                </c:pt>
                <c:pt idx="993">
                  <c:v>-0.37430155351366701</c:v>
                </c:pt>
                <c:pt idx="994">
                  <c:v>-0.31845723285509597</c:v>
                </c:pt>
                <c:pt idx="995">
                  <c:v>-0.38902968841723701</c:v>
                </c:pt>
                <c:pt idx="996">
                  <c:v>-0.38161817428056999</c:v>
                </c:pt>
                <c:pt idx="997">
                  <c:v>-0.41895315846379999</c:v>
                </c:pt>
                <c:pt idx="998">
                  <c:v>-0.46637761607005701</c:v>
                </c:pt>
                <c:pt idx="999">
                  <c:v>-0.48965470320462801</c:v>
                </c:pt>
                <c:pt idx="1000">
                  <c:v>-0.52470113287561904</c:v>
                </c:pt>
                <c:pt idx="1001">
                  <c:v>-0.55614075960035003</c:v>
                </c:pt>
                <c:pt idx="1002">
                  <c:v>-0.58276732621902705</c:v>
                </c:pt>
                <c:pt idx="1003">
                  <c:v>-0.56384080087481303</c:v>
                </c:pt>
                <c:pt idx="1004">
                  <c:v>-0.61392312772968805</c:v>
                </c:pt>
                <c:pt idx="1005">
                  <c:v>-0.61554785610119001</c:v>
                </c:pt>
                <c:pt idx="1006">
                  <c:v>-0.52712262359505002</c:v>
                </c:pt>
                <c:pt idx="1007">
                  <c:v>-0.49522049855462202</c:v>
                </c:pt>
                <c:pt idx="1008">
                  <c:v>-0.50682356397014805</c:v>
                </c:pt>
                <c:pt idx="1009">
                  <c:v>-0.47551345387171701</c:v>
                </c:pt>
                <c:pt idx="1010">
                  <c:v>-0.49170132236872999</c:v>
                </c:pt>
                <c:pt idx="1011">
                  <c:v>-0.45890497692493898</c:v>
                </c:pt>
                <c:pt idx="1012">
                  <c:v>-0.49053567273203302</c:v>
                </c:pt>
                <c:pt idx="1013">
                  <c:v>-0.42999199303208002</c:v>
                </c:pt>
                <c:pt idx="1014">
                  <c:v>-0.42985691958682998</c:v>
                </c:pt>
                <c:pt idx="1015">
                  <c:v>-0.44873984527466698</c:v>
                </c:pt>
                <c:pt idx="1016">
                  <c:v>-0.38506382947727502</c:v>
                </c:pt>
                <c:pt idx="1017">
                  <c:v>-0.41360578884330801</c:v>
                </c:pt>
                <c:pt idx="1018">
                  <c:v>-0.411330057759416</c:v>
                </c:pt>
                <c:pt idx="1019">
                  <c:v>-0.39261340919247301</c:v>
                </c:pt>
                <c:pt idx="1020">
                  <c:v>-0.37505471620521902</c:v>
                </c:pt>
                <c:pt idx="1021">
                  <c:v>-0.383363870326141</c:v>
                </c:pt>
                <c:pt idx="1022">
                  <c:v>-0.38813162098537002</c:v>
                </c:pt>
                <c:pt idx="1023">
                  <c:v>-0.42083350050700802</c:v>
                </c:pt>
                <c:pt idx="1024">
                  <c:v>-0.40508291091661103</c:v>
                </c:pt>
                <c:pt idx="1025">
                  <c:v>-0.34615028126459102</c:v>
                </c:pt>
                <c:pt idx="1026">
                  <c:v>-0.28370873416935599</c:v>
                </c:pt>
                <c:pt idx="1027">
                  <c:v>-0.25219729624588499</c:v>
                </c:pt>
                <c:pt idx="1028">
                  <c:v>-0.16610208067030399</c:v>
                </c:pt>
                <c:pt idx="1029">
                  <c:v>-0.16849749708542999</c:v>
                </c:pt>
                <c:pt idx="1030">
                  <c:v>-0.23382944492996699</c:v>
                </c:pt>
                <c:pt idx="1031">
                  <c:v>-0.105562247998855</c:v>
                </c:pt>
                <c:pt idx="1032">
                  <c:v>-9.5804901370002193E-2</c:v>
                </c:pt>
                <c:pt idx="1033">
                  <c:v>-0.11229412043315699</c:v>
                </c:pt>
                <c:pt idx="1034">
                  <c:v>-2.05070124621759E-2</c:v>
                </c:pt>
                <c:pt idx="1035">
                  <c:v>0.25447217328604399</c:v>
                </c:pt>
                <c:pt idx="1036">
                  <c:v>0.21986387741689201</c:v>
                </c:pt>
                <c:pt idx="1037">
                  <c:v>0.24141279385796599</c:v>
                </c:pt>
                <c:pt idx="1038">
                  <c:v>0.21887989301510399</c:v>
                </c:pt>
                <c:pt idx="1039">
                  <c:v>0.31176254921448898</c:v>
                </c:pt>
                <c:pt idx="1040">
                  <c:v>0.37053958793590402</c:v>
                </c:pt>
                <c:pt idx="1041">
                  <c:v>0.41723610225969199</c:v>
                </c:pt>
                <c:pt idx="1042">
                  <c:v>0.50101668901872998</c:v>
                </c:pt>
                <c:pt idx="1043">
                  <c:v>0.50857823726705098</c:v>
                </c:pt>
                <c:pt idx="1044">
                  <c:v>0.269490972565467</c:v>
                </c:pt>
                <c:pt idx="1045">
                  <c:v>0.36951884303952298</c:v>
                </c:pt>
                <c:pt idx="1046">
                  <c:v>0.42784577942597701</c:v>
                </c:pt>
                <c:pt idx="1047">
                  <c:v>0.36944532205033598</c:v>
                </c:pt>
                <c:pt idx="1048">
                  <c:v>0.30595011659263099</c:v>
                </c:pt>
                <c:pt idx="1049">
                  <c:v>0.36034111537193098</c:v>
                </c:pt>
                <c:pt idx="1050">
                  <c:v>0.49106998309796002</c:v>
                </c:pt>
                <c:pt idx="1051">
                  <c:v>0.48154046604606199</c:v>
                </c:pt>
                <c:pt idx="1052">
                  <c:v>0.48095358047540399</c:v>
                </c:pt>
                <c:pt idx="1053">
                  <c:v>0.49988908221946099</c:v>
                </c:pt>
                <c:pt idx="1054">
                  <c:v>0.50460553916530404</c:v>
                </c:pt>
                <c:pt idx="1055">
                  <c:v>0.39759873153747</c:v>
                </c:pt>
                <c:pt idx="1056">
                  <c:v>0.31717275363387798</c:v>
                </c:pt>
                <c:pt idx="1057">
                  <c:v>0.36203765494217399</c:v>
                </c:pt>
                <c:pt idx="1058">
                  <c:v>0.31340523038567503</c:v>
                </c:pt>
                <c:pt idx="1059">
                  <c:v>0.48116046511939398</c:v>
                </c:pt>
                <c:pt idx="1060">
                  <c:v>0.62053146865574205</c:v>
                </c:pt>
                <c:pt idx="1061">
                  <c:v>0.63184515203824898</c:v>
                </c:pt>
                <c:pt idx="1062">
                  <c:v>0.70095359953083103</c:v>
                </c:pt>
                <c:pt idx="1063">
                  <c:v>0.75396180528676704</c:v>
                </c:pt>
                <c:pt idx="1064">
                  <c:v>0.75087862566465602</c:v>
                </c:pt>
                <c:pt idx="1065">
                  <c:v>0.74186888490840397</c:v>
                </c:pt>
                <c:pt idx="1066">
                  <c:v>0.74583602619120004</c:v>
                </c:pt>
                <c:pt idx="1067">
                  <c:v>0.65484910014903996</c:v>
                </c:pt>
                <c:pt idx="1068">
                  <c:v>0.65251010681863797</c:v>
                </c:pt>
                <c:pt idx="1069">
                  <c:v>0.63353314265626104</c:v>
                </c:pt>
                <c:pt idx="1070">
                  <c:v>0.76626460244240102</c:v>
                </c:pt>
                <c:pt idx="1071">
                  <c:v>0.78293249460718495</c:v>
                </c:pt>
                <c:pt idx="1072">
                  <c:v>0.76031709637529299</c:v>
                </c:pt>
                <c:pt idx="1073">
                  <c:v>0.69876164817880204</c:v>
                </c:pt>
                <c:pt idx="1074">
                  <c:v>0.66996236535061604</c:v>
                </c:pt>
                <c:pt idx="1075">
                  <c:v>0.67524989230549004</c:v>
                </c:pt>
                <c:pt idx="1076">
                  <c:v>0.53905653431340494</c:v>
                </c:pt>
                <c:pt idx="1077">
                  <c:v>0.473528388015168</c:v>
                </c:pt>
                <c:pt idx="1078">
                  <c:v>0.15849394148381299</c:v>
                </c:pt>
                <c:pt idx="1079">
                  <c:v>0.19338264298614199</c:v>
                </c:pt>
                <c:pt idx="1080">
                  <c:v>0.13624614819785499</c:v>
                </c:pt>
                <c:pt idx="1081">
                  <c:v>6.1305605493285002E-2</c:v>
                </c:pt>
                <c:pt idx="1082">
                  <c:v>0.21582791706863599</c:v>
                </c:pt>
                <c:pt idx="1083">
                  <c:v>0.153677034349255</c:v>
                </c:pt>
                <c:pt idx="1084">
                  <c:v>0.118482280357057</c:v>
                </c:pt>
                <c:pt idx="1085">
                  <c:v>0.21489479893262201</c:v>
                </c:pt>
                <c:pt idx="1086">
                  <c:v>0.244716536447636</c:v>
                </c:pt>
                <c:pt idx="1087">
                  <c:v>0.116179620073637</c:v>
                </c:pt>
                <c:pt idx="1088">
                  <c:v>9.5710863746950495E-2</c:v>
                </c:pt>
                <c:pt idx="1089">
                  <c:v>0.15762707772758999</c:v>
                </c:pt>
                <c:pt idx="1090">
                  <c:v>0.13265345102277701</c:v>
                </c:pt>
                <c:pt idx="1091">
                  <c:v>6.4038278073924704E-2</c:v>
                </c:pt>
                <c:pt idx="1092">
                  <c:v>6.4879067525843603E-2</c:v>
                </c:pt>
                <c:pt idx="1093">
                  <c:v>0.16452864686367699</c:v>
                </c:pt>
                <c:pt idx="1094">
                  <c:v>0.172906620050059</c:v>
                </c:pt>
                <c:pt idx="1095">
                  <c:v>0.15733983293262799</c:v>
                </c:pt>
                <c:pt idx="1096">
                  <c:v>0.144893413379513</c:v>
                </c:pt>
                <c:pt idx="1097">
                  <c:v>0.129810069510746</c:v>
                </c:pt>
                <c:pt idx="1098">
                  <c:v>8.1135327640704497E-2</c:v>
                </c:pt>
                <c:pt idx="1099">
                  <c:v>7.9626010124321203E-2</c:v>
                </c:pt>
                <c:pt idx="1100">
                  <c:v>2.0763481880595201E-2</c:v>
                </c:pt>
                <c:pt idx="1101">
                  <c:v>6.3364193190510204E-2</c:v>
                </c:pt>
                <c:pt idx="1102">
                  <c:v>0.19220075034020601</c:v>
                </c:pt>
                <c:pt idx="1103">
                  <c:v>0.16359894830855601</c:v>
                </c:pt>
                <c:pt idx="1104">
                  <c:v>0.16598196874294699</c:v>
                </c:pt>
                <c:pt idx="1105">
                  <c:v>0.115616244121614</c:v>
                </c:pt>
                <c:pt idx="1106">
                  <c:v>0.12550481716721301</c:v>
                </c:pt>
                <c:pt idx="1107">
                  <c:v>0.12994471550838399</c:v>
                </c:pt>
                <c:pt idx="1108">
                  <c:v>0.17834631835464501</c:v>
                </c:pt>
                <c:pt idx="1109">
                  <c:v>0.29970638933071903</c:v>
                </c:pt>
                <c:pt idx="1110">
                  <c:v>0.32572555289338301</c:v>
                </c:pt>
                <c:pt idx="1111">
                  <c:v>0.33652458935158402</c:v>
                </c:pt>
                <c:pt idx="1112">
                  <c:v>0.29087361188564798</c:v>
                </c:pt>
                <c:pt idx="1113">
                  <c:v>0.280736264330126</c:v>
                </c:pt>
                <c:pt idx="1114">
                  <c:v>0.31664400093839001</c:v>
                </c:pt>
                <c:pt idx="1115">
                  <c:v>0.28527789520284602</c:v>
                </c:pt>
                <c:pt idx="1116">
                  <c:v>0.40087639982283602</c:v>
                </c:pt>
                <c:pt idx="1117">
                  <c:v>0.399195675814221</c:v>
                </c:pt>
                <c:pt idx="1118">
                  <c:v>0.341621474671707</c:v>
                </c:pt>
                <c:pt idx="1119">
                  <c:v>0.20558926442917699</c:v>
                </c:pt>
                <c:pt idx="1120">
                  <c:v>0.19660217839633701</c:v>
                </c:pt>
                <c:pt idx="1121">
                  <c:v>0.17396754502192599</c:v>
                </c:pt>
                <c:pt idx="1122">
                  <c:v>0.17827279736545801</c:v>
                </c:pt>
                <c:pt idx="1123">
                  <c:v>0.20066421304889701</c:v>
                </c:pt>
                <c:pt idx="1124">
                  <c:v>0.22104363282476999</c:v>
                </c:pt>
                <c:pt idx="1125">
                  <c:v>0.21304266843177599</c:v>
                </c:pt>
                <c:pt idx="1126">
                  <c:v>0.20265996594722499</c:v>
                </c:pt>
                <c:pt idx="1127">
                  <c:v>0.14924226537942301</c:v>
                </c:pt>
                <c:pt idx="1128">
                  <c:v>0.18954630067247999</c:v>
                </c:pt>
                <c:pt idx="1129">
                  <c:v>0.124370371206159</c:v>
                </c:pt>
                <c:pt idx="1130">
                  <c:v>0.147071258960361</c:v>
                </c:pt>
                <c:pt idx="1131">
                  <c:v>0.187935678072159</c:v>
                </c:pt>
                <c:pt idx="1132">
                  <c:v>0.212587436725475</c:v>
                </c:pt>
                <c:pt idx="1133">
                  <c:v>0.22515824353355099</c:v>
                </c:pt>
                <c:pt idx="1134">
                  <c:v>0.21897777851814901</c:v>
                </c:pt>
                <c:pt idx="1135">
                  <c:v>0.23881476727496401</c:v>
                </c:pt>
                <c:pt idx="1136">
                  <c:v>0.20409576247442099</c:v>
                </c:pt>
                <c:pt idx="1137">
                  <c:v>0.162531184174904</c:v>
                </c:pt>
                <c:pt idx="1138">
                  <c:v>9.0870019546145903E-2</c:v>
                </c:pt>
                <c:pt idx="1139">
                  <c:v>9.7366158454379893E-3</c:v>
                </c:pt>
                <c:pt idx="1140">
                  <c:v>-6.7201816995517499E-2</c:v>
                </c:pt>
                <c:pt idx="1141">
                  <c:v>-8.2742102361031897E-2</c:v>
                </c:pt>
                <c:pt idx="1142">
                  <c:v>-3.7444624069847499E-2</c:v>
                </c:pt>
                <c:pt idx="1143">
                  <c:v>-7.2114472395062496E-2</c:v>
                </c:pt>
                <c:pt idx="1144">
                  <c:v>-1.66127471654471E-3</c:v>
                </c:pt>
                <c:pt idx="1145">
                  <c:v>-3.2703375162534097E-2</c:v>
                </c:pt>
                <c:pt idx="1146">
                  <c:v>-1.2306430034587699E-2</c:v>
                </c:pt>
                <c:pt idx="1147">
                  <c:v>-2.4300354142157101E-4</c:v>
                </c:pt>
                <c:pt idx="1148">
                  <c:v>1.37986504979983E-2</c:v>
                </c:pt>
                <c:pt idx="1149">
                  <c:v>0.11758763250608301</c:v>
                </c:pt>
                <c:pt idx="1150">
                  <c:v>0.11215990273462</c:v>
                </c:pt>
                <c:pt idx="1151">
                  <c:v>0.112737811905436</c:v>
                </c:pt>
                <c:pt idx="1152">
                  <c:v>0.11818263958135999</c:v>
                </c:pt>
                <c:pt idx="1153">
                  <c:v>0.14267667006601401</c:v>
                </c:pt>
                <c:pt idx="1154">
                  <c:v>8.3393960820135102E-2</c:v>
                </c:pt>
                <c:pt idx="1155">
                  <c:v>0.151010616148406</c:v>
                </c:pt>
                <c:pt idx="1156">
                  <c:v>0.136251277569194</c:v>
                </c:pt>
                <c:pt idx="1157">
                  <c:v>0.13127877950403199</c:v>
                </c:pt>
                <c:pt idx="1158">
                  <c:v>0.123085036238228</c:v>
                </c:pt>
                <c:pt idx="1159">
                  <c:v>0.19996362641356699</c:v>
                </c:pt>
                <c:pt idx="1160">
                  <c:v>0.24769114437641301</c:v>
                </c:pt>
                <c:pt idx="1161">
                  <c:v>0.29750246944556702</c:v>
                </c:pt>
                <c:pt idx="1162">
                  <c:v>0.32155879357599298</c:v>
                </c:pt>
                <c:pt idx="1163">
                  <c:v>0.36557435648013897</c:v>
                </c:pt>
                <c:pt idx="1164">
                  <c:v>0.35937636611266299</c:v>
                </c:pt>
                <c:pt idx="1165">
                  <c:v>0.33768382727410801</c:v>
                </c:pt>
                <c:pt idx="1166">
                  <c:v>0.37695472169004801</c:v>
                </c:pt>
                <c:pt idx="1167">
                  <c:v>0.37609683433366697</c:v>
                </c:pt>
                <c:pt idx="1168">
                  <c:v>0.283951097816595</c:v>
                </c:pt>
                <c:pt idx="1169">
                  <c:v>0.29715196240409503</c:v>
                </c:pt>
                <c:pt idx="1170">
                  <c:v>0.32099840975725102</c:v>
                </c:pt>
                <c:pt idx="1171">
                  <c:v>0.33355169121325401</c:v>
                </c:pt>
                <c:pt idx="1172">
                  <c:v>0.28213017099139098</c:v>
                </c:pt>
                <c:pt idx="1173">
                  <c:v>0.29659200603296498</c:v>
                </c:pt>
                <c:pt idx="1174">
                  <c:v>0.244224544246742</c:v>
                </c:pt>
                <c:pt idx="1175">
                  <c:v>0.198108076331828</c:v>
                </c:pt>
                <c:pt idx="1176">
                  <c:v>0.203500327951532</c:v>
                </c:pt>
                <c:pt idx="1177">
                  <c:v>0.156263092399133</c:v>
                </c:pt>
                <c:pt idx="1178">
                  <c:v>0.17093523166558999</c:v>
                </c:pt>
                <c:pt idx="1179">
                  <c:v>0.19070211901411099</c:v>
                </c:pt>
                <c:pt idx="1180">
                  <c:v>0.23070822332191701</c:v>
                </c:pt>
                <c:pt idx="1181">
                  <c:v>0.27614205740118603</c:v>
                </c:pt>
                <c:pt idx="1182">
                  <c:v>0.33605525187410201</c:v>
                </c:pt>
                <c:pt idx="1183">
                  <c:v>0.30658915077189802</c:v>
                </c:pt>
                <c:pt idx="1184">
                  <c:v>0.28498381124610001</c:v>
                </c:pt>
                <c:pt idx="1185">
                  <c:v>0.282567877345619</c:v>
                </c:pt>
                <c:pt idx="1186">
                  <c:v>0.213952704396766</c:v>
                </c:pt>
                <c:pt idx="1187">
                  <c:v>0.216544319265594</c:v>
                </c:pt>
                <c:pt idx="1188">
                  <c:v>0.24238609206946499</c:v>
                </c:pt>
                <c:pt idx="1189">
                  <c:v>0.22004597009941201</c:v>
                </c:pt>
                <c:pt idx="1190">
                  <c:v>0.21882005034948701</c:v>
                </c:pt>
                <c:pt idx="1191">
                  <c:v>0.24334913153828799</c:v>
                </c:pt>
                <c:pt idx="1192">
                  <c:v>0.28733007118589798</c:v>
                </c:pt>
                <c:pt idx="1193">
                  <c:v>0.24203601247560599</c:v>
                </c:pt>
                <c:pt idx="1194">
                  <c:v>0.21601898615099899</c:v>
                </c:pt>
                <c:pt idx="1195">
                  <c:v>0.198055500275607</c:v>
                </c:pt>
                <c:pt idx="1196">
                  <c:v>0.24907436484738901</c:v>
                </c:pt>
                <c:pt idx="1197">
                  <c:v>0.27934620469736599</c:v>
                </c:pt>
                <c:pt idx="1198">
                  <c:v>0.307482088832426</c:v>
                </c:pt>
                <c:pt idx="1199">
                  <c:v>0.28479145982090198</c:v>
                </c:pt>
                <c:pt idx="1200">
                  <c:v>0.28498381124610001</c:v>
                </c:pt>
                <c:pt idx="1201">
                  <c:v>0.25954426664469699</c:v>
                </c:pt>
                <c:pt idx="1202">
                  <c:v>0.16463208918567199</c:v>
                </c:pt>
                <c:pt idx="1203">
                  <c:v>0.173123763436726</c:v>
                </c:pt>
                <c:pt idx="1204">
                  <c:v>0.15635071915950099</c:v>
                </c:pt>
                <c:pt idx="1205">
                  <c:v>0.16445726311254799</c:v>
                </c:pt>
                <c:pt idx="1206">
                  <c:v>0.13201441684350901</c:v>
                </c:pt>
                <c:pt idx="1207">
                  <c:v>0.16328391941884299</c:v>
                </c:pt>
                <c:pt idx="1208">
                  <c:v>0.20668694989563799</c:v>
                </c:pt>
                <c:pt idx="1209">
                  <c:v>0.16652311741917</c:v>
                </c:pt>
                <c:pt idx="1210">
                  <c:v>0.153549227513402</c:v>
                </c:pt>
                <c:pt idx="1211">
                  <c:v>0.12142183758168699</c:v>
                </c:pt>
                <c:pt idx="1212">
                  <c:v>0.15797886711189499</c:v>
                </c:pt>
                <c:pt idx="1213">
                  <c:v>0.15953734110360701</c:v>
                </c:pt>
                <c:pt idx="1214">
                  <c:v>0.15276144156531499</c:v>
                </c:pt>
                <c:pt idx="1215">
                  <c:v>0.104824046825198</c:v>
                </c:pt>
                <c:pt idx="1216">
                  <c:v>0.12038869670457</c:v>
                </c:pt>
                <c:pt idx="1217">
                  <c:v>0.108868556125684</c:v>
                </c:pt>
                <c:pt idx="1218">
                  <c:v>0.14624842230812701</c:v>
                </c:pt>
                <c:pt idx="1219">
                  <c:v>0.16821068058957001</c:v>
                </c:pt>
                <c:pt idx="1220">
                  <c:v>0.17252832891383699</c:v>
                </c:pt>
                <c:pt idx="1221">
                  <c:v>0.17750082697899899</c:v>
                </c:pt>
                <c:pt idx="1222">
                  <c:v>0.189926301599148</c:v>
                </c:pt>
                <c:pt idx="1223">
                  <c:v>0.17466086504785999</c:v>
                </c:pt>
                <c:pt idx="1224">
                  <c:v>0.26566531644209401</c:v>
                </c:pt>
                <c:pt idx="1225">
                  <c:v>0.29493393674776203</c:v>
                </c:pt>
                <c:pt idx="1226">
                  <c:v>0.36151616885608201</c:v>
                </c:pt>
                <c:pt idx="1227">
                  <c:v>0.35209992542124602</c:v>
                </c:pt>
                <c:pt idx="1228">
                  <c:v>0.330904508154924</c:v>
                </c:pt>
                <c:pt idx="1229">
                  <c:v>0.25704241577429399</c:v>
                </c:pt>
                <c:pt idx="1230">
                  <c:v>0.33513623950927002</c:v>
                </c:pt>
                <c:pt idx="1231">
                  <c:v>0.33107591464715502</c:v>
                </c:pt>
                <c:pt idx="1232">
                  <c:v>0.392333859306008</c:v>
                </c:pt>
                <c:pt idx="1233">
                  <c:v>0.41001736699583502</c:v>
                </c:pt>
                <c:pt idx="1234">
                  <c:v>0.47142577321395301</c:v>
                </c:pt>
                <c:pt idx="1235">
                  <c:v>0.46895341622874698</c:v>
                </c:pt>
                <c:pt idx="1236">
                  <c:v>0.468291727326068</c:v>
                </c:pt>
                <c:pt idx="1237">
                  <c:v>0.50574896152620097</c:v>
                </c:pt>
                <c:pt idx="1238">
                  <c:v>0.43937703364276298</c:v>
                </c:pt>
                <c:pt idx="1239">
                  <c:v>0.488380910173698</c:v>
                </c:pt>
                <c:pt idx="1240">
                  <c:v>0.48384440867231698</c:v>
                </c:pt>
                <c:pt idx="1241">
                  <c:v>0.52460196588122798</c:v>
                </c:pt>
                <c:pt idx="1242">
                  <c:v>0.509282243483274</c:v>
                </c:pt>
                <c:pt idx="1243">
                  <c:v>0.47990334169382598</c:v>
                </c:pt>
                <c:pt idx="1244">
                  <c:v>0.45196194622202002</c:v>
                </c:pt>
                <c:pt idx="1245">
                  <c:v>0.45443943257856401</c:v>
                </c:pt>
                <c:pt idx="1246">
                  <c:v>0.41354680192440402</c:v>
                </c:pt>
                <c:pt idx="1247">
                  <c:v>0.42863014579317099</c:v>
                </c:pt>
                <c:pt idx="1248">
                  <c:v>0.281163711941677</c:v>
                </c:pt>
                <c:pt idx="1249">
                  <c:v>-0.121389778159331</c:v>
                </c:pt>
                <c:pt idx="1250">
                  <c:v>-5.7165774523933302E-2</c:v>
                </c:pt>
                <c:pt idx="1251">
                  <c:v>3.7626080264141601E-3</c:v>
                </c:pt>
                <c:pt idx="1252">
                  <c:v>8.8541284958421104E-2</c:v>
                </c:pt>
                <c:pt idx="1253">
                  <c:v>0.10508649965868901</c:v>
                </c:pt>
                <c:pt idx="1254">
                  <c:v>0.13052262467920001</c:v>
                </c:pt>
                <c:pt idx="1255">
                  <c:v>0.15010015273580399</c:v>
                </c:pt>
                <c:pt idx="1256">
                  <c:v>0.194271734018166</c:v>
                </c:pt>
                <c:pt idx="1257">
                  <c:v>0.157810880200556</c:v>
                </c:pt>
                <c:pt idx="1258">
                  <c:v>0.176954548931438</c:v>
                </c:pt>
                <c:pt idx="1259">
                  <c:v>0.29594741503474697</c:v>
                </c:pt>
                <c:pt idx="1260">
                  <c:v>0.27919232355720802</c:v>
                </c:pt>
                <c:pt idx="1261">
                  <c:v>0.37505343471387298</c:v>
                </c:pt>
                <c:pt idx="1262">
                  <c:v>0.39171235047881398</c:v>
                </c:pt>
                <c:pt idx="1263">
                  <c:v>0.37694232570931302</c:v>
                </c:pt>
                <c:pt idx="1264">
                  <c:v>0.34510730994389799</c:v>
                </c:pt>
                <c:pt idx="1265">
                  <c:v>0.30112466050584202</c:v>
                </c:pt>
                <c:pt idx="1266">
                  <c:v>0.30707943318234598</c:v>
                </c:pt>
                <c:pt idx="1267">
                  <c:v>0.112692075011</c:v>
                </c:pt>
                <c:pt idx="1268">
                  <c:v>0.27136404799927999</c:v>
                </c:pt>
                <c:pt idx="1269">
                  <c:v>0.309822791953274</c:v>
                </c:pt>
                <c:pt idx="1270">
                  <c:v>0.342684109434021</c:v>
                </c:pt>
                <c:pt idx="1271">
                  <c:v>0.44775286959108701</c:v>
                </c:pt>
                <c:pt idx="1272">
                  <c:v>0.38268166478959598</c:v>
                </c:pt>
                <c:pt idx="1273">
                  <c:v>0.22297142155286101</c:v>
                </c:pt>
                <c:pt idx="1274">
                  <c:v>0.31658971509172301</c:v>
                </c:pt>
                <c:pt idx="1275">
                  <c:v>0.26713787346388401</c:v>
                </c:pt>
                <c:pt idx="1276">
                  <c:v>0.188296443856308</c:v>
                </c:pt>
                <c:pt idx="1277">
                  <c:v>0.125163286525585</c:v>
                </c:pt>
                <c:pt idx="1278">
                  <c:v>-4.6720664688095701E-2</c:v>
                </c:pt>
                <c:pt idx="1279">
                  <c:v>-6.3550986945268298E-2</c:v>
                </c:pt>
                <c:pt idx="1280">
                  <c:v>-0.152641755382592</c:v>
                </c:pt>
                <c:pt idx="1281">
                  <c:v>-0.19925961934585401</c:v>
                </c:pt>
                <c:pt idx="1282">
                  <c:v>-0.123119658643275</c:v>
                </c:pt>
                <c:pt idx="1283">
                  <c:v>-0.27272418544774302</c:v>
                </c:pt>
                <c:pt idx="1284">
                  <c:v>-0.16370367212189599</c:v>
                </c:pt>
                <c:pt idx="1285">
                  <c:v>-6.0136962871817801E-2</c:v>
                </c:pt>
                <c:pt idx="1286">
                  <c:v>-8.9341038588142005E-2</c:v>
                </c:pt>
                <c:pt idx="1287">
                  <c:v>-7.6574033326364394E-2</c:v>
                </c:pt>
                <c:pt idx="1288">
                  <c:v>-0.12032500615896</c:v>
                </c:pt>
                <c:pt idx="1289">
                  <c:v>-0.11492933495836399</c:v>
                </c:pt>
                <c:pt idx="1290">
                  <c:v>-0.14254672514061401</c:v>
                </c:pt>
                <c:pt idx="1291">
                  <c:v>-6.1805718347309302E-2</c:v>
                </c:pt>
                <c:pt idx="1292">
                  <c:v>-9.0958500350247495E-2</c:v>
                </c:pt>
                <c:pt idx="1293">
                  <c:v>8.4461515061683198E-3</c:v>
                </c:pt>
                <c:pt idx="1294">
                  <c:v>-9.9787602341900108E-4</c:v>
                </c:pt>
                <c:pt idx="1295">
                  <c:v>1.7447343310189701E-2</c:v>
                </c:pt>
                <c:pt idx="1296">
                  <c:v>-5.7585955526087002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759-4E3F-BA87-E99E3F990685}"/>
            </c:ext>
          </c:extLst>
        </c:ser>
        <c:ser>
          <c:idx val="2"/>
          <c:order val="2"/>
          <c:tx>
            <c:strRef>
              <c:f>scaled_assets_nona!$D$1</c:f>
              <c:strCache>
                <c:ptCount val="1"/>
                <c:pt idx="0">
                  <c:v>XAU</c:v>
                </c:pt>
              </c:strCache>
            </c:strRef>
          </c:tx>
          <c:spPr>
            <a:ln w="1270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scaled_assets_nona!$A$2:$A$1298</c:f>
              <c:numCache>
                <c:formatCode>m/d/yyyy</c:formatCode>
                <c:ptCount val="1297"/>
                <c:pt idx="0">
                  <c:v>41898</c:v>
                </c:pt>
                <c:pt idx="1">
                  <c:v>41899</c:v>
                </c:pt>
                <c:pt idx="2">
                  <c:v>41900</c:v>
                </c:pt>
                <c:pt idx="3">
                  <c:v>41901</c:v>
                </c:pt>
                <c:pt idx="4">
                  <c:v>41904</c:v>
                </c:pt>
                <c:pt idx="5">
                  <c:v>41905</c:v>
                </c:pt>
                <c:pt idx="6">
                  <c:v>41906</c:v>
                </c:pt>
                <c:pt idx="7">
                  <c:v>41907</c:v>
                </c:pt>
                <c:pt idx="8">
                  <c:v>41908</c:v>
                </c:pt>
                <c:pt idx="9">
                  <c:v>41911</c:v>
                </c:pt>
                <c:pt idx="10">
                  <c:v>41912</c:v>
                </c:pt>
                <c:pt idx="11">
                  <c:v>41920</c:v>
                </c:pt>
                <c:pt idx="12">
                  <c:v>41921</c:v>
                </c:pt>
                <c:pt idx="13">
                  <c:v>41922</c:v>
                </c:pt>
                <c:pt idx="14">
                  <c:v>41925</c:v>
                </c:pt>
                <c:pt idx="15">
                  <c:v>41926</c:v>
                </c:pt>
                <c:pt idx="16">
                  <c:v>41927</c:v>
                </c:pt>
                <c:pt idx="17">
                  <c:v>41928</c:v>
                </c:pt>
                <c:pt idx="18">
                  <c:v>41929</c:v>
                </c:pt>
                <c:pt idx="19">
                  <c:v>41932</c:v>
                </c:pt>
                <c:pt idx="20">
                  <c:v>41933</c:v>
                </c:pt>
                <c:pt idx="21">
                  <c:v>41934</c:v>
                </c:pt>
                <c:pt idx="22">
                  <c:v>41935</c:v>
                </c:pt>
                <c:pt idx="23">
                  <c:v>41936</c:v>
                </c:pt>
                <c:pt idx="24">
                  <c:v>41939</c:v>
                </c:pt>
                <c:pt idx="25">
                  <c:v>41940</c:v>
                </c:pt>
                <c:pt idx="26">
                  <c:v>41941</c:v>
                </c:pt>
                <c:pt idx="27">
                  <c:v>41942</c:v>
                </c:pt>
                <c:pt idx="28">
                  <c:v>41943</c:v>
                </c:pt>
                <c:pt idx="29">
                  <c:v>41946</c:v>
                </c:pt>
                <c:pt idx="30">
                  <c:v>41947</c:v>
                </c:pt>
                <c:pt idx="31">
                  <c:v>41948</c:v>
                </c:pt>
                <c:pt idx="32">
                  <c:v>41949</c:v>
                </c:pt>
                <c:pt idx="33">
                  <c:v>41950</c:v>
                </c:pt>
                <c:pt idx="34">
                  <c:v>41953</c:v>
                </c:pt>
                <c:pt idx="35">
                  <c:v>41954</c:v>
                </c:pt>
                <c:pt idx="36">
                  <c:v>41955</c:v>
                </c:pt>
                <c:pt idx="37">
                  <c:v>41956</c:v>
                </c:pt>
                <c:pt idx="38">
                  <c:v>41957</c:v>
                </c:pt>
                <c:pt idx="39">
                  <c:v>41960</c:v>
                </c:pt>
                <c:pt idx="40">
                  <c:v>41961</c:v>
                </c:pt>
                <c:pt idx="41">
                  <c:v>41962</c:v>
                </c:pt>
                <c:pt idx="42">
                  <c:v>41963</c:v>
                </c:pt>
                <c:pt idx="43">
                  <c:v>41964</c:v>
                </c:pt>
                <c:pt idx="44">
                  <c:v>41967</c:v>
                </c:pt>
                <c:pt idx="45">
                  <c:v>41968</c:v>
                </c:pt>
                <c:pt idx="46">
                  <c:v>41969</c:v>
                </c:pt>
                <c:pt idx="47">
                  <c:v>41974</c:v>
                </c:pt>
                <c:pt idx="48">
                  <c:v>41975</c:v>
                </c:pt>
                <c:pt idx="49">
                  <c:v>41976</c:v>
                </c:pt>
                <c:pt idx="50">
                  <c:v>41977</c:v>
                </c:pt>
                <c:pt idx="51">
                  <c:v>41978</c:v>
                </c:pt>
                <c:pt idx="52">
                  <c:v>41981</c:v>
                </c:pt>
                <c:pt idx="53">
                  <c:v>41982</c:v>
                </c:pt>
                <c:pt idx="54">
                  <c:v>41983</c:v>
                </c:pt>
                <c:pt idx="55">
                  <c:v>41984</c:v>
                </c:pt>
                <c:pt idx="56">
                  <c:v>41985</c:v>
                </c:pt>
                <c:pt idx="57">
                  <c:v>41988</c:v>
                </c:pt>
                <c:pt idx="58">
                  <c:v>41989</c:v>
                </c:pt>
                <c:pt idx="59">
                  <c:v>41990</c:v>
                </c:pt>
                <c:pt idx="60">
                  <c:v>41991</c:v>
                </c:pt>
                <c:pt idx="61">
                  <c:v>41992</c:v>
                </c:pt>
                <c:pt idx="62">
                  <c:v>41995</c:v>
                </c:pt>
                <c:pt idx="63">
                  <c:v>41996</c:v>
                </c:pt>
                <c:pt idx="64">
                  <c:v>41999</c:v>
                </c:pt>
                <c:pt idx="65">
                  <c:v>42002</c:v>
                </c:pt>
                <c:pt idx="66">
                  <c:v>42003</c:v>
                </c:pt>
                <c:pt idx="67">
                  <c:v>42004</c:v>
                </c:pt>
                <c:pt idx="68">
                  <c:v>42009</c:v>
                </c:pt>
                <c:pt idx="69">
                  <c:v>42010</c:v>
                </c:pt>
                <c:pt idx="70">
                  <c:v>42011</c:v>
                </c:pt>
                <c:pt idx="71">
                  <c:v>42012</c:v>
                </c:pt>
                <c:pt idx="72">
                  <c:v>42013</c:v>
                </c:pt>
                <c:pt idx="73">
                  <c:v>42016</c:v>
                </c:pt>
                <c:pt idx="74">
                  <c:v>42017</c:v>
                </c:pt>
                <c:pt idx="75">
                  <c:v>42018</c:v>
                </c:pt>
                <c:pt idx="76">
                  <c:v>42019</c:v>
                </c:pt>
                <c:pt idx="77">
                  <c:v>42020</c:v>
                </c:pt>
                <c:pt idx="78">
                  <c:v>42024</c:v>
                </c:pt>
                <c:pt idx="79">
                  <c:v>42025</c:v>
                </c:pt>
                <c:pt idx="80">
                  <c:v>42026</c:v>
                </c:pt>
                <c:pt idx="81">
                  <c:v>42027</c:v>
                </c:pt>
                <c:pt idx="82">
                  <c:v>42030</c:v>
                </c:pt>
                <c:pt idx="83">
                  <c:v>42031</c:v>
                </c:pt>
                <c:pt idx="84">
                  <c:v>42032</c:v>
                </c:pt>
                <c:pt idx="85">
                  <c:v>42033</c:v>
                </c:pt>
                <c:pt idx="86">
                  <c:v>42034</c:v>
                </c:pt>
                <c:pt idx="87">
                  <c:v>42037</c:v>
                </c:pt>
                <c:pt idx="88">
                  <c:v>42038</c:v>
                </c:pt>
                <c:pt idx="89">
                  <c:v>42039</c:v>
                </c:pt>
                <c:pt idx="90">
                  <c:v>42040</c:v>
                </c:pt>
                <c:pt idx="91">
                  <c:v>42041</c:v>
                </c:pt>
                <c:pt idx="92">
                  <c:v>42044</c:v>
                </c:pt>
                <c:pt idx="93">
                  <c:v>42045</c:v>
                </c:pt>
                <c:pt idx="94">
                  <c:v>42046</c:v>
                </c:pt>
                <c:pt idx="95">
                  <c:v>42047</c:v>
                </c:pt>
                <c:pt idx="96">
                  <c:v>42048</c:v>
                </c:pt>
                <c:pt idx="97">
                  <c:v>42052</c:v>
                </c:pt>
                <c:pt idx="98">
                  <c:v>42060</c:v>
                </c:pt>
                <c:pt idx="99">
                  <c:v>42061</c:v>
                </c:pt>
                <c:pt idx="100">
                  <c:v>42062</c:v>
                </c:pt>
                <c:pt idx="101">
                  <c:v>42065</c:v>
                </c:pt>
                <c:pt idx="102">
                  <c:v>42066</c:v>
                </c:pt>
                <c:pt idx="103">
                  <c:v>42067</c:v>
                </c:pt>
                <c:pt idx="104">
                  <c:v>42068</c:v>
                </c:pt>
                <c:pt idx="105">
                  <c:v>42069</c:v>
                </c:pt>
                <c:pt idx="106">
                  <c:v>42072</c:v>
                </c:pt>
                <c:pt idx="107">
                  <c:v>42073</c:v>
                </c:pt>
                <c:pt idx="108">
                  <c:v>42074</c:v>
                </c:pt>
                <c:pt idx="109">
                  <c:v>42075</c:v>
                </c:pt>
                <c:pt idx="110">
                  <c:v>42076</c:v>
                </c:pt>
                <c:pt idx="111">
                  <c:v>42079</c:v>
                </c:pt>
                <c:pt idx="112">
                  <c:v>42080</c:v>
                </c:pt>
                <c:pt idx="113">
                  <c:v>42081</c:v>
                </c:pt>
                <c:pt idx="114">
                  <c:v>42082</c:v>
                </c:pt>
                <c:pt idx="115">
                  <c:v>42083</c:v>
                </c:pt>
                <c:pt idx="116">
                  <c:v>42086</c:v>
                </c:pt>
                <c:pt idx="117">
                  <c:v>42087</c:v>
                </c:pt>
                <c:pt idx="118">
                  <c:v>42088</c:v>
                </c:pt>
                <c:pt idx="119">
                  <c:v>42089</c:v>
                </c:pt>
                <c:pt idx="120">
                  <c:v>42090</c:v>
                </c:pt>
                <c:pt idx="121">
                  <c:v>42093</c:v>
                </c:pt>
                <c:pt idx="122">
                  <c:v>42094</c:v>
                </c:pt>
                <c:pt idx="123">
                  <c:v>42095</c:v>
                </c:pt>
                <c:pt idx="124">
                  <c:v>42096</c:v>
                </c:pt>
                <c:pt idx="125">
                  <c:v>42101</c:v>
                </c:pt>
                <c:pt idx="126">
                  <c:v>42102</c:v>
                </c:pt>
                <c:pt idx="127">
                  <c:v>42103</c:v>
                </c:pt>
                <c:pt idx="128">
                  <c:v>42104</c:v>
                </c:pt>
                <c:pt idx="129">
                  <c:v>42107</c:v>
                </c:pt>
                <c:pt idx="130">
                  <c:v>42108</c:v>
                </c:pt>
                <c:pt idx="131">
                  <c:v>42109</c:v>
                </c:pt>
                <c:pt idx="132">
                  <c:v>42110</c:v>
                </c:pt>
                <c:pt idx="133">
                  <c:v>42111</c:v>
                </c:pt>
                <c:pt idx="134">
                  <c:v>42114</c:v>
                </c:pt>
                <c:pt idx="135">
                  <c:v>42115</c:v>
                </c:pt>
                <c:pt idx="136">
                  <c:v>42116</c:v>
                </c:pt>
                <c:pt idx="137">
                  <c:v>42117</c:v>
                </c:pt>
                <c:pt idx="138">
                  <c:v>42118</c:v>
                </c:pt>
                <c:pt idx="139">
                  <c:v>42121</c:v>
                </c:pt>
                <c:pt idx="140">
                  <c:v>42122</c:v>
                </c:pt>
                <c:pt idx="141">
                  <c:v>42123</c:v>
                </c:pt>
                <c:pt idx="142">
                  <c:v>42124</c:v>
                </c:pt>
                <c:pt idx="143">
                  <c:v>42128</c:v>
                </c:pt>
                <c:pt idx="144">
                  <c:v>42129</c:v>
                </c:pt>
                <c:pt idx="145">
                  <c:v>42130</c:v>
                </c:pt>
                <c:pt idx="146">
                  <c:v>42131</c:v>
                </c:pt>
                <c:pt idx="147">
                  <c:v>42132</c:v>
                </c:pt>
                <c:pt idx="148">
                  <c:v>42135</c:v>
                </c:pt>
                <c:pt idx="149">
                  <c:v>42136</c:v>
                </c:pt>
                <c:pt idx="150">
                  <c:v>42137</c:v>
                </c:pt>
                <c:pt idx="151">
                  <c:v>42138</c:v>
                </c:pt>
                <c:pt idx="152">
                  <c:v>42139</c:v>
                </c:pt>
                <c:pt idx="153">
                  <c:v>42142</c:v>
                </c:pt>
                <c:pt idx="154">
                  <c:v>42143</c:v>
                </c:pt>
                <c:pt idx="155">
                  <c:v>42144</c:v>
                </c:pt>
                <c:pt idx="156">
                  <c:v>42145</c:v>
                </c:pt>
                <c:pt idx="157">
                  <c:v>42146</c:v>
                </c:pt>
                <c:pt idx="158">
                  <c:v>42150</c:v>
                </c:pt>
                <c:pt idx="159">
                  <c:v>42151</c:v>
                </c:pt>
                <c:pt idx="160">
                  <c:v>42152</c:v>
                </c:pt>
                <c:pt idx="161">
                  <c:v>42153</c:v>
                </c:pt>
                <c:pt idx="162">
                  <c:v>42156</c:v>
                </c:pt>
                <c:pt idx="163">
                  <c:v>42157</c:v>
                </c:pt>
                <c:pt idx="164">
                  <c:v>42158</c:v>
                </c:pt>
                <c:pt idx="165">
                  <c:v>42159</c:v>
                </c:pt>
                <c:pt idx="166">
                  <c:v>42160</c:v>
                </c:pt>
                <c:pt idx="167">
                  <c:v>42163</c:v>
                </c:pt>
                <c:pt idx="168">
                  <c:v>42164</c:v>
                </c:pt>
                <c:pt idx="169">
                  <c:v>42165</c:v>
                </c:pt>
                <c:pt idx="170">
                  <c:v>42166</c:v>
                </c:pt>
                <c:pt idx="171">
                  <c:v>42167</c:v>
                </c:pt>
                <c:pt idx="172">
                  <c:v>42170</c:v>
                </c:pt>
                <c:pt idx="173">
                  <c:v>42171</c:v>
                </c:pt>
                <c:pt idx="174">
                  <c:v>42172</c:v>
                </c:pt>
                <c:pt idx="175">
                  <c:v>42173</c:v>
                </c:pt>
                <c:pt idx="176">
                  <c:v>42174</c:v>
                </c:pt>
                <c:pt idx="177">
                  <c:v>42178</c:v>
                </c:pt>
                <c:pt idx="178">
                  <c:v>42179</c:v>
                </c:pt>
                <c:pt idx="179">
                  <c:v>42180</c:v>
                </c:pt>
                <c:pt idx="180">
                  <c:v>42181</c:v>
                </c:pt>
                <c:pt idx="181">
                  <c:v>42184</c:v>
                </c:pt>
                <c:pt idx="182">
                  <c:v>42185</c:v>
                </c:pt>
                <c:pt idx="183">
                  <c:v>42186</c:v>
                </c:pt>
                <c:pt idx="184">
                  <c:v>42187</c:v>
                </c:pt>
                <c:pt idx="185">
                  <c:v>42191</c:v>
                </c:pt>
                <c:pt idx="186">
                  <c:v>42192</c:v>
                </c:pt>
                <c:pt idx="187">
                  <c:v>42193</c:v>
                </c:pt>
                <c:pt idx="188">
                  <c:v>42194</c:v>
                </c:pt>
                <c:pt idx="189">
                  <c:v>42195</c:v>
                </c:pt>
                <c:pt idx="190">
                  <c:v>42198</c:v>
                </c:pt>
                <c:pt idx="191">
                  <c:v>42199</c:v>
                </c:pt>
                <c:pt idx="192">
                  <c:v>42200</c:v>
                </c:pt>
                <c:pt idx="193">
                  <c:v>42201</c:v>
                </c:pt>
                <c:pt idx="194">
                  <c:v>42202</c:v>
                </c:pt>
                <c:pt idx="195">
                  <c:v>42205</c:v>
                </c:pt>
                <c:pt idx="196">
                  <c:v>42206</c:v>
                </c:pt>
                <c:pt idx="197">
                  <c:v>42207</c:v>
                </c:pt>
                <c:pt idx="198">
                  <c:v>42208</c:v>
                </c:pt>
                <c:pt idx="199">
                  <c:v>42209</c:v>
                </c:pt>
                <c:pt idx="200">
                  <c:v>42212</c:v>
                </c:pt>
                <c:pt idx="201">
                  <c:v>42213</c:v>
                </c:pt>
                <c:pt idx="202">
                  <c:v>42214</c:v>
                </c:pt>
                <c:pt idx="203">
                  <c:v>42215</c:v>
                </c:pt>
                <c:pt idx="204">
                  <c:v>42216</c:v>
                </c:pt>
                <c:pt idx="205">
                  <c:v>42219</c:v>
                </c:pt>
                <c:pt idx="206">
                  <c:v>42220</c:v>
                </c:pt>
                <c:pt idx="207">
                  <c:v>42221</c:v>
                </c:pt>
                <c:pt idx="208">
                  <c:v>42222</c:v>
                </c:pt>
                <c:pt idx="209">
                  <c:v>42223</c:v>
                </c:pt>
                <c:pt idx="210">
                  <c:v>42226</c:v>
                </c:pt>
                <c:pt idx="211">
                  <c:v>42227</c:v>
                </c:pt>
                <c:pt idx="212">
                  <c:v>42228</c:v>
                </c:pt>
                <c:pt idx="213">
                  <c:v>42229</c:v>
                </c:pt>
                <c:pt idx="214">
                  <c:v>42230</c:v>
                </c:pt>
                <c:pt idx="215">
                  <c:v>42233</c:v>
                </c:pt>
                <c:pt idx="216">
                  <c:v>42234</c:v>
                </c:pt>
                <c:pt idx="217">
                  <c:v>42235</c:v>
                </c:pt>
                <c:pt idx="218">
                  <c:v>42236</c:v>
                </c:pt>
                <c:pt idx="219">
                  <c:v>42237</c:v>
                </c:pt>
                <c:pt idx="220">
                  <c:v>42240</c:v>
                </c:pt>
                <c:pt idx="221">
                  <c:v>42241</c:v>
                </c:pt>
                <c:pt idx="222">
                  <c:v>42242</c:v>
                </c:pt>
                <c:pt idx="223">
                  <c:v>42243</c:v>
                </c:pt>
                <c:pt idx="224">
                  <c:v>42244</c:v>
                </c:pt>
                <c:pt idx="225">
                  <c:v>42247</c:v>
                </c:pt>
                <c:pt idx="226">
                  <c:v>42248</c:v>
                </c:pt>
                <c:pt idx="227">
                  <c:v>42249</c:v>
                </c:pt>
                <c:pt idx="228">
                  <c:v>42255</c:v>
                </c:pt>
                <c:pt idx="229">
                  <c:v>42256</c:v>
                </c:pt>
                <c:pt idx="230">
                  <c:v>42257</c:v>
                </c:pt>
                <c:pt idx="231">
                  <c:v>42258</c:v>
                </c:pt>
                <c:pt idx="232">
                  <c:v>42261</c:v>
                </c:pt>
                <c:pt idx="233">
                  <c:v>42262</c:v>
                </c:pt>
                <c:pt idx="234">
                  <c:v>42263</c:v>
                </c:pt>
                <c:pt idx="235">
                  <c:v>42264</c:v>
                </c:pt>
                <c:pt idx="236">
                  <c:v>42265</c:v>
                </c:pt>
                <c:pt idx="237">
                  <c:v>42268</c:v>
                </c:pt>
                <c:pt idx="238">
                  <c:v>42269</c:v>
                </c:pt>
                <c:pt idx="239">
                  <c:v>42270</c:v>
                </c:pt>
                <c:pt idx="240">
                  <c:v>42271</c:v>
                </c:pt>
                <c:pt idx="241">
                  <c:v>42272</c:v>
                </c:pt>
                <c:pt idx="242">
                  <c:v>42275</c:v>
                </c:pt>
                <c:pt idx="243">
                  <c:v>42276</c:v>
                </c:pt>
                <c:pt idx="244">
                  <c:v>42277</c:v>
                </c:pt>
                <c:pt idx="245">
                  <c:v>42285</c:v>
                </c:pt>
                <c:pt idx="246">
                  <c:v>42286</c:v>
                </c:pt>
                <c:pt idx="247">
                  <c:v>42289</c:v>
                </c:pt>
                <c:pt idx="248">
                  <c:v>42290</c:v>
                </c:pt>
                <c:pt idx="249">
                  <c:v>42291</c:v>
                </c:pt>
                <c:pt idx="250">
                  <c:v>42292</c:v>
                </c:pt>
                <c:pt idx="251">
                  <c:v>42293</c:v>
                </c:pt>
                <c:pt idx="252">
                  <c:v>42296</c:v>
                </c:pt>
                <c:pt idx="253">
                  <c:v>42297</c:v>
                </c:pt>
                <c:pt idx="254">
                  <c:v>42298</c:v>
                </c:pt>
                <c:pt idx="255">
                  <c:v>42299</c:v>
                </c:pt>
                <c:pt idx="256">
                  <c:v>42300</c:v>
                </c:pt>
                <c:pt idx="257">
                  <c:v>42303</c:v>
                </c:pt>
                <c:pt idx="258">
                  <c:v>42304</c:v>
                </c:pt>
                <c:pt idx="259">
                  <c:v>42305</c:v>
                </c:pt>
                <c:pt idx="260">
                  <c:v>42306</c:v>
                </c:pt>
                <c:pt idx="261">
                  <c:v>42307</c:v>
                </c:pt>
                <c:pt idx="262">
                  <c:v>42310</c:v>
                </c:pt>
                <c:pt idx="263">
                  <c:v>42311</c:v>
                </c:pt>
                <c:pt idx="264">
                  <c:v>42312</c:v>
                </c:pt>
                <c:pt idx="265">
                  <c:v>42313</c:v>
                </c:pt>
                <c:pt idx="266">
                  <c:v>42314</c:v>
                </c:pt>
                <c:pt idx="267">
                  <c:v>42317</c:v>
                </c:pt>
                <c:pt idx="268">
                  <c:v>42318</c:v>
                </c:pt>
                <c:pt idx="269">
                  <c:v>42319</c:v>
                </c:pt>
                <c:pt idx="270">
                  <c:v>42320</c:v>
                </c:pt>
                <c:pt idx="271">
                  <c:v>42321</c:v>
                </c:pt>
                <c:pt idx="272">
                  <c:v>42324</c:v>
                </c:pt>
                <c:pt idx="273">
                  <c:v>42325</c:v>
                </c:pt>
                <c:pt idx="274">
                  <c:v>42326</c:v>
                </c:pt>
                <c:pt idx="275">
                  <c:v>42327</c:v>
                </c:pt>
                <c:pt idx="276">
                  <c:v>42328</c:v>
                </c:pt>
                <c:pt idx="277">
                  <c:v>42331</c:v>
                </c:pt>
                <c:pt idx="278">
                  <c:v>42332</c:v>
                </c:pt>
                <c:pt idx="279">
                  <c:v>42333</c:v>
                </c:pt>
                <c:pt idx="280">
                  <c:v>42335</c:v>
                </c:pt>
                <c:pt idx="281">
                  <c:v>42338</c:v>
                </c:pt>
                <c:pt idx="282">
                  <c:v>42339</c:v>
                </c:pt>
                <c:pt idx="283">
                  <c:v>42340</c:v>
                </c:pt>
                <c:pt idx="284">
                  <c:v>42341</c:v>
                </c:pt>
                <c:pt idx="285">
                  <c:v>42342</c:v>
                </c:pt>
                <c:pt idx="286">
                  <c:v>42345</c:v>
                </c:pt>
                <c:pt idx="287">
                  <c:v>42346</c:v>
                </c:pt>
                <c:pt idx="288">
                  <c:v>42347</c:v>
                </c:pt>
                <c:pt idx="289">
                  <c:v>42348</c:v>
                </c:pt>
                <c:pt idx="290">
                  <c:v>42349</c:v>
                </c:pt>
                <c:pt idx="291">
                  <c:v>42352</c:v>
                </c:pt>
                <c:pt idx="292">
                  <c:v>42353</c:v>
                </c:pt>
                <c:pt idx="293">
                  <c:v>42354</c:v>
                </c:pt>
                <c:pt idx="294">
                  <c:v>42355</c:v>
                </c:pt>
                <c:pt idx="295">
                  <c:v>42356</c:v>
                </c:pt>
                <c:pt idx="296">
                  <c:v>42359</c:v>
                </c:pt>
                <c:pt idx="297">
                  <c:v>42360</c:v>
                </c:pt>
                <c:pt idx="298">
                  <c:v>42361</c:v>
                </c:pt>
                <c:pt idx="299">
                  <c:v>42362</c:v>
                </c:pt>
                <c:pt idx="300">
                  <c:v>42366</c:v>
                </c:pt>
                <c:pt idx="301">
                  <c:v>42367</c:v>
                </c:pt>
                <c:pt idx="302">
                  <c:v>42368</c:v>
                </c:pt>
                <c:pt idx="303">
                  <c:v>42369</c:v>
                </c:pt>
                <c:pt idx="304">
                  <c:v>42373</c:v>
                </c:pt>
                <c:pt idx="305">
                  <c:v>42374</c:v>
                </c:pt>
                <c:pt idx="306">
                  <c:v>42375</c:v>
                </c:pt>
                <c:pt idx="307">
                  <c:v>42376</c:v>
                </c:pt>
                <c:pt idx="308">
                  <c:v>42377</c:v>
                </c:pt>
                <c:pt idx="309">
                  <c:v>42380</c:v>
                </c:pt>
                <c:pt idx="310">
                  <c:v>42381</c:v>
                </c:pt>
                <c:pt idx="311">
                  <c:v>42382</c:v>
                </c:pt>
                <c:pt idx="312">
                  <c:v>42383</c:v>
                </c:pt>
                <c:pt idx="313">
                  <c:v>42384</c:v>
                </c:pt>
                <c:pt idx="314">
                  <c:v>42388</c:v>
                </c:pt>
                <c:pt idx="315">
                  <c:v>42389</c:v>
                </c:pt>
                <c:pt idx="316">
                  <c:v>42390</c:v>
                </c:pt>
                <c:pt idx="317">
                  <c:v>42391</c:v>
                </c:pt>
                <c:pt idx="318">
                  <c:v>42394</c:v>
                </c:pt>
                <c:pt idx="319">
                  <c:v>42395</c:v>
                </c:pt>
                <c:pt idx="320">
                  <c:v>42396</c:v>
                </c:pt>
                <c:pt idx="321">
                  <c:v>42397</c:v>
                </c:pt>
                <c:pt idx="322">
                  <c:v>42398</c:v>
                </c:pt>
                <c:pt idx="323">
                  <c:v>42401</c:v>
                </c:pt>
                <c:pt idx="324">
                  <c:v>42402</c:v>
                </c:pt>
                <c:pt idx="325">
                  <c:v>42403</c:v>
                </c:pt>
                <c:pt idx="326">
                  <c:v>42404</c:v>
                </c:pt>
                <c:pt idx="327">
                  <c:v>42405</c:v>
                </c:pt>
                <c:pt idx="328">
                  <c:v>42416</c:v>
                </c:pt>
                <c:pt idx="329">
                  <c:v>42417</c:v>
                </c:pt>
                <c:pt idx="330">
                  <c:v>42418</c:v>
                </c:pt>
                <c:pt idx="331">
                  <c:v>42419</c:v>
                </c:pt>
                <c:pt idx="332">
                  <c:v>42422</c:v>
                </c:pt>
                <c:pt idx="333">
                  <c:v>42423</c:v>
                </c:pt>
                <c:pt idx="334">
                  <c:v>42424</c:v>
                </c:pt>
                <c:pt idx="335">
                  <c:v>42425</c:v>
                </c:pt>
                <c:pt idx="336">
                  <c:v>42426</c:v>
                </c:pt>
                <c:pt idx="337">
                  <c:v>42429</c:v>
                </c:pt>
                <c:pt idx="338">
                  <c:v>42430</c:v>
                </c:pt>
                <c:pt idx="339">
                  <c:v>42431</c:v>
                </c:pt>
                <c:pt idx="340">
                  <c:v>42432</c:v>
                </c:pt>
                <c:pt idx="341">
                  <c:v>42433</c:v>
                </c:pt>
                <c:pt idx="342">
                  <c:v>42436</c:v>
                </c:pt>
                <c:pt idx="343">
                  <c:v>42437</c:v>
                </c:pt>
                <c:pt idx="344">
                  <c:v>42438</c:v>
                </c:pt>
                <c:pt idx="345">
                  <c:v>42439</c:v>
                </c:pt>
                <c:pt idx="346">
                  <c:v>42440</c:v>
                </c:pt>
                <c:pt idx="347">
                  <c:v>42443</c:v>
                </c:pt>
                <c:pt idx="348">
                  <c:v>42444</c:v>
                </c:pt>
                <c:pt idx="349">
                  <c:v>42445</c:v>
                </c:pt>
                <c:pt idx="350">
                  <c:v>42446</c:v>
                </c:pt>
                <c:pt idx="351">
                  <c:v>42447</c:v>
                </c:pt>
                <c:pt idx="352">
                  <c:v>42450</c:v>
                </c:pt>
                <c:pt idx="353">
                  <c:v>42451</c:v>
                </c:pt>
                <c:pt idx="354">
                  <c:v>42452</c:v>
                </c:pt>
                <c:pt idx="355">
                  <c:v>42453</c:v>
                </c:pt>
                <c:pt idx="356">
                  <c:v>42457</c:v>
                </c:pt>
                <c:pt idx="357">
                  <c:v>42458</c:v>
                </c:pt>
                <c:pt idx="358">
                  <c:v>42459</c:v>
                </c:pt>
                <c:pt idx="359">
                  <c:v>42460</c:v>
                </c:pt>
                <c:pt idx="360">
                  <c:v>42461</c:v>
                </c:pt>
                <c:pt idx="361">
                  <c:v>42465</c:v>
                </c:pt>
                <c:pt idx="362">
                  <c:v>42466</c:v>
                </c:pt>
                <c:pt idx="363">
                  <c:v>42467</c:v>
                </c:pt>
                <c:pt idx="364">
                  <c:v>42468</c:v>
                </c:pt>
                <c:pt idx="365">
                  <c:v>42471</c:v>
                </c:pt>
                <c:pt idx="366">
                  <c:v>42472</c:v>
                </c:pt>
                <c:pt idx="367">
                  <c:v>42473</c:v>
                </c:pt>
                <c:pt idx="368">
                  <c:v>42474</c:v>
                </c:pt>
                <c:pt idx="369">
                  <c:v>42475</c:v>
                </c:pt>
                <c:pt idx="370">
                  <c:v>42478</c:v>
                </c:pt>
                <c:pt idx="371">
                  <c:v>42479</c:v>
                </c:pt>
                <c:pt idx="372">
                  <c:v>42480</c:v>
                </c:pt>
                <c:pt idx="373">
                  <c:v>42481</c:v>
                </c:pt>
                <c:pt idx="374">
                  <c:v>42482</c:v>
                </c:pt>
                <c:pt idx="375">
                  <c:v>42485</c:v>
                </c:pt>
                <c:pt idx="376">
                  <c:v>42486</c:v>
                </c:pt>
                <c:pt idx="377">
                  <c:v>42487</c:v>
                </c:pt>
                <c:pt idx="378">
                  <c:v>42488</c:v>
                </c:pt>
                <c:pt idx="379">
                  <c:v>42489</c:v>
                </c:pt>
                <c:pt idx="380">
                  <c:v>42493</c:v>
                </c:pt>
                <c:pt idx="381">
                  <c:v>42494</c:v>
                </c:pt>
                <c:pt idx="382">
                  <c:v>42495</c:v>
                </c:pt>
                <c:pt idx="383">
                  <c:v>42496</c:v>
                </c:pt>
                <c:pt idx="384">
                  <c:v>42499</c:v>
                </c:pt>
                <c:pt idx="385">
                  <c:v>42500</c:v>
                </c:pt>
                <c:pt idx="386">
                  <c:v>42501</c:v>
                </c:pt>
                <c:pt idx="387">
                  <c:v>42502</c:v>
                </c:pt>
                <c:pt idx="388">
                  <c:v>42503</c:v>
                </c:pt>
                <c:pt idx="389">
                  <c:v>42506</c:v>
                </c:pt>
                <c:pt idx="390">
                  <c:v>42507</c:v>
                </c:pt>
                <c:pt idx="391">
                  <c:v>42508</c:v>
                </c:pt>
                <c:pt idx="392">
                  <c:v>42509</c:v>
                </c:pt>
                <c:pt idx="393">
                  <c:v>42510</c:v>
                </c:pt>
                <c:pt idx="394">
                  <c:v>42513</c:v>
                </c:pt>
                <c:pt idx="395">
                  <c:v>42514</c:v>
                </c:pt>
                <c:pt idx="396">
                  <c:v>42515</c:v>
                </c:pt>
                <c:pt idx="397">
                  <c:v>42516</c:v>
                </c:pt>
                <c:pt idx="398">
                  <c:v>42517</c:v>
                </c:pt>
                <c:pt idx="399">
                  <c:v>42521</c:v>
                </c:pt>
                <c:pt idx="400">
                  <c:v>42522</c:v>
                </c:pt>
                <c:pt idx="401">
                  <c:v>42523</c:v>
                </c:pt>
                <c:pt idx="402">
                  <c:v>42524</c:v>
                </c:pt>
                <c:pt idx="403">
                  <c:v>42527</c:v>
                </c:pt>
                <c:pt idx="404">
                  <c:v>42528</c:v>
                </c:pt>
                <c:pt idx="405">
                  <c:v>42529</c:v>
                </c:pt>
                <c:pt idx="406">
                  <c:v>42534</c:v>
                </c:pt>
                <c:pt idx="407">
                  <c:v>42535</c:v>
                </c:pt>
                <c:pt idx="408">
                  <c:v>42536</c:v>
                </c:pt>
                <c:pt idx="409">
                  <c:v>42537</c:v>
                </c:pt>
                <c:pt idx="410">
                  <c:v>42538</c:v>
                </c:pt>
                <c:pt idx="411">
                  <c:v>42541</c:v>
                </c:pt>
                <c:pt idx="412">
                  <c:v>42542</c:v>
                </c:pt>
                <c:pt idx="413">
                  <c:v>42543</c:v>
                </c:pt>
                <c:pt idx="414">
                  <c:v>42544</c:v>
                </c:pt>
                <c:pt idx="415">
                  <c:v>42545</c:v>
                </c:pt>
                <c:pt idx="416">
                  <c:v>42548</c:v>
                </c:pt>
                <c:pt idx="417">
                  <c:v>42549</c:v>
                </c:pt>
                <c:pt idx="418">
                  <c:v>42550</c:v>
                </c:pt>
                <c:pt idx="419">
                  <c:v>42551</c:v>
                </c:pt>
                <c:pt idx="420">
                  <c:v>42552</c:v>
                </c:pt>
                <c:pt idx="421">
                  <c:v>42556</c:v>
                </c:pt>
                <c:pt idx="422">
                  <c:v>42557</c:v>
                </c:pt>
                <c:pt idx="423">
                  <c:v>42558</c:v>
                </c:pt>
                <c:pt idx="424">
                  <c:v>42559</c:v>
                </c:pt>
                <c:pt idx="425">
                  <c:v>42562</c:v>
                </c:pt>
                <c:pt idx="426">
                  <c:v>42563</c:v>
                </c:pt>
                <c:pt idx="427">
                  <c:v>42564</c:v>
                </c:pt>
                <c:pt idx="428">
                  <c:v>42565</c:v>
                </c:pt>
                <c:pt idx="429">
                  <c:v>42566</c:v>
                </c:pt>
                <c:pt idx="430">
                  <c:v>42569</c:v>
                </c:pt>
                <c:pt idx="431">
                  <c:v>42570</c:v>
                </c:pt>
                <c:pt idx="432">
                  <c:v>42571</c:v>
                </c:pt>
                <c:pt idx="433">
                  <c:v>42572</c:v>
                </c:pt>
                <c:pt idx="434">
                  <c:v>42573</c:v>
                </c:pt>
                <c:pt idx="435">
                  <c:v>42576</c:v>
                </c:pt>
                <c:pt idx="436">
                  <c:v>42577</c:v>
                </c:pt>
                <c:pt idx="437">
                  <c:v>42578</c:v>
                </c:pt>
                <c:pt idx="438">
                  <c:v>42579</c:v>
                </c:pt>
                <c:pt idx="439">
                  <c:v>42580</c:v>
                </c:pt>
                <c:pt idx="440">
                  <c:v>42583</c:v>
                </c:pt>
                <c:pt idx="441">
                  <c:v>42584</c:v>
                </c:pt>
                <c:pt idx="442">
                  <c:v>42585</c:v>
                </c:pt>
                <c:pt idx="443">
                  <c:v>42586</c:v>
                </c:pt>
                <c:pt idx="444">
                  <c:v>42587</c:v>
                </c:pt>
                <c:pt idx="445">
                  <c:v>42590</c:v>
                </c:pt>
                <c:pt idx="446">
                  <c:v>42591</c:v>
                </c:pt>
                <c:pt idx="447">
                  <c:v>42592</c:v>
                </c:pt>
                <c:pt idx="448">
                  <c:v>42593</c:v>
                </c:pt>
                <c:pt idx="449">
                  <c:v>42594</c:v>
                </c:pt>
                <c:pt idx="450">
                  <c:v>42597</c:v>
                </c:pt>
                <c:pt idx="451">
                  <c:v>42598</c:v>
                </c:pt>
                <c:pt idx="452">
                  <c:v>42599</c:v>
                </c:pt>
                <c:pt idx="453">
                  <c:v>42600</c:v>
                </c:pt>
                <c:pt idx="454">
                  <c:v>42601</c:v>
                </c:pt>
                <c:pt idx="455">
                  <c:v>42604</c:v>
                </c:pt>
                <c:pt idx="456">
                  <c:v>42605</c:v>
                </c:pt>
                <c:pt idx="457">
                  <c:v>42606</c:v>
                </c:pt>
                <c:pt idx="458">
                  <c:v>42607</c:v>
                </c:pt>
                <c:pt idx="459">
                  <c:v>42608</c:v>
                </c:pt>
                <c:pt idx="460">
                  <c:v>42611</c:v>
                </c:pt>
                <c:pt idx="461">
                  <c:v>42612</c:v>
                </c:pt>
                <c:pt idx="462">
                  <c:v>42613</c:v>
                </c:pt>
                <c:pt idx="463">
                  <c:v>42614</c:v>
                </c:pt>
                <c:pt idx="464">
                  <c:v>42615</c:v>
                </c:pt>
                <c:pt idx="465">
                  <c:v>42619</c:v>
                </c:pt>
                <c:pt idx="466">
                  <c:v>42620</c:v>
                </c:pt>
                <c:pt idx="467">
                  <c:v>42621</c:v>
                </c:pt>
                <c:pt idx="468">
                  <c:v>42622</c:v>
                </c:pt>
                <c:pt idx="469">
                  <c:v>42625</c:v>
                </c:pt>
                <c:pt idx="470">
                  <c:v>42626</c:v>
                </c:pt>
                <c:pt idx="471">
                  <c:v>42627</c:v>
                </c:pt>
                <c:pt idx="472">
                  <c:v>42632</c:v>
                </c:pt>
                <c:pt idx="473">
                  <c:v>42633</c:v>
                </c:pt>
                <c:pt idx="474">
                  <c:v>42634</c:v>
                </c:pt>
                <c:pt idx="475">
                  <c:v>42635</c:v>
                </c:pt>
                <c:pt idx="476">
                  <c:v>42636</c:v>
                </c:pt>
                <c:pt idx="477">
                  <c:v>42639</c:v>
                </c:pt>
                <c:pt idx="478">
                  <c:v>42640</c:v>
                </c:pt>
                <c:pt idx="479">
                  <c:v>42641</c:v>
                </c:pt>
                <c:pt idx="480">
                  <c:v>42642</c:v>
                </c:pt>
                <c:pt idx="481">
                  <c:v>42643</c:v>
                </c:pt>
                <c:pt idx="482">
                  <c:v>42654</c:v>
                </c:pt>
                <c:pt idx="483">
                  <c:v>42655</c:v>
                </c:pt>
                <c:pt idx="484">
                  <c:v>42656</c:v>
                </c:pt>
                <c:pt idx="485">
                  <c:v>42657</c:v>
                </c:pt>
                <c:pt idx="486">
                  <c:v>42660</c:v>
                </c:pt>
                <c:pt idx="487">
                  <c:v>42661</c:v>
                </c:pt>
                <c:pt idx="488">
                  <c:v>42662</c:v>
                </c:pt>
                <c:pt idx="489">
                  <c:v>42663</c:v>
                </c:pt>
                <c:pt idx="490">
                  <c:v>42664</c:v>
                </c:pt>
                <c:pt idx="491">
                  <c:v>42667</c:v>
                </c:pt>
                <c:pt idx="492">
                  <c:v>42668</c:v>
                </c:pt>
                <c:pt idx="493">
                  <c:v>42669</c:v>
                </c:pt>
                <c:pt idx="494">
                  <c:v>42670</c:v>
                </c:pt>
                <c:pt idx="495">
                  <c:v>42671</c:v>
                </c:pt>
                <c:pt idx="496">
                  <c:v>42674</c:v>
                </c:pt>
                <c:pt idx="497">
                  <c:v>42675</c:v>
                </c:pt>
                <c:pt idx="498">
                  <c:v>42676</c:v>
                </c:pt>
                <c:pt idx="499">
                  <c:v>42677</c:v>
                </c:pt>
                <c:pt idx="500">
                  <c:v>42678</c:v>
                </c:pt>
                <c:pt idx="501">
                  <c:v>42681</c:v>
                </c:pt>
                <c:pt idx="502">
                  <c:v>42682</c:v>
                </c:pt>
                <c:pt idx="503">
                  <c:v>42683</c:v>
                </c:pt>
                <c:pt idx="504">
                  <c:v>42684</c:v>
                </c:pt>
                <c:pt idx="505">
                  <c:v>42688</c:v>
                </c:pt>
                <c:pt idx="506">
                  <c:v>42689</c:v>
                </c:pt>
                <c:pt idx="507">
                  <c:v>42690</c:v>
                </c:pt>
                <c:pt idx="508">
                  <c:v>42691</c:v>
                </c:pt>
                <c:pt idx="509">
                  <c:v>42692</c:v>
                </c:pt>
                <c:pt idx="510">
                  <c:v>42695</c:v>
                </c:pt>
                <c:pt idx="511">
                  <c:v>42696</c:v>
                </c:pt>
                <c:pt idx="512">
                  <c:v>42697</c:v>
                </c:pt>
                <c:pt idx="513">
                  <c:v>42699</c:v>
                </c:pt>
                <c:pt idx="514">
                  <c:v>42702</c:v>
                </c:pt>
                <c:pt idx="515">
                  <c:v>42703</c:v>
                </c:pt>
                <c:pt idx="516">
                  <c:v>42704</c:v>
                </c:pt>
                <c:pt idx="517">
                  <c:v>42705</c:v>
                </c:pt>
                <c:pt idx="518">
                  <c:v>42706</c:v>
                </c:pt>
                <c:pt idx="519">
                  <c:v>42709</c:v>
                </c:pt>
                <c:pt idx="520">
                  <c:v>42710</c:v>
                </c:pt>
                <c:pt idx="521">
                  <c:v>42711</c:v>
                </c:pt>
                <c:pt idx="522">
                  <c:v>42712</c:v>
                </c:pt>
                <c:pt idx="523">
                  <c:v>42713</c:v>
                </c:pt>
                <c:pt idx="524">
                  <c:v>42716</c:v>
                </c:pt>
                <c:pt idx="525">
                  <c:v>42717</c:v>
                </c:pt>
                <c:pt idx="526">
                  <c:v>42718</c:v>
                </c:pt>
                <c:pt idx="527">
                  <c:v>42719</c:v>
                </c:pt>
                <c:pt idx="528">
                  <c:v>42720</c:v>
                </c:pt>
                <c:pt idx="529">
                  <c:v>42723</c:v>
                </c:pt>
                <c:pt idx="530">
                  <c:v>42724</c:v>
                </c:pt>
                <c:pt idx="531">
                  <c:v>42725</c:v>
                </c:pt>
                <c:pt idx="532">
                  <c:v>42726</c:v>
                </c:pt>
                <c:pt idx="533">
                  <c:v>42727</c:v>
                </c:pt>
                <c:pt idx="534">
                  <c:v>42731</c:v>
                </c:pt>
                <c:pt idx="535">
                  <c:v>42732</c:v>
                </c:pt>
                <c:pt idx="536">
                  <c:v>42733</c:v>
                </c:pt>
                <c:pt idx="537">
                  <c:v>42734</c:v>
                </c:pt>
                <c:pt idx="538">
                  <c:v>42738</c:v>
                </c:pt>
                <c:pt idx="539">
                  <c:v>42739</c:v>
                </c:pt>
                <c:pt idx="540">
                  <c:v>42740</c:v>
                </c:pt>
                <c:pt idx="541">
                  <c:v>42741</c:v>
                </c:pt>
                <c:pt idx="542">
                  <c:v>42744</c:v>
                </c:pt>
                <c:pt idx="543">
                  <c:v>42745</c:v>
                </c:pt>
                <c:pt idx="544">
                  <c:v>42746</c:v>
                </c:pt>
                <c:pt idx="545">
                  <c:v>42747</c:v>
                </c:pt>
                <c:pt idx="546">
                  <c:v>42748</c:v>
                </c:pt>
                <c:pt idx="547">
                  <c:v>42752</c:v>
                </c:pt>
                <c:pt idx="548">
                  <c:v>42753</c:v>
                </c:pt>
                <c:pt idx="549">
                  <c:v>42754</c:v>
                </c:pt>
                <c:pt idx="550">
                  <c:v>42755</c:v>
                </c:pt>
                <c:pt idx="551">
                  <c:v>42758</c:v>
                </c:pt>
                <c:pt idx="552">
                  <c:v>42759</c:v>
                </c:pt>
                <c:pt idx="553">
                  <c:v>42760</c:v>
                </c:pt>
                <c:pt idx="554">
                  <c:v>42761</c:v>
                </c:pt>
                <c:pt idx="555">
                  <c:v>42769</c:v>
                </c:pt>
                <c:pt idx="556">
                  <c:v>42772</c:v>
                </c:pt>
                <c:pt idx="557">
                  <c:v>42773</c:v>
                </c:pt>
                <c:pt idx="558">
                  <c:v>42774</c:v>
                </c:pt>
                <c:pt idx="559">
                  <c:v>42775</c:v>
                </c:pt>
                <c:pt idx="560">
                  <c:v>42776</c:v>
                </c:pt>
                <c:pt idx="561">
                  <c:v>42779</c:v>
                </c:pt>
                <c:pt idx="562">
                  <c:v>42780</c:v>
                </c:pt>
                <c:pt idx="563">
                  <c:v>42781</c:v>
                </c:pt>
                <c:pt idx="564">
                  <c:v>42782</c:v>
                </c:pt>
                <c:pt idx="565">
                  <c:v>42783</c:v>
                </c:pt>
                <c:pt idx="566">
                  <c:v>42787</c:v>
                </c:pt>
                <c:pt idx="567">
                  <c:v>42788</c:v>
                </c:pt>
                <c:pt idx="568">
                  <c:v>42789</c:v>
                </c:pt>
                <c:pt idx="569">
                  <c:v>42790</c:v>
                </c:pt>
                <c:pt idx="570">
                  <c:v>42793</c:v>
                </c:pt>
                <c:pt idx="571">
                  <c:v>42794</c:v>
                </c:pt>
                <c:pt idx="572">
                  <c:v>42795</c:v>
                </c:pt>
                <c:pt idx="573">
                  <c:v>42796</c:v>
                </c:pt>
                <c:pt idx="574">
                  <c:v>42797</c:v>
                </c:pt>
                <c:pt idx="575">
                  <c:v>42800</c:v>
                </c:pt>
                <c:pt idx="576">
                  <c:v>42801</c:v>
                </c:pt>
                <c:pt idx="577">
                  <c:v>42802</c:v>
                </c:pt>
                <c:pt idx="578">
                  <c:v>42803</c:v>
                </c:pt>
                <c:pt idx="579">
                  <c:v>42804</c:v>
                </c:pt>
                <c:pt idx="580">
                  <c:v>42807</c:v>
                </c:pt>
                <c:pt idx="581">
                  <c:v>42808</c:v>
                </c:pt>
                <c:pt idx="582">
                  <c:v>42809</c:v>
                </c:pt>
                <c:pt idx="583">
                  <c:v>42810</c:v>
                </c:pt>
                <c:pt idx="584">
                  <c:v>42811</c:v>
                </c:pt>
                <c:pt idx="585">
                  <c:v>42814</c:v>
                </c:pt>
                <c:pt idx="586">
                  <c:v>42815</c:v>
                </c:pt>
                <c:pt idx="587">
                  <c:v>42816</c:v>
                </c:pt>
                <c:pt idx="588">
                  <c:v>42817</c:v>
                </c:pt>
                <c:pt idx="589">
                  <c:v>42818</c:v>
                </c:pt>
                <c:pt idx="590">
                  <c:v>42821</c:v>
                </c:pt>
                <c:pt idx="591">
                  <c:v>42822</c:v>
                </c:pt>
                <c:pt idx="592">
                  <c:v>42823</c:v>
                </c:pt>
                <c:pt idx="593">
                  <c:v>42824</c:v>
                </c:pt>
                <c:pt idx="594">
                  <c:v>42825</c:v>
                </c:pt>
                <c:pt idx="595">
                  <c:v>42830</c:v>
                </c:pt>
                <c:pt idx="596">
                  <c:v>42831</c:v>
                </c:pt>
                <c:pt idx="597">
                  <c:v>42832</c:v>
                </c:pt>
                <c:pt idx="598">
                  <c:v>42835</c:v>
                </c:pt>
                <c:pt idx="599">
                  <c:v>42836</c:v>
                </c:pt>
                <c:pt idx="600">
                  <c:v>42837</c:v>
                </c:pt>
                <c:pt idx="601">
                  <c:v>42838</c:v>
                </c:pt>
                <c:pt idx="602">
                  <c:v>42842</c:v>
                </c:pt>
                <c:pt idx="603">
                  <c:v>42843</c:v>
                </c:pt>
                <c:pt idx="604">
                  <c:v>42844</c:v>
                </c:pt>
                <c:pt idx="605">
                  <c:v>42845</c:v>
                </c:pt>
                <c:pt idx="606">
                  <c:v>42846</c:v>
                </c:pt>
                <c:pt idx="607">
                  <c:v>42849</c:v>
                </c:pt>
                <c:pt idx="608">
                  <c:v>42850</c:v>
                </c:pt>
                <c:pt idx="609">
                  <c:v>42851</c:v>
                </c:pt>
                <c:pt idx="610">
                  <c:v>42852</c:v>
                </c:pt>
                <c:pt idx="611">
                  <c:v>42853</c:v>
                </c:pt>
                <c:pt idx="612">
                  <c:v>42857</c:v>
                </c:pt>
                <c:pt idx="613">
                  <c:v>42858</c:v>
                </c:pt>
                <c:pt idx="614">
                  <c:v>42859</c:v>
                </c:pt>
                <c:pt idx="615">
                  <c:v>42860</c:v>
                </c:pt>
                <c:pt idx="616">
                  <c:v>42863</c:v>
                </c:pt>
                <c:pt idx="617">
                  <c:v>42864</c:v>
                </c:pt>
                <c:pt idx="618">
                  <c:v>42865</c:v>
                </c:pt>
                <c:pt idx="619">
                  <c:v>42866</c:v>
                </c:pt>
                <c:pt idx="620">
                  <c:v>42867</c:v>
                </c:pt>
                <c:pt idx="621">
                  <c:v>42870</c:v>
                </c:pt>
                <c:pt idx="622">
                  <c:v>42871</c:v>
                </c:pt>
                <c:pt idx="623">
                  <c:v>42872</c:v>
                </c:pt>
                <c:pt idx="624">
                  <c:v>42873</c:v>
                </c:pt>
                <c:pt idx="625">
                  <c:v>42874</c:v>
                </c:pt>
                <c:pt idx="626">
                  <c:v>42877</c:v>
                </c:pt>
                <c:pt idx="627">
                  <c:v>42878</c:v>
                </c:pt>
                <c:pt idx="628">
                  <c:v>42879</c:v>
                </c:pt>
                <c:pt idx="629">
                  <c:v>42880</c:v>
                </c:pt>
                <c:pt idx="630">
                  <c:v>42881</c:v>
                </c:pt>
                <c:pt idx="631">
                  <c:v>42886</c:v>
                </c:pt>
                <c:pt idx="632">
                  <c:v>42887</c:v>
                </c:pt>
                <c:pt idx="633">
                  <c:v>42888</c:v>
                </c:pt>
                <c:pt idx="634">
                  <c:v>42891</c:v>
                </c:pt>
                <c:pt idx="635">
                  <c:v>42892</c:v>
                </c:pt>
                <c:pt idx="636">
                  <c:v>42893</c:v>
                </c:pt>
                <c:pt idx="637">
                  <c:v>42894</c:v>
                </c:pt>
                <c:pt idx="638">
                  <c:v>42895</c:v>
                </c:pt>
                <c:pt idx="639">
                  <c:v>42898</c:v>
                </c:pt>
                <c:pt idx="640">
                  <c:v>42899</c:v>
                </c:pt>
                <c:pt idx="641">
                  <c:v>42900</c:v>
                </c:pt>
                <c:pt idx="642">
                  <c:v>42901</c:v>
                </c:pt>
                <c:pt idx="643">
                  <c:v>42902</c:v>
                </c:pt>
                <c:pt idx="644">
                  <c:v>42905</c:v>
                </c:pt>
                <c:pt idx="645">
                  <c:v>42906</c:v>
                </c:pt>
                <c:pt idx="646">
                  <c:v>42907</c:v>
                </c:pt>
                <c:pt idx="647">
                  <c:v>42908</c:v>
                </c:pt>
                <c:pt idx="648">
                  <c:v>42909</c:v>
                </c:pt>
                <c:pt idx="649">
                  <c:v>42912</c:v>
                </c:pt>
                <c:pt idx="650">
                  <c:v>42913</c:v>
                </c:pt>
                <c:pt idx="651">
                  <c:v>42914</c:v>
                </c:pt>
                <c:pt idx="652">
                  <c:v>42915</c:v>
                </c:pt>
                <c:pt idx="653">
                  <c:v>42916</c:v>
                </c:pt>
                <c:pt idx="654">
                  <c:v>42921</c:v>
                </c:pt>
                <c:pt idx="655">
                  <c:v>42922</c:v>
                </c:pt>
                <c:pt idx="656">
                  <c:v>42923</c:v>
                </c:pt>
                <c:pt idx="657">
                  <c:v>42926</c:v>
                </c:pt>
                <c:pt idx="658">
                  <c:v>42927</c:v>
                </c:pt>
                <c:pt idx="659">
                  <c:v>42928</c:v>
                </c:pt>
                <c:pt idx="660">
                  <c:v>42929</c:v>
                </c:pt>
                <c:pt idx="661">
                  <c:v>42930</c:v>
                </c:pt>
                <c:pt idx="662">
                  <c:v>42933</c:v>
                </c:pt>
                <c:pt idx="663">
                  <c:v>42934</c:v>
                </c:pt>
                <c:pt idx="664">
                  <c:v>42935</c:v>
                </c:pt>
                <c:pt idx="665">
                  <c:v>42936</c:v>
                </c:pt>
                <c:pt idx="666">
                  <c:v>42937</c:v>
                </c:pt>
                <c:pt idx="667">
                  <c:v>42940</c:v>
                </c:pt>
                <c:pt idx="668">
                  <c:v>42941</c:v>
                </c:pt>
                <c:pt idx="669">
                  <c:v>42942</c:v>
                </c:pt>
                <c:pt idx="670">
                  <c:v>42943</c:v>
                </c:pt>
                <c:pt idx="671">
                  <c:v>42944</c:v>
                </c:pt>
                <c:pt idx="672">
                  <c:v>42947</c:v>
                </c:pt>
                <c:pt idx="673">
                  <c:v>42948</c:v>
                </c:pt>
                <c:pt idx="674">
                  <c:v>42949</c:v>
                </c:pt>
                <c:pt idx="675">
                  <c:v>42950</c:v>
                </c:pt>
                <c:pt idx="676">
                  <c:v>42951</c:v>
                </c:pt>
                <c:pt idx="677">
                  <c:v>42954</c:v>
                </c:pt>
                <c:pt idx="678">
                  <c:v>42955</c:v>
                </c:pt>
                <c:pt idx="679">
                  <c:v>42956</c:v>
                </c:pt>
                <c:pt idx="680">
                  <c:v>42957</c:v>
                </c:pt>
                <c:pt idx="681">
                  <c:v>42958</c:v>
                </c:pt>
                <c:pt idx="682">
                  <c:v>42961</c:v>
                </c:pt>
                <c:pt idx="683">
                  <c:v>42962</c:v>
                </c:pt>
                <c:pt idx="684">
                  <c:v>42963</c:v>
                </c:pt>
                <c:pt idx="685">
                  <c:v>42964</c:v>
                </c:pt>
                <c:pt idx="686">
                  <c:v>42965</c:v>
                </c:pt>
                <c:pt idx="687">
                  <c:v>42968</c:v>
                </c:pt>
                <c:pt idx="688">
                  <c:v>42969</c:v>
                </c:pt>
                <c:pt idx="689">
                  <c:v>42970</c:v>
                </c:pt>
                <c:pt idx="690">
                  <c:v>42971</c:v>
                </c:pt>
                <c:pt idx="691">
                  <c:v>42972</c:v>
                </c:pt>
                <c:pt idx="692">
                  <c:v>42975</c:v>
                </c:pt>
                <c:pt idx="693">
                  <c:v>42976</c:v>
                </c:pt>
                <c:pt idx="694">
                  <c:v>42977</c:v>
                </c:pt>
                <c:pt idx="695">
                  <c:v>42978</c:v>
                </c:pt>
                <c:pt idx="696">
                  <c:v>42979</c:v>
                </c:pt>
                <c:pt idx="697">
                  <c:v>42983</c:v>
                </c:pt>
                <c:pt idx="698">
                  <c:v>42984</c:v>
                </c:pt>
                <c:pt idx="699">
                  <c:v>42985</c:v>
                </c:pt>
                <c:pt idx="700">
                  <c:v>42986</c:v>
                </c:pt>
                <c:pt idx="701">
                  <c:v>42989</c:v>
                </c:pt>
                <c:pt idx="702">
                  <c:v>42990</c:v>
                </c:pt>
                <c:pt idx="703">
                  <c:v>42991</c:v>
                </c:pt>
                <c:pt idx="704">
                  <c:v>42992</c:v>
                </c:pt>
                <c:pt idx="705">
                  <c:v>42993</c:v>
                </c:pt>
                <c:pt idx="706">
                  <c:v>42996</c:v>
                </c:pt>
                <c:pt idx="707">
                  <c:v>42997</c:v>
                </c:pt>
                <c:pt idx="708">
                  <c:v>42998</c:v>
                </c:pt>
                <c:pt idx="709">
                  <c:v>42999</c:v>
                </c:pt>
                <c:pt idx="710">
                  <c:v>43000</c:v>
                </c:pt>
                <c:pt idx="711">
                  <c:v>43003</c:v>
                </c:pt>
                <c:pt idx="712">
                  <c:v>43004</c:v>
                </c:pt>
                <c:pt idx="713">
                  <c:v>43005</c:v>
                </c:pt>
                <c:pt idx="714">
                  <c:v>43006</c:v>
                </c:pt>
                <c:pt idx="715">
                  <c:v>43007</c:v>
                </c:pt>
                <c:pt idx="716">
                  <c:v>43017</c:v>
                </c:pt>
                <c:pt idx="717">
                  <c:v>43018</c:v>
                </c:pt>
                <c:pt idx="718">
                  <c:v>43019</c:v>
                </c:pt>
                <c:pt idx="719">
                  <c:v>43020</c:v>
                </c:pt>
                <c:pt idx="720">
                  <c:v>43021</c:v>
                </c:pt>
                <c:pt idx="721">
                  <c:v>43024</c:v>
                </c:pt>
                <c:pt idx="722">
                  <c:v>43025</c:v>
                </c:pt>
                <c:pt idx="723">
                  <c:v>43026</c:v>
                </c:pt>
                <c:pt idx="724">
                  <c:v>43027</c:v>
                </c:pt>
                <c:pt idx="725">
                  <c:v>43028</c:v>
                </c:pt>
                <c:pt idx="726">
                  <c:v>43031</c:v>
                </c:pt>
                <c:pt idx="727">
                  <c:v>43032</c:v>
                </c:pt>
                <c:pt idx="728">
                  <c:v>43033</c:v>
                </c:pt>
                <c:pt idx="729">
                  <c:v>43034</c:v>
                </c:pt>
                <c:pt idx="730">
                  <c:v>43035</c:v>
                </c:pt>
                <c:pt idx="731">
                  <c:v>43038</c:v>
                </c:pt>
                <c:pt idx="732">
                  <c:v>43039</c:v>
                </c:pt>
                <c:pt idx="733">
                  <c:v>43040</c:v>
                </c:pt>
                <c:pt idx="734">
                  <c:v>43041</c:v>
                </c:pt>
                <c:pt idx="735">
                  <c:v>43042</c:v>
                </c:pt>
                <c:pt idx="736">
                  <c:v>43045</c:v>
                </c:pt>
                <c:pt idx="737">
                  <c:v>43046</c:v>
                </c:pt>
                <c:pt idx="738">
                  <c:v>43047</c:v>
                </c:pt>
                <c:pt idx="739">
                  <c:v>43048</c:v>
                </c:pt>
                <c:pt idx="740">
                  <c:v>43049</c:v>
                </c:pt>
                <c:pt idx="741">
                  <c:v>43052</c:v>
                </c:pt>
                <c:pt idx="742">
                  <c:v>43053</c:v>
                </c:pt>
                <c:pt idx="743">
                  <c:v>43054</c:v>
                </c:pt>
                <c:pt idx="744">
                  <c:v>43055</c:v>
                </c:pt>
                <c:pt idx="745">
                  <c:v>43056</c:v>
                </c:pt>
                <c:pt idx="746">
                  <c:v>43059</c:v>
                </c:pt>
                <c:pt idx="747">
                  <c:v>43060</c:v>
                </c:pt>
                <c:pt idx="748">
                  <c:v>43061</c:v>
                </c:pt>
                <c:pt idx="749">
                  <c:v>43066</c:v>
                </c:pt>
                <c:pt idx="750">
                  <c:v>43067</c:v>
                </c:pt>
                <c:pt idx="751">
                  <c:v>43068</c:v>
                </c:pt>
                <c:pt idx="752">
                  <c:v>43069</c:v>
                </c:pt>
                <c:pt idx="753">
                  <c:v>43070</c:v>
                </c:pt>
                <c:pt idx="754">
                  <c:v>43073</c:v>
                </c:pt>
                <c:pt idx="755">
                  <c:v>43074</c:v>
                </c:pt>
                <c:pt idx="756">
                  <c:v>43075</c:v>
                </c:pt>
                <c:pt idx="757">
                  <c:v>43076</c:v>
                </c:pt>
                <c:pt idx="758">
                  <c:v>43077</c:v>
                </c:pt>
                <c:pt idx="759">
                  <c:v>43080</c:v>
                </c:pt>
                <c:pt idx="760">
                  <c:v>43081</c:v>
                </c:pt>
                <c:pt idx="761">
                  <c:v>43082</c:v>
                </c:pt>
                <c:pt idx="762">
                  <c:v>43083</c:v>
                </c:pt>
                <c:pt idx="763">
                  <c:v>43084</c:v>
                </c:pt>
                <c:pt idx="764">
                  <c:v>43087</c:v>
                </c:pt>
                <c:pt idx="765">
                  <c:v>43088</c:v>
                </c:pt>
                <c:pt idx="766">
                  <c:v>43089</c:v>
                </c:pt>
                <c:pt idx="767">
                  <c:v>43090</c:v>
                </c:pt>
                <c:pt idx="768">
                  <c:v>43091</c:v>
                </c:pt>
                <c:pt idx="769">
                  <c:v>43095</c:v>
                </c:pt>
                <c:pt idx="770">
                  <c:v>43096</c:v>
                </c:pt>
                <c:pt idx="771">
                  <c:v>43097</c:v>
                </c:pt>
                <c:pt idx="772">
                  <c:v>43098</c:v>
                </c:pt>
                <c:pt idx="773">
                  <c:v>43102</c:v>
                </c:pt>
                <c:pt idx="774">
                  <c:v>43103</c:v>
                </c:pt>
                <c:pt idx="775">
                  <c:v>43104</c:v>
                </c:pt>
                <c:pt idx="776">
                  <c:v>43105</c:v>
                </c:pt>
                <c:pt idx="777">
                  <c:v>43108</c:v>
                </c:pt>
                <c:pt idx="778">
                  <c:v>43109</c:v>
                </c:pt>
                <c:pt idx="779">
                  <c:v>43110</c:v>
                </c:pt>
                <c:pt idx="780">
                  <c:v>43111</c:v>
                </c:pt>
                <c:pt idx="781">
                  <c:v>43112</c:v>
                </c:pt>
                <c:pt idx="782">
                  <c:v>43116</c:v>
                </c:pt>
                <c:pt idx="783">
                  <c:v>43117</c:v>
                </c:pt>
                <c:pt idx="784">
                  <c:v>43118</c:v>
                </c:pt>
                <c:pt idx="785">
                  <c:v>43119</c:v>
                </c:pt>
                <c:pt idx="786">
                  <c:v>43122</c:v>
                </c:pt>
                <c:pt idx="787">
                  <c:v>43123</c:v>
                </c:pt>
                <c:pt idx="788">
                  <c:v>43124</c:v>
                </c:pt>
                <c:pt idx="789">
                  <c:v>43125</c:v>
                </c:pt>
                <c:pt idx="790">
                  <c:v>43126</c:v>
                </c:pt>
                <c:pt idx="791">
                  <c:v>43130</c:v>
                </c:pt>
                <c:pt idx="792">
                  <c:v>43131</c:v>
                </c:pt>
                <c:pt idx="793">
                  <c:v>43132</c:v>
                </c:pt>
                <c:pt idx="794">
                  <c:v>43133</c:v>
                </c:pt>
                <c:pt idx="795">
                  <c:v>43136</c:v>
                </c:pt>
                <c:pt idx="796">
                  <c:v>43137</c:v>
                </c:pt>
                <c:pt idx="797">
                  <c:v>43138</c:v>
                </c:pt>
                <c:pt idx="798">
                  <c:v>43139</c:v>
                </c:pt>
                <c:pt idx="799">
                  <c:v>43140</c:v>
                </c:pt>
                <c:pt idx="800">
                  <c:v>43143</c:v>
                </c:pt>
                <c:pt idx="801">
                  <c:v>43144</c:v>
                </c:pt>
                <c:pt idx="802">
                  <c:v>43145</c:v>
                </c:pt>
                <c:pt idx="803">
                  <c:v>43153</c:v>
                </c:pt>
                <c:pt idx="804">
                  <c:v>43154</c:v>
                </c:pt>
                <c:pt idx="805">
                  <c:v>43157</c:v>
                </c:pt>
                <c:pt idx="806">
                  <c:v>43158</c:v>
                </c:pt>
                <c:pt idx="807">
                  <c:v>43159</c:v>
                </c:pt>
                <c:pt idx="808">
                  <c:v>43160</c:v>
                </c:pt>
                <c:pt idx="809">
                  <c:v>43161</c:v>
                </c:pt>
                <c:pt idx="810">
                  <c:v>43164</c:v>
                </c:pt>
                <c:pt idx="811">
                  <c:v>43165</c:v>
                </c:pt>
                <c:pt idx="812">
                  <c:v>43166</c:v>
                </c:pt>
                <c:pt idx="813">
                  <c:v>43167</c:v>
                </c:pt>
                <c:pt idx="814">
                  <c:v>43168</c:v>
                </c:pt>
                <c:pt idx="815">
                  <c:v>43171</c:v>
                </c:pt>
                <c:pt idx="816">
                  <c:v>43172</c:v>
                </c:pt>
                <c:pt idx="817">
                  <c:v>43173</c:v>
                </c:pt>
                <c:pt idx="818">
                  <c:v>43174</c:v>
                </c:pt>
                <c:pt idx="819">
                  <c:v>43175</c:v>
                </c:pt>
                <c:pt idx="820">
                  <c:v>43178</c:v>
                </c:pt>
                <c:pt idx="821">
                  <c:v>43179</c:v>
                </c:pt>
                <c:pt idx="822">
                  <c:v>43180</c:v>
                </c:pt>
                <c:pt idx="823">
                  <c:v>43181</c:v>
                </c:pt>
                <c:pt idx="824">
                  <c:v>43182</c:v>
                </c:pt>
                <c:pt idx="825">
                  <c:v>43185</c:v>
                </c:pt>
                <c:pt idx="826">
                  <c:v>43186</c:v>
                </c:pt>
                <c:pt idx="827">
                  <c:v>43187</c:v>
                </c:pt>
                <c:pt idx="828">
                  <c:v>43188</c:v>
                </c:pt>
                <c:pt idx="829">
                  <c:v>43192</c:v>
                </c:pt>
                <c:pt idx="830">
                  <c:v>43193</c:v>
                </c:pt>
                <c:pt idx="831">
                  <c:v>43194</c:v>
                </c:pt>
                <c:pt idx="832">
                  <c:v>43199</c:v>
                </c:pt>
                <c:pt idx="833">
                  <c:v>43200</c:v>
                </c:pt>
                <c:pt idx="834">
                  <c:v>43201</c:v>
                </c:pt>
                <c:pt idx="835">
                  <c:v>43202</c:v>
                </c:pt>
                <c:pt idx="836">
                  <c:v>43203</c:v>
                </c:pt>
                <c:pt idx="837">
                  <c:v>43206</c:v>
                </c:pt>
                <c:pt idx="838">
                  <c:v>43207</c:v>
                </c:pt>
                <c:pt idx="839">
                  <c:v>43208</c:v>
                </c:pt>
                <c:pt idx="840">
                  <c:v>43209</c:v>
                </c:pt>
                <c:pt idx="841">
                  <c:v>43210</c:v>
                </c:pt>
                <c:pt idx="842">
                  <c:v>43213</c:v>
                </c:pt>
                <c:pt idx="843">
                  <c:v>43214</c:v>
                </c:pt>
                <c:pt idx="844">
                  <c:v>43215</c:v>
                </c:pt>
                <c:pt idx="845">
                  <c:v>43216</c:v>
                </c:pt>
                <c:pt idx="846">
                  <c:v>43217</c:v>
                </c:pt>
                <c:pt idx="847">
                  <c:v>43222</c:v>
                </c:pt>
                <c:pt idx="848">
                  <c:v>43223</c:v>
                </c:pt>
                <c:pt idx="849">
                  <c:v>43224</c:v>
                </c:pt>
                <c:pt idx="850">
                  <c:v>43227</c:v>
                </c:pt>
                <c:pt idx="851">
                  <c:v>43228</c:v>
                </c:pt>
                <c:pt idx="852">
                  <c:v>43229</c:v>
                </c:pt>
                <c:pt idx="853">
                  <c:v>43230</c:v>
                </c:pt>
                <c:pt idx="854">
                  <c:v>43231</c:v>
                </c:pt>
                <c:pt idx="855">
                  <c:v>43234</c:v>
                </c:pt>
                <c:pt idx="856">
                  <c:v>43235</c:v>
                </c:pt>
                <c:pt idx="857">
                  <c:v>43236</c:v>
                </c:pt>
                <c:pt idx="858">
                  <c:v>43237</c:v>
                </c:pt>
                <c:pt idx="859">
                  <c:v>43238</c:v>
                </c:pt>
                <c:pt idx="860">
                  <c:v>43241</c:v>
                </c:pt>
                <c:pt idx="861">
                  <c:v>43242</c:v>
                </c:pt>
                <c:pt idx="862">
                  <c:v>43243</c:v>
                </c:pt>
                <c:pt idx="863">
                  <c:v>43244</c:v>
                </c:pt>
                <c:pt idx="864">
                  <c:v>43245</c:v>
                </c:pt>
                <c:pt idx="865">
                  <c:v>43249</c:v>
                </c:pt>
                <c:pt idx="866">
                  <c:v>43250</c:v>
                </c:pt>
                <c:pt idx="867">
                  <c:v>43251</c:v>
                </c:pt>
                <c:pt idx="868">
                  <c:v>43252</c:v>
                </c:pt>
                <c:pt idx="869">
                  <c:v>43255</c:v>
                </c:pt>
                <c:pt idx="870">
                  <c:v>43256</c:v>
                </c:pt>
                <c:pt idx="871">
                  <c:v>43257</c:v>
                </c:pt>
                <c:pt idx="872">
                  <c:v>43258</c:v>
                </c:pt>
                <c:pt idx="873">
                  <c:v>43259</c:v>
                </c:pt>
                <c:pt idx="874">
                  <c:v>43262</c:v>
                </c:pt>
                <c:pt idx="875">
                  <c:v>43263</c:v>
                </c:pt>
                <c:pt idx="876">
                  <c:v>43264</c:v>
                </c:pt>
                <c:pt idx="877">
                  <c:v>43265</c:v>
                </c:pt>
                <c:pt idx="878">
                  <c:v>43266</c:v>
                </c:pt>
                <c:pt idx="879">
                  <c:v>43270</c:v>
                </c:pt>
                <c:pt idx="880">
                  <c:v>43271</c:v>
                </c:pt>
                <c:pt idx="881">
                  <c:v>43272</c:v>
                </c:pt>
                <c:pt idx="882">
                  <c:v>43273</c:v>
                </c:pt>
                <c:pt idx="883">
                  <c:v>43276</c:v>
                </c:pt>
                <c:pt idx="884">
                  <c:v>43277</c:v>
                </c:pt>
                <c:pt idx="885">
                  <c:v>43278</c:v>
                </c:pt>
                <c:pt idx="886">
                  <c:v>43279</c:v>
                </c:pt>
                <c:pt idx="887">
                  <c:v>43280</c:v>
                </c:pt>
                <c:pt idx="888">
                  <c:v>43283</c:v>
                </c:pt>
                <c:pt idx="889">
                  <c:v>43286</c:v>
                </c:pt>
                <c:pt idx="890">
                  <c:v>43287</c:v>
                </c:pt>
                <c:pt idx="891">
                  <c:v>43290</c:v>
                </c:pt>
                <c:pt idx="892">
                  <c:v>43291</c:v>
                </c:pt>
                <c:pt idx="893">
                  <c:v>43292</c:v>
                </c:pt>
                <c:pt idx="894">
                  <c:v>43293</c:v>
                </c:pt>
                <c:pt idx="895">
                  <c:v>43294</c:v>
                </c:pt>
                <c:pt idx="896">
                  <c:v>43297</c:v>
                </c:pt>
                <c:pt idx="897">
                  <c:v>43298</c:v>
                </c:pt>
                <c:pt idx="898">
                  <c:v>43299</c:v>
                </c:pt>
                <c:pt idx="899">
                  <c:v>43300</c:v>
                </c:pt>
                <c:pt idx="900">
                  <c:v>43301</c:v>
                </c:pt>
                <c:pt idx="901">
                  <c:v>43304</c:v>
                </c:pt>
                <c:pt idx="902">
                  <c:v>43305</c:v>
                </c:pt>
                <c:pt idx="903">
                  <c:v>43306</c:v>
                </c:pt>
                <c:pt idx="904">
                  <c:v>43307</c:v>
                </c:pt>
                <c:pt idx="905">
                  <c:v>43308</c:v>
                </c:pt>
                <c:pt idx="906">
                  <c:v>43311</c:v>
                </c:pt>
                <c:pt idx="907">
                  <c:v>43312</c:v>
                </c:pt>
                <c:pt idx="908">
                  <c:v>43313</c:v>
                </c:pt>
                <c:pt idx="909">
                  <c:v>43314</c:v>
                </c:pt>
                <c:pt idx="910">
                  <c:v>43315</c:v>
                </c:pt>
                <c:pt idx="911">
                  <c:v>43318</c:v>
                </c:pt>
                <c:pt idx="912">
                  <c:v>43319</c:v>
                </c:pt>
                <c:pt idx="913">
                  <c:v>43320</c:v>
                </c:pt>
                <c:pt idx="914">
                  <c:v>43321</c:v>
                </c:pt>
                <c:pt idx="915">
                  <c:v>43322</c:v>
                </c:pt>
                <c:pt idx="916">
                  <c:v>43325</c:v>
                </c:pt>
                <c:pt idx="917">
                  <c:v>43326</c:v>
                </c:pt>
                <c:pt idx="918">
                  <c:v>43327</c:v>
                </c:pt>
                <c:pt idx="919">
                  <c:v>43328</c:v>
                </c:pt>
                <c:pt idx="920">
                  <c:v>43329</c:v>
                </c:pt>
                <c:pt idx="921">
                  <c:v>43332</c:v>
                </c:pt>
                <c:pt idx="922">
                  <c:v>43333</c:v>
                </c:pt>
                <c:pt idx="923">
                  <c:v>43334</c:v>
                </c:pt>
                <c:pt idx="924">
                  <c:v>43335</c:v>
                </c:pt>
                <c:pt idx="925">
                  <c:v>43336</c:v>
                </c:pt>
                <c:pt idx="926">
                  <c:v>43339</c:v>
                </c:pt>
                <c:pt idx="927">
                  <c:v>43340</c:v>
                </c:pt>
                <c:pt idx="928">
                  <c:v>43341</c:v>
                </c:pt>
                <c:pt idx="929">
                  <c:v>43342</c:v>
                </c:pt>
                <c:pt idx="930">
                  <c:v>43343</c:v>
                </c:pt>
                <c:pt idx="931">
                  <c:v>43347</c:v>
                </c:pt>
                <c:pt idx="932">
                  <c:v>43348</c:v>
                </c:pt>
                <c:pt idx="933">
                  <c:v>43349</c:v>
                </c:pt>
                <c:pt idx="934">
                  <c:v>43350</c:v>
                </c:pt>
                <c:pt idx="935">
                  <c:v>43353</c:v>
                </c:pt>
                <c:pt idx="936">
                  <c:v>43354</c:v>
                </c:pt>
                <c:pt idx="937">
                  <c:v>43355</c:v>
                </c:pt>
                <c:pt idx="938">
                  <c:v>43356</c:v>
                </c:pt>
                <c:pt idx="939">
                  <c:v>43357</c:v>
                </c:pt>
                <c:pt idx="940">
                  <c:v>43360</c:v>
                </c:pt>
                <c:pt idx="941">
                  <c:v>43361</c:v>
                </c:pt>
                <c:pt idx="942">
                  <c:v>43362</c:v>
                </c:pt>
                <c:pt idx="943">
                  <c:v>43363</c:v>
                </c:pt>
                <c:pt idx="944">
                  <c:v>43364</c:v>
                </c:pt>
                <c:pt idx="945">
                  <c:v>43368</c:v>
                </c:pt>
                <c:pt idx="946">
                  <c:v>43369</c:v>
                </c:pt>
                <c:pt idx="947">
                  <c:v>43370</c:v>
                </c:pt>
                <c:pt idx="948">
                  <c:v>43371</c:v>
                </c:pt>
                <c:pt idx="949">
                  <c:v>43381</c:v>
                </c:pt>
                <c:pt idx="950">
                  <c:v>43382</c:v>
                </c:pt>
                <c:pt idx="951">
                  <c:v>43383</c:v>
                </c:pt>
                <c:pt idx="952">
                  <c:v>43384</c:v>
                </c:pt>
                <c:pt idx="953">
                  <c:v>43385</c:v>
                </c:pt>
                <c:pt idx="954">
                  <c:v>43388</c:v>
                </c:pt>
                <c:pt idx="955">
                  <c:v>43389</c:v>
                </c:pt>
                <c:pt idx="956">
                  <c:v>43390</c:v>
                </c:pt>
                <c:pt idx="957">
                  <c:v>43391</c:v>
                </c:pt>
                <c:pt idx="958">
                  <c:v>43392</c:v>
                </c:pt>
                <c:pt idx="959">
                  <c:v>43395</c:v>
                </c:pt>
                <c:pt idx="960">
                  <c:v>43396</c:v>
                </c:pt>
                <c:pt idx="961">
                  <c:v>43397</c:v>
                </c:pt>
                <c:pt idx="962">
                  <c:v>43398</c:v>
                </c:pt>
                <c:pt idx="963">
                  <c:v>43399</c:v>
                </c:pt>
                <c:pt idx="964">
                  <c:v>43402</c:v>
                </c:pt>
                <c:pt idx="965">
                  <c:v>43403</c:v>
                </c:pt>
                <c:pt idx="966">
                  <c:v>43404</c:v>
                </c:pt>
                <c:pt idx="967">
                  <c:v>43405</c:v>
                </c:pt>
                <c:pt idx="968">
                  <c:v>43406</c:v>
                </c:pt>
                <c:pt idx="969">
                  <c:v>43409</c:v>
                </c:pt>
                <c:pt idx="970">
                  <c:v>43410</c:v>
                </c:pt>
                <c:pt idx="971">
                  <c:v>43411</c:v>
                </c:pt>
                <c:pt idx="972">
                  <c:v>43412</c:v>
                </c:pt>
                <c:pt idx="973">
                  <c:v>43413</c:v>
                </c:pt>
                <c:pt idx="974">
                  <c:v>43416</c:v>
                </c:pt>
                <c:pt idx="975">
                  <c:v>43417</c:v>
                </c:pt>
                <c:pt idx="976">
                  <c:v>43418</c:v>
                </c:pt>
                <c:pt idx="977">
                  <c:v>43419</c:v>
                </c:pt>
                <c:pt idx="978">
                  <c:v>43420</c:v>
                </c:pt>
                <c:pt idx="979">
                  <c:v>43423</c:v>
                </c:pt>
                <c:pt idx="980">
                  <c:v>43424</c:v>
                </c:pt>
                <c:pt idx="981">
                  <c:v>43425</c:v>
                </c:pt>
                <c:pt idx="982">
                  <c:v>43430</c:v>
                </c:pt>
                <c:pt idx="983">
                  <c:v>43431</c:v>
                </c:pt>
                <c:pt idx="984">
                  <c:v>43432</c:v>
                </c:pt>
                <c:pt idx="985">
                  <c:v>43433</c:v>
                </c:pt>
                <c:pt idx="986">
                  <c:v>43434</c:v>
                </c:pt>
                <c:pt idx="987">
                  <c:v>43437</c:v>
                </c:pt>
                <c:pt idx="988">
                  <c:v>43438</c:v>
                </c:pt>
                <c:pt idx="989">
                  <c:v>43440</c:v>
                </c:pt>
                <c:pt idx="990">
                  <c:v>43441</c:v>
                </c:pt>
                <c:pt idx="991">
                  <c:v>43444</c:v>
                </c:pt>
                <c:pt idx="992">
                  <c:v>43445</c:v>
                </c:pt>
                <c:pt idx="993">
                  <c:v>43446</c:v>
                </c:pt>
                <c:pt idx="994">
                  <c:v>43447</c:v>
                </c:pt>
                <c:pt idx="995">
                  <c:v>43448</c:v>
                </c:pt>
                <c:pt idx="996">
                  <c:v>43451</c:v>
                </c:pt>
                <c:pt idx="997">
                  <c:v>43452</c:v>
                </c:pt>
                <c:pt idx="998">
                  <c:v>43453</c:v>
                </c:pt>
                <c:pt idx="999">
                  <c:v>43454</c:v>
                </c:pt>
                <c:pt idx="1000">
                  <c:v>43455</c:v>
                </c:pt>
                <c:pt idx="1001">
                  <c:v>43460</c:v>
                </c:pt>
                <c:pt idx="1002">
                  <c:v>43461</c:v>
                </c:pt>
                <c:pt idx="1003">
                  <c:v>43462</c:v>
                </c:pt>
                <c:pt idx="1004">
                  <c:v>43467</c:v>
                </c:pt>
                <c:pt idx="1005">
                  <c:v>43468</c:v>
                </c:pt>
                <c:pt idx="1006">
                  <c:v>43469</c:v>
                </c:pt>
                <c:pt idx="1007">
                  <c:v>43472</c:v>
                </c:pt>
                <c:pt idx="1008">
                  <c:v>43473</c:v>
                </c:pt>
                <c:pt idx="1009">
                  <c:v>43474</c:v>
                </c:pt>
                <c:pt idx="1010">
                  <c:v>43475</c:v>
                </c:pt>
                <c:pt idx="1011">
                  <c:v>43476</c:v>
                </c:pt>
                <c:pt idx="1012">
                  <c:v>43479</c:v>
                </c:pt>
                <c:pt idx="1013">
                  <c:v>43480</c:v>
                </c:pt>
                <c:pt idx="1014">
                  <c:v>43481</c:v>
                </c:pt>
                <c:pt idx="1015">
                  <c:v>43482</c:v>
                </c:pt>
                <c:pt idx="1016">
                  <c:v>43483</c:v>
                </c:pt>
                <c:pt idx="1017">
                  <c:v>43487</c:v>
                </c:pt>
                <c:pt idx="1018">
                  <c:v>43488</c:v>
                </c:pt>
                <c:pt idx="1019">
                  <c:v>43489</c:v>
                </c:pt>
                <c:pt idx="1020">
                  <c:v>43490</c:v>
                </c:pt>
                <c:pt idx="1021">
                  <c:v>43493</c:v>
                </c:pt>
                <c:pt idx="1022">
                  <c:v>43494</c:v>
                </c:pt>
                <c:pt idx="1023">
                  <c:v>43495</c:v>
                </c:pt>
                <c:pt idx="1024">
                  <c:v>43496</c:v>
                </c:pt>
                <c:pt idx="1025">
                  <c:v>43497</c:v>
                </c:pt>
                <c:pt idx="1026">
                  <c:v>43507</c:v>
                </c:pt>
                <c:pt idx="1027">
                  <c:v>43508</c:v>
                </c:pt>
                <c:pt idx="1028">
                  <c:v>43509</c:v>
                </c:pt>
                <c:pt idx="1029">
                  <c:v>43510</c:v>
                </c:pt>
                <c:pt idx="1030">
                  <c:v>43511</c:v>
                </c:pt>
                <c:pt idx="1031">
                  <c:v>43515</c:v>
                </c:pt>
                <c:pt idx="1032">
                  <c:v>43516</c:v>
                </c:pt>
                <c:pt idx="1033">
                  <c:v>43517</c:v>
                </c:pt>
                <c:pt idx="1034">
                  <c:v>43518</c:v>
                </c:pt>
                <c:pt idx="1035">
                  <c:v>43521</c:v>
                </c:pt>
                <c:pt idx="1036">
                  <c:v>43522</c:v>
                </c:pt>
                <c:pt idx="1037">
                  <c:v>43523</c:v>
                </c:pt>
                <c:pt idx="1038">
                  <c:v>43524</c:v>
                </c:pt>
                <c:pt idx="1039">
                  <c:v>43525</c:v>
                </c:pt>
                <c:pt idx="1040">
                  <c:v>43528</c:v>
                </c:pt>
                <c:pt idx="1041">
                  <c:v>43529</c:v>
                </c:pt>
                <c:pt idx="1042">
                  <c:v>43530</c:v>
                </c:pt>
                <c:pt idx="1043">
                  <c:v>43531</c:v>
                </c:pt>
                <c:pt idx="1044">
                  <c:v>43532</c:v>
                </c:pt>
                <c:pt idx="1045">
                  <c:v>43535</c:v>
                </c:pt>
                <c:pt idx="1046">
                  <c:v>43536</c:v>
                </c:pt>
                <c:pt idx="1047">
                  <c:v>43537</c:v>
                </c:pt>
                <c:pt idx="1048">
                  <c:v>43538</c:v>
                </c:pt>
                <c:pt idx="1049">
                  <c:v>43539</c:v>
                </c:pt>
                <c:pt idx="1050">
                  <c:v>43542</c:v>
                </c:pt>
                <c:pt idx="1051">
                  <c:v>43543</c:v>
                </c:pt>
                <c:pt idx="1052">
                  <c:v>43544</c:v>
                </c:pt>
                <c:pt idx="1053">
                  <c:v>43545</c:v>
                </c:pt>
                <c:pt idx="1054">
                  <c:v>43546</c:v>
                </c:pt>
                <c:pt idx="1055">
                  <c:v>43549</c:v>
                </c:pt>
                <c:pt idx="1056">
                  <c:v>43550</c:v>
                </c:pt>
                <c:pt idx="1057">
                  <c:v>43551</c:v>
                </c:pt>
                <c:pt idx="1058">
                  <c:v>43552</c:v>
                </c:pt>
                <c:pt idx="1059">
                  <c:v>43553</c:v>
                </c:pt>
                <c:pt idx="1060">
                  <c:v>43556</c:v>
                </c:pt>
                <c:pt idx="1061">
                  <c:v>43557</c:v>
                </c:pt>
                <c:pt idx="1062">
                  <c:v>43558</c:v>
                </c:pt>
                <c:pt idx="1063">
                  <c:v>43559</c:v>
                </c:pt>
                <c:pt idx="1064">
                  <c:v>43563</c:v>
                </c:pt>
                <c:pt idx="1065">
                  <c:v>43564</c:v>
                </c:pt>
                <c:pt idx="1066">
                  <c:v>43565</c:v>
                </c:pt>
                <c:pt idx="1067">
                  <c:v>43566</c:v>
                </c:pt>
                <c:pt idx="1068">
                  <c:v>43567</c:v>
                </c:pt>
                <c:pt idx="1069">
                  <c:v>43570</c:v>
                </c:pt>
                <c:pt idx="1070">
                  <c:v>43571</c:v>
                </c:pt>
                <c:pt idx="1071">
                  <c:v>43572</c:v>
                </c:pt>
                <c:pt idx="1072">
                  <c:v>43573</c:v>
                </c:pt>
                <c:pt idx="1073">
                  <c:v>43577</c:v>
                </c:pt>
                <c:pt idx="1074">
                  <c:v>43578</c:v>
                </c:pt>
                <c:pt idx="1075">
                  <c:v>43579</c:v>
                </c:pt>
                <c:pt idx="1076">
                  <c:v>43580</c:v>
                </c:pt>
                <c:pt idx="1077">
                  <c:v>43581</c:v>
                </c:pt>
                <c:pt idx="1078">
                  <c:v>43591</c:v>
                </c:pt>
                <c:pt idx="1079">
                  <c:v>43592</c:v>
                </c:pt>
                <c:pt idx="1080">
                  <c:v>43593</c:v>
                </c:pt>
                <c:pt idx="1081">
                  <c:v>43594</c:v>
                </c:pt>
                <c:pt idx="1082">
                  <c:v>43595</c:v>
                </c:pt>
                <c:pt idx="1083">
                  <c:v>43598</c:v>
                </c:pt>
                <c:pt idx="1084">
                  <c:v>43599</c:v>
                </c:pt>
                <c:pt idx="1085">
                  <c:v>43600</c:v>
                </c:pt>
                <c:pt idx="1086">
                  <c:v>43601</c:v>
                </c:pt>
                <c:pt idx="1087">
                  <c:v>43602</c:v>
                </c:pt>
                <c:pt idx="1088">
                  <c:v>43605</c:v>
                </c:pt>
                <c:pt idx="1089">
                  <c:v>43606</c:v>
                </c:pt>
                <c:pt idx="1090">
                  <c:v>43607</c:v>
                </c:pt>
                <c:pt idx="1091">
                  <c:v>43608</c:v>
                </c:pt>
                <c:pt idx="1092">
                  <c:v>43609</c:v>
                </c:pt>
                <c:pt idx="1093">
                  <c:v>43613</c:v>
                </c:pt>
                <c:pt idx="1094">
                  <c:v>43614</c:v>
                </c:pt>
                <c:pt idx="1095">
                  <c:v>43615</c:v>
                </c:pt>
                <c:pt idx="1096">
                  <c:v>43616</c:v>
                </c:pt>
                <c:pt idx="1097">
                  <c:v>43619</c:v>
                </c:pt>
                <c:pt idx="1098">
                  <c:v>43620</c:v>
                </c:pt>
                <c:pt idx="1099">
                  <c:v>43621</c:v>
                </c:pt>
                <c:pt idx="1100">
                  <c:v>43622</c:v>
                </c:pt>
                <c:pt idx="1101">
                  <c:v>43626</c:v>
                </c:pt>
                <c:pt idx="1102">
                  <c:v>43627</c:v>
                </c:pt>
                <c:pt idx="1103">
                  <c:v>43628</c:v>
                </c:pt>
                <c:pt idx="1104">
                  <c:v>43629</c:v>
                </c:pt>
                <c:pt idx="1105">
                  <c:v>43630</c:v>
                </c:pt>
                <c:pt idx="1106">
                  <c:v>43633</c:v>
                </c:pt>
                <c:pt idx="1107">
                  <c:v>43634</c:v>
                </c:pt>
                <c:pt idx="1108">
                  <c:v>43635</c:v>
                </c:pt>
                <c:pt idx="1109">
                  <c:v>43636</c:v>
                </c:pt>
                <c:pt idx="1110">
                  <c:v>43637</c:v>
                </c:pt>
                <c:pt idx="1111">
                  <c:v>43640</c:v>
                </c:pt>
                <c:pt idx="1112">
                  <c:v>43641</c:v>
                </c:pt>
                <c:pt idx="1113">
                  <c:v>43642</c:v>
                </c:pt>
                <c:pt idx="1114">
                  <c:v>43643</c:v>
                </c:pt>
                <c:pt idx="1115">
                  <c:v>43644</c:v>
                </c:pt>
                <c:pt idx="1116">
                  <c:v>43647</c:v>
                </c:pt>
                <c:pt idx="1117">
                  <c:v>43648</c:v>
                </c:pt>
                <c:pt idx="1118">
                  <c:v>43651</c:v>
                </c:pt>
                <c:pt idx="1119">
                  <c:v>43654</c:v>
                </c:pt>
                <c:pt idx="1120">
                  <c:v>43655</c:v>
                </c:pt>
                <c:pt idx="1121">
                  <c:v>43656</c:v>
                </c:pt>
                <c:pt idx="1122">
                  <c:v>43657</c:v>
                </c:pt>
                <c:pt idx="1123">
                  <c:v>43658</c:v>
                </c:pt>
                <c:pt idx="1124">
                  <c:v>43661</c:v>
                </c:pt>
                <c:pt idx="1125">
                  <c:v>43662</c:v>
                </c:pt>
                <c:pt idx="1126">
                  <c:v>43663</c:v>
                </c:pt>
                <c:pt idx="1127">
                  <c:v>43664</c:v>
                </c:pt>
                <c:pt idx="1128">
                  <c:v>43665</c:v>
                </c:pt>
                <c:pt idx="1129">
                  <c:v>43668</c:v>
                </c:pt>
                <c:pt idx="1130">
                  <c:v>43669</c:v>
                </c:pt>
                <c:pt idx="1131">
                  <c:v>43670</c:v>
                </c:pt>
                <c:pt idx="1132">
                  <c:v>43671</c:v>
                </c:pt>
                <c:pt idx="1133">
                  <c:v>43672</c:v>
                </c:pt>
                <c:pt idx="1134">
                  <c:v>43675</c:v>
                </c:pt>
                <c:pt idx="1135">
                  <c:v>43676</c:v>
                </c:pt>
                <c:pt idx="1136">
                  <c:v>43677</c:v>
                </c:pt>
                <c:pt idx="1137">
                  <c:v>43678</c:v>
                </c:pt>
                <c:pt idx="1138">
                  <c:v>43679</c:v>
                </c:pt>
                <c:pt idx="1139">
                  <c:v>43682</c:v>
                </c:pt>
                <c:pt idx="1140">
                  <c:v>43683</c:v>
                </c:pt>
                <c:pt idx="1141">
                  <c:v>43684</c:v>
                </c:pt>
                <c:pt idx="1142">
                  <c:v>43685</c:v>
                </c:pt>
                <c:pt idx="1143">
                  <c:v>43686</c:v>
                </c:pt>
                <c:pt idx="1144">
                  <c:v>43689</c:v>
                </c:pt>
                <c:pt idx="1145">
                  <c:v>43690</c:v>
                </c:pt>
                <c:pt idx="1146">
                  <c:v>43691</c:v>
                </c:pt>
                <c:pt idx="1147">
                  <c:v>43692</c:v>
                </c:pt>
                <c:pt idx="1148">
                  <c:v>43693</c:v>
                </c:pt>
                <c:pt idx="1149">
                  <c:v>43696</c:v>
                </c:pt>
                <c:pt idx="1150">
                  <c:v>43697</c:v>
                </c:pt>
                <c:pt idx="1151">
                  <c:v>43698</c:v>
                </c:pt>
                <c:pt idx="1152">
                  <c:v>43699</c:v>
                </c:pt>
                <c:pt idx="1153">
                  <c:v>43700</c:v>
                </c:pt>
                <c:pt idx="1154">
                  <c:v>43703</c:v>
                </c:pt>
                <c:pt idx="1155">
                  <c:v>43704</c:v>
                </c:pt>
                <c:pt idx="1156">
                  <c:v>43705</c:v>
                </c:pt>
                <c:pt idx="1157">
                  <c:v>43706</c:v>
                </c:pt>
                <c:pt idx="1158">
                  <c:v>43707</c:v>
                </c:pt>
                <c:pt idx="1159">
                  <c:v>43711</c:v>
                </c:pt>
                <c:pt idx="1160">
                  <c:v>43712</c:v>
                </c:pt>
                <c:pt idx="1161">
                  <c:v>43713</c:v>
                </c:pt>
                <c:pt idx="1162">
                  <c:v>43714</c:v>
                </c:pt>
                <c:pt idx="1163">
                  <c:v>43717</c:v>
                </c:pt>
                <c:pt idx="1164">
                  <c:v>43718</c:v>
                </c:pt>
                <c:pt idx="1165">
                  <c:v>43719</c:v>
                </c:pt>
                <c:pt idx="1166">
                  <c:v>43720</c:v>
                </c:pt>
                <c:pt idx="1167">
                  <c:v>43724</c:v>
                </c:pt>
                <c:pt idx="1168">
                  <c:v>43725</c:v>
                </c:pt>
                <c:pt idx="1169">
                  <c:v>43726</c:v>
                </c:pt>
                <c:pt idx="1170">
                  <c:v>43727</c:v>
                </c:pt>
                <c:pt idx="1171">
                  <c:v>43728</c:v>
                </c:pt>
                <c:pt idx="1172">
                  <c:v>43731</c:v>
                </c:pt>
                <c:pt idx="1173">
                  <c:v>43732</c:v>
                </c:pt>
                <c:pt idx="1174">
                  <c:v>43733</c:v>
                </c:pt>
                <c:pt idx="1175">
                  <c:v>43734</c:v>
                </c:pt>
                <c:pt idx="1176">
                  <c:v>43735</c:v>
                </c:pt>
                <c:pt idx="1177">
                  <c:v>43738</c:v>
                </c:pt>
                <c:pt idx="1178">
                  <c:v>43746</c:v>
                </c:pt>
                <c:pt idx="1179">
                  <c:v>43747</c:v>
                </c:pt>
                <c:pt idx="1180">
                  <c:v>43748</c:v>
                </c:pt>
                <c:pt idx="1181">
                  <c:v>43749</c:v>
                </c:pt>
                <c:pt idx="1182">
                  <c:v>43752</c:v>
                </c:pt>
                <c:pt idx="1183">
                  <c:v>43753</c:v>
                </c:pt>
                <c:pt idx="1184">
                  <c:v>43754</c:v>
                </c:pt>
                <c:pt idx="1185">
                  <c:v>43755</c:v>
                </c:pt>
                <c:pt idx="1186">
                  <c:v>43756</c:v>
                </c:pt>
                <c:pt idx="1187">
                  <c:v>43759</c:v>
                </c:pt>
                <c:pt idx="1188">
                  <c:v>43760</c:v>
                </c:pt>
                <c:pt idx="1189">
                  <c:v>43761</c:v>
                </c:pt>
                <c:pt idx="1190">
                  <c:v>43762</c:v>
                </c:pt>
                <c:pt idx="1191">
                  <c:v>43763</c:v>
                </c:pt>
                <c:pt idx="1192">
                  <c:v>43766</c:v>
                </c:pt>
                <c:pt idx="1193">
                  <c:v>43767</c:v>
                </c:pt>
                <c:pt idx="1194">
                  <c:v>43768</c:v>
                </c:pt>
                <c:pt idx="1195">
                  <c:v>43769</c:v>
                </c:pt>
                <c:pt idx="1196">
                  <c:v>43770</c:v>
                </c:pt>
                <c:pt idx="1197">
                  <c:v>43773</c:v>
                </c:pt>
                <c:pt idx="1198">
                  <c:v>43774</c:v>
                </c:pt>
                <c:pt idx="1199">
                  <c:v>43775</c:v>
                </c:pt>
                <c:pt idx="1200">
                  <c:v>43776</c:v>
                </c:pt>
                <c:pt idx="1201">
                  <c:v>43777</c:v>
                </c:pt>
                <c:pt idx="1202">
                  <c:v>43780</c:v>
                </c:pt>
                <c:pt idx="1203">
                  <c:v>43781</c:v>
                </c:pt>
                <c:pt idx="1204">
                  <c:v>43782</c:v>
                </c:pt>
                <c:pt idx="1205">
                  <c:v>43783</c:v>
                </c:pt>
                <c:pt idx="1206">
                  <c:v>43784</c:v>
                </c:pt>
                <c:pt idx="1207">
                  <c:v>43787</c:v>
                </c:pt>
                <c:pt idx="1208">
                  <c:v>43788</c:v>
                </c:pt>
                <c:pt idx="1209">
                  <c:v>43789</c:v>
                </c:pt>
                <c:pt idx="1210">
                  <c:v>43790</c:v>
                </c:pt>
                <c:pt idx="1211">
                  <c:v>43791</c:v>
                </c:pt>
                <c:pt idx="1212">
                  <c:v>43794</c:v>
                </c:pt>
                <c:pt idx="1213">
                  <c:v>43795</c:v>
                </c:pt>
                <c:pt idx="1214">
                  <c:v>43796</c:v>
                </c:pt>
                <c:pt idx="1215">
                  <c:v>43801</c:v>
                </c:pt>
                <c:pt idx="1216">
                  <c:v>43802</c:v>
                </c:pt>
                <c:pt idx="1217">
                  <c:v>43803</c:v>
                </c:pt>
                <c:pt idx="1218">
                  <c:v>43804</c:v>
                </c:pt>
                <c:pt idx="1219">
                  <c:v>43805</c:v>
                </c:pt>
                <c:pt idx="1220">
                  <c:v>43808</c:v>
                </c:pt>
                <c:pt idx="1221">
                  <c:v>43809</c:v>
                </c:pt>
                <c:pt idx="1222">
                  <c:v>43810</c:v>
                </c:pt>
                <c:pt idx="1223">
                  <c:v>43811</c:v>
                </c:pt>
                <c:pt idx="1224">
                  <c:v>43812</c:v>
                </c:pt>
                <c:pt idx="1225">
                  <c:v>43815</c:v>
                </c:pt>
                <c:pt idx="1226">
                  <c:v>43816</c:v>
                </c:pt>
                <c:pt idx="1227">
                  <c:v>43817</c:v>
                </c:pt>
                <c:pt idx="1228">
                  <c:v>43819</c:v>
                </c:pt>
                <c:pt idx="1229">
                  <c:v>43822</c:v>
                </c:pt>
                <c:pt idx="1230">
                  <c:v>43825</c:v>
                </c:pt>
                <c:pt idx="1231">
                  <c:v>43826</c:v>
                </c:pt>
                <c:pt idx="1232">
                  <c:v>43829</c:v>
                </c:pt>
                <c:pt idx="1233">
                  <c:v>43830</c:v>
                </c:pt>
                <c:pt idx="1234">
                  <c:v>43832</c:v>
                </c:pt>
                <c:pt idx="1235">
                  <c:v>43833</c:v>
                </c:pt>
                <c:pt idx="1236">
                  <c:v>43836</c:v>
                </c:pt>
                <c:pt idx="1237">
                  <c:v>43837</c:v>
                </c:pt>
                <c:pt idx="1238">
                  <c:v>43838</c:v>
                </c:pt>
                <c:pt idx="1239">
                  <c:v>43839</c:v>
                </c:pt>
                <c:pt idx="1240">
                  <c:v>43840</c:v>
                </c:pt>
                <c:pt idx="1241">
                  <c:v>43843</c:v>
                </c:pt>
                <c:pt idx="1242">
                  <c:v>43844</c:v>
                </c:pt>
                <c:pt idx="1243">
                  <c:v>43845</c:v>
                </c:pt>
                <c:pt idx="1244">
                  <c:v>43846</c:v>
                </c:pt>
                <c:pt idx="1245">
                  <c:v>43847</c:v>
                </c:pt>
                <c:pt idx="1246">
                  <c:v>43851</c:v>
                </c:pt>
                <c:pt idx="1247">
                  <c:v>43852</c:v>
                </c:pt>
                <c:pt idx="1248">
                  <c:v>43853</c:v>
                </c:pt>
                <c:pt idx="1249">
                  <c:v>43864</c:v>
                </c:pt>
                <c:pt idx="1250">
                  <c:v>43865</c:v>
                </c:pt>
                <c:pt idx="1251">
                  <c:v>43866</c:v>
                </c:pt>
                <c:pt idx="1252">
                  <c:v>43867</c:v>
                </c:pt>
                <c:pt idx="1253">
                  <c:v>43868</c:v>
                </c:pt>
                <c:pt idx="1254">
                  <c:v>43871</c:v>
                </c:pt>
                <c:pt idx="1255">
                  <c:v>43872</c:v>
                </c:pt>
                <c:pt idx="1256">
                  <c:v>43873</c:v>
                </c:pt>
                <c:pt idx="1257">
                  <c:v>43874</c:v>
                </c:pt>
                <c:pt idx="1258">
                  <c:v>43875</c:v>
                </c:pt>
                <c:pt idx="1259">
                  <c:v>43879</c:v>
                </c:pt>
                <c:pt idx="1260">
                  <c:v>43880</c:v>
                </c:pt>
                <c:pt idx="1261">
                  <c:v>43881</c:v>
                </c:pt>
                <c:pt idx="1262">
                  <c:v>43882</c:v>
                </c:pt>
                <c:pt idx="1263">
                  <c:v>43885</c:v>
                </c:pt>
                <c:pt idx="1264">
                  <c:v>43886</c:v>
                </c:pt>
                <c:pt idx="1265">
                  <c:v>43887</c:v>
                </c:pt>
                <c:pt idx="1266">
                  <c:v>43888</c:v>
                </c:pt>
                <c:pt idx="1267">
                  <c:v>43889</c:v>
                </c:pt>
                <c:pt idx="1268">
                  <c:v>43892</c:v>
                </c:pt>
                <c:pt idx="1269">
                  <c:v>43893</c:v>
                </c:pt>
                <c:pt idx="1270">
                  <c:v>43894</c:v>
                </c:pt>
                <c:pt idx="1271">
                  <c:v>43895</c:v>
                </c:pt>
                <c:pt idx="1272">
                  <c:v>43896</c:v>
                </c:pt>
                <c:pt idx="1273">
                  <c:v>43899</c:v>
                </c:pt>
                <c:pt idx="1274">
                  <c:v>43900</c:v>
                </c:pt>
                <c:pt idx="1275">
                  <c:v>43901</c:v>
                </c:pt>
                <c:pt idx="1276">
                  <c:v>43902</c:v>
                </c:pt>
                <c:pt idx="1277">
                  <c:v>43903</c:v>
                </c:pt>
                <c:pt idx="1278">
                  <c:v>43906</c:v>
                </c:pt>
                <c:pt idx="1279">
                  <c:v>43907</c:v>
                </c:pt>
                <c:pt idx="1280">
                  <c:v>43908</c:v>
                </c:pt>
                <c:pt idx="1281">
                  <c:v>43909</c:v>
                </c:pt>
                <c:pt idx="1282">
                  <c:v>43910</c:v>
                </c:pt>
                <c:pt idx="1283">
                  <c:v>43913</c:v>
                </c:pt>
                <c:pt idx="1284">
                  <c:v>43914</c:v>
                </c:pt>
                <c:pt idx="1285">
                  <c:v>43915</c:v>
                </c:pt>
                <c:pt idx="1286">
                  <c:v>43916</c:v>
                </c:pt>
                <c:pt idx="1287">
                  <c:v>43917</c:v>
                </c:pt>
                <c:pt idx="1288">
                  <c:v>43920</c:v>
                </c:pt>
                <c:pt idx="1289">
                  <c:v>43921</c:v>
                </c:pt>
                <c:pt idx="1290">
                  <c:v>43922</c:v>
                </c:pt>
                <c:pt idx="1291">
                  <c:v>43923</c:v>
                </c:pt>
                <c:pt idx="1292">
                  <c:v>43924</c:v>
                </c:pt>
                <c:pt idx="1293">
                  <c:v>43928</c:v>
                </c:pt>
                <c:pt idx="1294">
                  <c:v>43929</c:v>
                </c:pt>
                <c:pt idx="1295">
                  <c:v>43930</c:v>
                </c:pt>
                <c:pt idx="1296">
                  <c:v>43934</c:v>
                </c:pt>
              </c:numCache>
            </c:numRef>
          </c:cat>
          <c:val>
            <c:numRef>
              <c:f>scaled_assets_nona!$D$2:$D$1298</c:f>
              <c:numCache>
                <c:formatCode>General</c:formatCode>
                <c:ptCount val="1297"/>
                <c:pt idx="0">
                  <c:v>-0.63222622062616696</c:v>
                </c:pt>
                <c:pt idx="1">
                  <c:v>-0.63688399829308695</c:v>
                </c:pt>
                <c:pt idx="2">
                  <c:v>-0.68754239476783297</c:v>
                </c:pt>
                <c:pt idx="3">
                  <c:v>-0.74809847993658996</c:v>
                </c:pt>
                <c:pt idx="4">
                  <c:v>-0.73936434717737998</c:v>
                </c:pt>
                <c:pt idx="5">
                  <c:v>-0.71490905976580799</c:v>
                </c:pt>
                <c:pt idx="6">
                  <c:v>-0.72888381433765304</c:v>
                </c:pt>
                <c:pt idx="7">
                  <c:v>-0.71374479304546401</c:v>
                </c:pt>
                <c:pt idx="8">
                  <c:v>-0.75508621261528397</c:v>
                </c:pt>
                <c:pt idx="9">
                  <c:v>-0.73528870287063197</c:v>
                </c:pt>
                <c:pt idx="10">
                  <c:v>-0.77604798908028005</c:v>
                </c:pt>
                <c:pt idx="11">
                  <c:v>-0.80632603166465899</c:v>
                </c:pt>
                <c:pt idx="12">
                  <c:v>-0.69394728330081201</c:v>
                </c:pt>
                <c:pt idx="13">
                  <c:v>-0.71490905976580799</c:v>
                </c:pt>
                <c:pt idx="14">
                  <c:v>-0.66657990751729301</c:v>
                </c:pt>
                <c:pt idx="15">
                  <c:v>-0.64154248674555003</c:v>
                </c:pt>
                <c:pt idx="16">
                  <c:v>-0.58040355743107697</c:v>
                </c:pt>
                <c:pt idx="17">
                  <c:v>-0.60136533389607305</c:v>
                </c:pt>
                <c:pt idx="18">
                  <c:v>-0.61417511096203103</c:v>
                </c:pt>
                <c:pt idx="19">
                  <c:v>-0.58098569079124895</c:v>
                </c:pt>
                <c:pt idx="20">
                  <c:v>-0.54022640458160098</c:v>
                </c:pt>
                <c:pt idx="21">
                  <c:v>-0.57632720233878598</c:v>
                </c:pt>
                <c:pt idx="22">
                  <c:v>-0.67123839596975599</c:v>
                </c:pt>
                <c:pt idx="23">
                  <c:v>-0.65551724131739497</c:v>
                </c:pt>
                <c:pt idx="24">
                  <c:v>-0.66774488502318097</c:v>
                </c:pt>
                <c:pt idx="25">
                  <c:v>-0.66716275166300898</c:v>
                </c:pt>
                <c:pt idx="26">
                  <c:v>-0.69569368338132798</c:v>
                </c:pt>
                <c:pt idx="27">
                  <c:v>-0.84825029538019503</c:v>
                </c:pt>
                <c:pt idx="28">
                  <c:v>-1.0054646850459801</c:v>
                </c:pt>
                <c:pt idx="29">
                  <c:v>-1.0153630845255299</c:v>
                </c:pt>
                <c:pt idx="30">
                  <c:v>-1.02700859487114</c:v>
                </c:pt>
                <c:pt idx="31">
                  <c:v>-1.1551092086729</c:v>
                </c:pt>
                <c:pt idx="32">
                  <c:v>-1.1731596075514901</c:v>
                </c:pt>
                <c:pt idx="33">
                  <c:v>-1.0141988178051899</c:v>
                </c:pt>
                <c:pt idx="34">
                  <c:v>-1.0724263695332601</c:v>
                </c:pt>
                <c:pt idx="35">
                  <c:v>-1.05379312650895</c:v>
                </c:pt>
                <c:pt idx="36">
                  <c:v>-1.0765020138400001</c:v>
                </c:pt>
                <c:pt idx="37">
                  <c:v>-1.06369223677405</c:v>
                </c:pt>
                <c:pt idx="38">
                  <c:v>-0.92452824598685601</c:v>
                </c:pt>
                <c:pt idx="39">
                  <c:v>-0.93617375633247002</c:v>
                </c:pt>
                <c:pt idx="40">
                  <c:v>-0.85640229477923302</c:v>
                </c:pt>
                <c:pt idx="41">
                  <c:v>-0.87445269365782596</c:v>
                </c:pt>
                <c:pt idx="42">
                  <c:v>-0.89133882581607404</c:v>
                </c:pt>
                <c:pt idx="43">
                  <c:v>-0.85174380632677005</c:v>
                </c:pt>
                <c:pt idx="44">
                  <c:v>-0.86338931667238406</c:v>
                </c:pt>
                <c:pt idx="45">
                  <c:v>-0.85407305055300198</c:v>
                </c:pt>
                <c:pt idx="46">
                  <c:v>-0.85698442813940501</c:v>
                </c:pt>
                <c:pt idx="47">
                  <c:v>-0.73237732528422905</c:v>
                </c:pt>
                <c:pt idx="48">
                  <c:v>-0.84184540684721598</c:v>
                </c:pt>
                <c:pt idx="49">
                  <c:v>-0.78769349942589395</c:v>
                </c:pt>
                <c:pt idx="50">
                  <c:v>-0.79351625459870101</c:v>
                </c:pt>
                <c:pt idx="51">
                  <c:v>-0.89483233676264995</c:v>
                </c:pt>
                <c:pt idx="52">
                  <c:v>-0.86804780512484703</c:v>
                </c:pt>
                <c:pt idx="53">
                  <c:v>-0.65377013045133503</c:v>
                </c:pt>
                <c:pt idx="54">
                  <c:v>-0.66890915174352505</c:v>
                </c:pt>
                <c:pt idx="55">
                  <c:v>-0.69103590571440798</c:v>
                </c:pt>
                <c:pt idx="56">
                  <c:v>-0.70908630459300104</c:v>
                </c:pt>
                <c:pt idx="57">
                  <c:v>-0.79526336546476095</c:v>
                </c:pt>
                <c:pt idx="58">
                  <c:v>-0.87270558279176602</c:v>
                </c:pt>
                <c:pt idx="59">
                  <c:v>-0.87037633856553498</c:v>
                </c:pt>
                <c:pt idx="60">
                  <c:v>-0.86804780512484703</c:v>
                </c:pt>
                <c:pt idx="61">
                  <c:v>-0.86106007244615201</c:v>
                </c:pt>
                <c:pt idx="62">
                  <c:v>-0.95538913271695003</c:v>
                </c:pt>
                <c:pt idx="63">
                  <c:v>-0.96586966555667697</c:v>
                </c:pt>
                <c:pt idx="64">
                  <c:v>-0.86455358339272803</c:v>
                </c:pt>
                <c:pt idx="65">
                  <c:v>-0.94374362237133602</c:v>
                </c:pt>
                <c:pt idx="66">
                  <c:v>-0.83602265167440903</c:v>
                </c:pt>
                <c:pt idx="67">
                  <c:v>-0.93093313451983495</c:v>
                </c:pt>
                <c:pt idx="68">
                  <c:v>-0.81447803106369698</c:v>
                </c:pt>
                <c:pt idx="69">
                  <c:v>-0.72480745924536205</c:v>
                </c:pt>
                <c:pt idx="70">
                  <c:v>-0.77546585572010795</c:v>
                </c:pt>
                <c:pt idx="71">
                  <c:v>-0.78827563278606605</c:v>
                </c:pt>
                <c:pt idx="72">
                  <c:v>-0.74402283562984195</c:v>
                </c:pt>
                <c:pt idx="73">
                  <c:v>-0.64678310855818499</c:v>
                </c:pt>
                <c:pt idx="74">
                  <c:v>-0.63746613165325905</c:v>
                </c:pt>
                <c:pt idx="75">
                  <c:v>-0.63688399829308695</c:v>
                </c:pt>
                <c:pt idx="76">
                  <c:v>-0.46045494302836398</c:v>
                </c:pt>
                <c:pt idx="77">
                  <c:v>-0.38941690344879398</c:v>
                </c:pt>
                <c:pt idx="78">
                  <c:v>-0.28868366543056001</c:v>
                </c:pt>
                <c:pt idx="79">
                  <c:v>-0.29159504301696398</c:v>
                </c:pt>
                <c:pt idx="80">
                  <c:v>-0.25083575680731501</c:v>
                </c:pt>
                <c:pt idx="81">
                  <c:v>-0.29799993154994298</c:v>
                </c:pt>
                <c:pt idx="82">
                  <c:v>-0.374860015516776</c:v>
                </c:pt>
                <c:pt idx="83">
                  <c:v>-0.30324055336257799</c:v>
                </c:pt>
                <c:pt idx="84">
                  <c:v>-0.337012106893531</c:v>
                </c:pt>
                <c:pt idx="85">
                  <c:v>-0.51926462811660501</c:v>
                </c:pt>
                <c:pt idx="86">
                  <c:v>-0.38010063732941102</c:v>
                </c:pt>
                <c:pt idx="87">
                  <c:v>-0.39349325854108402</c:v>
                </c:pt>
                <c:pt idx="88">
                  <c:v>-0.489568718892398</c:v>
                </c:pt>
                <c:pt idx="89">
                  <c:v>-0.46569485405545502</c:v>
                </c:pt>
                <c:pt idx="90">
                  <c:v>-0.476176097680725</c:v>
                </c:pt>
                <c:pt idx="91">
                  <c:v>-0.63979537587948998</c:v>
                </c:pt>
                <c:pt idx="92">
                  <c:v>-0.599618223030014</c:v>
                </c:pt>
                <c:pt idx="93">
                  <c:v>-0.65318799709116304</c:v>
                </c:pt>
                <c:pt idx="94">
                  <c:v>-0.72655457011142199</c:v>
                </c:pt>
                <c:pt idx="95">
                  <c:v>-0.72014968157844295</c:v>
                </c:pt>
                <c:pt idx="96">
                  <c:v>-0.68288390631536999</c:v>
                </c:pt>
                <c:pt idx="97">
                  <c:v>-0.79002274365212599</c:v>
                </c:pt>
                <c:pt idx="98">
                  <c:v>-0.83136416322194595</c:v>
                </c:pt>
                <c:pt idx="99">
                  <c:v>-0.78128861089291501</c:v>
                </c:pt>
                <c:pt idx="100">
                  <c:v>-0.76382034537449495</c:v>
                </c:pt>
                <c:pt idx="101">
                  <c:v>-0.79235198787835703</c:v>
                </c:pt>
                <c:pt idx="102">
                  <c:v>-0.813895897703525</c:v>
                </c:pt>
                <c:pt idx="103">
                  <c:v>-0.83369340744817699</c:v>
                </c:pt>
                <c:pt idx="104">
                  <c:v>-0.86106007244615201</c:v>
                </c:pt>
                <c:pt idx="105">
                  <c:v>-1.0462239712556201</c:v>
                </c:pt>
                <c:pt idx="106">
                  <c:v>-1.0328313500439501</c:v>
                </c:pt>
                <c:pt idx="107">
                  <c:v>-1.0695149919468501</c:v>
                </c:pt>
                <c:pt idx="108">
                  <c:v>-1.1242490327283501</c:v>
                </c:pt>
                <c:pt idx="109">
                  <c:v>-1.1160970333293101</c:v>
                </c:pt>
                <c:pt idx="110">
                  <c:v>-1.1131856557429001</c:v>
                </c:pt>
                <c:pt idx="111">
                  <c:v>-1.1091093006506101</c:v>
                </c:pt>
                <c:pt idx="112">
                  <c:v>-1.1382230765146499</c:v>
                </c:pt>
                <c:pt idx="113">
                  <c:v>-1.1201726776360501</c:v>
                </c:pt>
                <c:pt idx="114">
                  <c:v>-1.01711019539159</c:v>
                </c:pt>
                <c:pt idx="115">
                  <c:v>-0.92569251270719999</c:v>
                </c:pt>
                <c:pt idx="116">
                  <c:v>-0.90705998046843594</c:v>
                </c:pt>
                <c:pt idx="117">
                  <c:v>-0.88551607064326798</c:v>
                </c:pt>
                <c:pt idx="118">
                  <c:v>-0.85290807304711402</c:v>
                </c:pt>
                <c:pt idx="119">
                  <c:v>-0.80749100917054595</c:v>
                </c:pt>
                <c:pt idx="120">
                  <c:v>-0.83835118511509699</c:v>
                </c:pt>
                <c:pt idx="121">
                  <c:v>-0.92569251270719999</c:v>
                </c:pt>
                <c:pt idx="122">
                  <c:v>-0.93559162297229803</c:v>
                </c:pt>
                <c:pt idx="123">
                  <c:v>-0.79002274365212599</c:v>
                </c:pt>
                <c:pt idx="124">
                  <c:v>-0.83194629658211805</c:v>
                </c:pt>
                <c:pt idx="125">
                  <c:v>-0.77546585572010795</c:v>
                </c:pt>
                <c:pt idx="126">
                  <c:v>-0.81913651951615996</c:v>
                </c:pt>
                <c:pt idx="127">
                  <c:v>-0.87445269365782596</c:v>
                </c:pt>
                <c:pt idx="128">
                  <c:v>-0.81040238675694998</c:v>
                </c:pt>
                <c:pt idx="129">
                  <c:v>-0.84126256270150002</c:v>
                </c:pt>
                <c:pt idx="130">
                  <c:v>-0.87911047132474496</c:v>
                </c:pt>
                <c:pt idx="131">
                  <c:v>-0.82845278563554203</c:v>
                </c:pt>
                <c:pt idx="132">
                  <c:v>-0.84883242874036702</c:v>
                </c:pt>
                <c:pt idx="133">
                  <c:v>-0.82030078623650404</c:v>
                </c:pt>
                <c:pt idx="134">
                  <c:v>-0.87503482701799795</c:v>
                </c:pt>
                <c:pt idx="135">
                  <c:v>-0.82030078623650404</c:v>
                </c:pt>
                <c:pt idx="136">
                  <c:v>-0.91346486900141399</c:v>
                </c:pt>
                <c:pt idx="137">
                  <c:v>-0.86979420520536299</c:v>
                </c:pt>
                <c:pt idx="138">
                  <c:v>-0.98159153099458096</c:v>
                </c:pt>
                <c:pt idx="139">
                  <c:v>-0.817971542010273</c:v>
                </c:pt>
                <c:pt idx="140">
                  <c:v>-0.75566834597545596</c:v>
                </c:pt>
                <c:pt idx="141">
                  <c:v>-0.78012363338702795</c:v>
                </c:pt>
                <c:pt idx="142">
                  <c:v>-0.93966726727904504</c:v>
                </c:pt>
                <c:pt idx="143">
                  <c:v>-0.91404700236158598</c:v>
                </c:pt>
                <c:pt idx="144">
                  <c:v>-0.87678193788405701</c:v>
                </c:pt>
                <c:pt idx="145">
                  <c:v>-0.893667359256762</c:v>
                </c:pt>
                <c:pt idx="146">
                  <c:v>-0.93966726727904504</c:v>
                </c:pt>
                <c:pt idx="147">
                  <c:v>-0.90065509193545701</c:v>
                </c:pt>
                <c:pt idx="148">
                  <c:v>-0.93500948961212604</c:v>
                </c:pt>
                <c:pt idx="149">
                  <c:v>-0.88027544883063302</c:v>
                </c:pt>
                <c:pt idx="150">
                  <c:v>-0.73004808105799701</c:v>
                </c:pt>
                <c:pt idx="151">
                  <c:v>-0.68928879484834904</c:v>
                </c:pt>
                <c:pt idx="152">
                  <c:v>-0.68870666148817705</c:v>
                </c:pt>
                <c:pt idx="153">
                  <c:v>-0.67531404027650399</c:v>
                </c:pt>
                <c:pt idx="154">
                  <c:v>-0.79700976554527603</c:v>
                </c:pt>
                <c:pt idx="155">
                  <c:v>-0.78536425519966302</c:v>
                </c:pt>
                <c:pt idx="156">
                  <c:v>-0.81156665347729395</c:v>
                </c:pt>
                <c:pt idx="157">
                  <c:v>-0.81214878683746605</c:v>
                </c:pt>
                <c:pt idx="158">
                  <c:v>-0.91171846892089903</c:v>
                </c:pt>
                <c:pt idx="159">
                  <c:v>-0.91928762417422105</c:v>
                </c:pt>
                <c:pt idx="160">
                  <c:v>-0.90647784710826396</c:v>
                </c:pt>
                <c:pt idx="161">
                  <c:v>-0.89890798106939696</c:v>
                </c:pt>
                <c:pt idx="162">
                  <c:v>-0.905312869602376</c:v>
                </c:pt>
                <c:pt idx="163">
                  <c:v>-0.87154131607142205</c:v>
                </c:pt>
                <c:pt idx="164">
                  <c:v>-0.92627535685291595</c:v>
                </c:pt>
                <c:pt idx="165">
                  <c:v>-0.98333793107509704</c:v>
                </c:pt>
                <c:pt idx="166">
                  <c:v>-1.0246793506449099</c:v>
                </c:pt>
                <c:pt idx="167">
                  <c:v>-0.99323704134019497</c:v>
                </c:pt>
                <c:pt idx="168">
                  <c:v>-0.96936317650325199</c:v>
                </c:pt>
                <c:pt idx="169">
                  <c:v>-0.91812335745387696</c:v>
                </c:pt>
                <c:pt idx="170">
                  <c:v>-0.95422415521106296</c:v>
                </c:pt>
                <c:pt idx="171">
                  <c:v>-0.96062904374404201</c:v>
                </c:pt>
                <c:pt idx="172">
                  <c:v>-0.92278113512079696</c:v>
                </c:pt>
                <c:pt idx="173">
                  <c:v>-0.95073064426448695</c:v>
                </c:pt>
                <c:pt idx="174">
                  <c:v>-0.97460379831588695</c:v>
                </c:pt>
                <c:pt idx="175">
                  <c:v>-0.82845278563554203</c:v>
                </c:pt>
                <c:pt idx="176">
                  <c:v>-0.82845278563554203</c:v>
                </c:pt>
                <c:pt idx="177">
                  <c:v>-0.97576877582177401</c:v>
                </c:pt>
                <c:pt idx="178">
                  <c:v>-0.99673055228677099</c:v>
                </c:pt>
                <c:pt idx="179">
                  <c:v>-1.0031354408197499</c:v>
                </c:pt>
                <c:pt idx="180">
                  <c:v>-0.99498344142071105</c:v>
                </c:pt>
                <c:pt idx="181">
                  <c:v>-0.96237615461010095</c:v>
                </c:pt>
                <c:pt idx="182">
                  <c:v>-1.0031354408197499</c:v>
                </c:pt>
                <c:pt idx="183">
                  <c:v>-1.0176923287517601</c:v>
                </c:pt>
                <c:pt idx="184">
                  <c:v>-1.0526288597886</c:v>
                </c:pt>
                <c:pt idx="185">
                  <c:v>-0.99498344142071105</c:v>
                </c:pt>
                <c:pt idx="186">
                  <c:v>-1.11434992246325</c:v>
                </c:pt>
                <c:pt idx="187">
                  <c:v>-1.0508817489225399</c:v>
                </c:pt>
                <c:pt idx="188">
                  <c:v>-1.07591988047983</c:v>
                </c:pt>
                <c:pt idx="189">
                  <c:v>-1.0834897465186999</c:v>
                </c:pt>
                <c:pt idx="190">
                  <c:v>-1.09804663445071</c:v>
                </c:pt>
                <c:pt idx="191">
                  <c:v>-1.1091093006506101</c:v>
                </c:pt>
                <c:pt idx="192">
                  <c:v>-1.1446286758331701</c:v>
                </c:pt>
                <c:pt idx="193">
                  <c:v>-1.16442547479228</c:v>
                </c:pt>
                <c:pt idx="194">
                  <c:v>-1.23429853686596</c:v>
                </c:pt>
                <c:pt idx="195">
                  <c:v>-1.38045026033185</c:v>
                </c:pt>
                <c:pt idx="196">
                  <c:v>-1.3996649259307901</c:v>
                </c:pt>
                <c:pt idx="197">
                  <c:v>-1.4695379880044701</c:v>
                </c:pt>
                <c:pt idx="198">
                  <c:v>-1.4543989667122801</c:v>
                </c:pt>
                <c:pt idx="199">
                  <c:v>-1.50331025232097</c:v>
                </c:pt>
                <c:pt idx="200">
                  <c:v>-1.4398420787802599</c:v>
                </c:pt>
                <c:pt idx="201">
                  <c:v>-1.4410063455006099</c:v>
                </c:pt>
                <c:pt idx="202">
                  <c:v>-1.46196883275115</c:v>
                </c:pt>
                <c:pt idx="203">
                  <c:v>-1.4870062535228901</c:v>
                </c:pt>
                <c:pt idx="204">
                  <c:v>-1.4491583448996399</c:v>
                </c:pt>
                <c:pt idx="205">
                  <c:v>-1.48118349835008</c:v>
                </c:pt>
                <c:pt idx="206">
                  <c:v>-1.4736143430967601</c:v>
                </c:pt>
                <c:pt idx="207">
                  <c:v>-1.5027281189607899</c:v>
                </c:pt>
                <c:pt idx="208">
                  <c:v>-1.4765257206831599</c:v>
                </c:pt>
                <c:pt idx="209">
                  <c:v>-1.45381683335211</c:v>
                </c:pt>
                <c:pt idx="210">
                  <c:v>-1.39500714826387</c:v>
                </c:pt>
                <c:pt idx="211">
                  <c:v>-1.3752096385192101</c:v>
                </c:pt>
                <c:pt idx="212">
                  <c:v>-1.2843747999805399</c:v>
                </c:pt>
                <c:pt idx="213">
                  <c:v>-1.3280454637765899</c:v>
                </c:pt>
                <c:pt idx="214">
                  <c:v>-1.3443487517891199</c:v>
                </c:pt>
                <c:pt idx="215">
                  <c:v>-1.3111593316183401</c:v>
                </c:pt>
                <c:pt idx="216">
                  <c:v>-1.31989346437755</c:v>
                </c:pt>
                <c:pt idx="217">
                  <c:v>-1.25584315747667</c:v>
                </c:pt>
                <c:pt idx="218">
                  <c:v>-1.1108564115166699</c:v>
                </c:pt>
                <c:pt idx="219">
                  <c:v>-1.0724263695332601</c:v>
                </c:pt>
                <c:pt idx="220">
                  <c:v>-1.10852716729044</c:v>
                </c:pt>
                <c:pt idx="221">
                  <c:v>-1.1970334723884299</c:v>
                </c:pt>
                <c:pt idx="222">
                  <c:v>-1.2762228005814999</c:v>
                </c:pt>
                <c:pt idx="223">
                  <c:v>-1.28903257764746</c:v>
                </c:pt>
                <c:pt idx="224">
                  <c:v>-1.2267293816126399</c:v>
                </c:pt>
                <c:pt idx="225">
                  <c:v>-1.23546351437185</c:v>
                </c:pt>
                <c:pt idx="226">
                  <c:v>-1.1941220948020299</c:v>
                </c:pt>
                <c:pt idx="227">
                  <c:v>-1.23022289255921</c:v>
                </c:pt>
                <c:pt idx="228">
                  <c:v>-1.3006780879930699</c:v>
                </c:pt>
                <c:pt idx="229">
                  <c:v>-1.4066526586094801</c:v>
                </c:pt>
                <c:pt idx="230">
                  <c:v>-1.3641462615337701</c:v>
                </c:pt>
                <c:pt idx="231">
                  <c:v>-1.39908279257061</c:v>
                </c:pt>
                <c:pt idx="232">
                  <c:v>-1.37462750515904</c:v>
                </c:pt>
                <c:pt idx="233">
                  <c:v>-1.40315843687736</c:v>
                </c:pt>
                <c:pt idx="234">
                  <c:v>-1.30766582067176</c:v>
                </c:pt>
                <c:pt idx="235">
                  <c:v>-1.31872848687166</c:v>
                </c:pt>
                <c:pt idx="236">
                  <c:v>-1.1976156057486</c:v>
                </c:pt>
                <c:pt idx="237">
                  <c:v>-1.2267293816126399</c:v>
                </c:pt>
                <c:pt idx="238">
                  <c:v>-1.27389355635527</c:v>
                </c:pt>
                <c:pt idx="239">
                  <c:v>-1.23546351437185</c:v>
                </c:pt>
                <c:pt idx="240">
                  <c:v>-1.1061979230642101</c:v>
                </c:pt>
                <c:pt idx="241">
                  <c:v>-1.1516156977263201</c:v>
                </c:pt>
                <c:pt idx="242">
                  <c:v>-1.23313427014562</c:v>
                </c:pt>
                <c:pt idx="243">
                  <c:v>-1.26166591264948</c:v>
                </c:pt>
                <c:pt idx="244">
                  <c:v>-1.3292097304969299</c:v>
                </c:pt>
                <c:pt idx="245">
                  <c:v>-1.15918556376519</c:v>
                </c:pt>
                <c:pt idx="246">
                  <c:v>-1.0916410351321899</c:v>
                </c:pt>
                <c:pt idx="247">
                  <c:v>-1.04156548280316</c:v>
                </c:pt>
                <c:pt idx="248">
                  <c:v>-1.03632486099053</c:v>
                </c:pt>
                <c:pt idx="249">
                  <c:v>-0.95305988849071899</c:v>
                </c:pt>
                <c:pt idx="250">
                  <c:v>-0.90764211382860804</c:v>
                </c:pt>
                <c:pt idx="251">
                  <c:v>-0.932680245385895</c:v>
                </c:pt>
                <c:pt idx="252">
                  <c:v>-0.99265419719448</c:v>
                </c:pt>
                <c:pt idx="253">
                  <c:v>-0.96528753219650498</c:v>
                </c:pt>
                <c:pt idx="254">
                  <c:v>-1.0258443281508001</c:v>
                </c:pt>
                <c:pt idx="255">
                  <c:v>-1.0316670833236099</c:v>
                </c:pt>
                <c:pt idx="256">
                  <c:v>-1.0508817489225399</c:v>
                </c:pt>
                <c:pt idx="257">
                  <c:v>-1.02933783909738</c:v>
                </c:pt>
                <c:pt idx="258">
                  <c:v>-1.0305021058177199</c:v>
                </c:pt>
                <c:pt idx="259">
                  <c:v>-0.97052815400913905</c:v>
                </c:pt>
                <c:pt idx="260">
                  <c:v>-1.1446286758331701</c:v>
                </c:pt>
                <c:pt idx="261">
                  <c:v>-1.1778180960039499</c:v>
                </c:pt>
                <c:pt idx="262">
                  <c:v>-1.21100751617473</c:v>
                </c:pt>
                <c:pt idx="263">
                  <c:v>-1.3367795965358</c:v>
                </c:pt>
                <c:pt idx="264">
                  <c:v>-1.38161452705219</c:v>
                </c:pt>
                <c:pt idx="265">
                  <c:v>-1.39384217075798</c:v>
                </c:pt>
                <c:pt idx="266">
                  <c:v>-1.4916647419753499</c:v>
                </c:pt>
                <c:pt idx="267">
                  <c:v>-1.4899176311092901</c:v>
                </c:pt>
                <c:pt idx="268">
                  <c:v>-1.48817123102878</c:v>
                </c:pt>
                <c:pt idx="269">
                  <c:v>-1.5085508741336</c:v>
                </c:pt>
                <c:pt idx="270">
                  <c:v>-1.5312590506791099</c:v>
                </c:pt>
                <c:pt idx="271">
                  <c:v>-1.5312590506791099</c:v>
                </c:pt>
                <c:pt idx="272">
                  <c:v>-1.5143736293064101</c:v>
                </c:pt>
                <c:pt idx="273">
                  <c:v>-1.6017149568985101</c:v>
                </c:pt>
                <c:pt idx="274">
                  <c:v>-1.6011321127528</c:v>
                </c:pt>
                <c:pt idx="275">
                  <c:v>-1.5475630494771899</c:v>
                </c:pt>
                <c:pt idx="276">
                  <c:v>-1.5568793155965699</c:v>
                </c:pt>
                <c:pt idx="277">
                  <c:v>-1.6127776230984101</c:v>
                </c:pt>
                <c:pt idx="278">
                  <c:v>-1.5691069593023601</c:v>
                </c:pt>
                <c:pt idx="279">
                  <c:v>-1.5912337132732399</c:v>
                </c:pt>
                <c:pt idx="280">
                  <c:v>-1.6744993965585999</c:v>
                </c:pt>
                <c:pt idx="281">
                  <c:v>-1.6186003782712199</c:v>
                </c:pt>
                <c:pt idx="282">
                  <c:v>-1.6302458886168301</c:v>
                </c:pt>
                <c:pt idx="283">
                  <c:v>-1.68614490690421</c:v>
                </c:pt>
                <c:pt idx="284">
                  <c:v>-1.64247424310816</c:v>
                </c:pt>
                <c:pt idx="285">
                  <c:v>-1.50971514085395</c:v>
                </c:pt>
                <c:pt idx="286">
                  <c:v>-1.5568793155965699</c:v>
                </c:pt>
                <c:pt idx="287">
                  <c:v>-1.55746144895674</c:v>
                </c:pt>
                <c:pt idx="288">
                  <c:v>-1.5498922937034201</c:v>
                </c:pt>
                <c:pt idx="289">
                  <c:v>-1.5760946919810499</c:v>
                </c:pt>
                <c:pt idx="290">
                  <c:v>-1.5539679380101701</c:v>
                </c:pt>
                <c:pt idx="291">
                  <c:v>-1.6250059775897401</c:v>
                </c:pt>
                <c:pt idx="292">
                  <c:v>-1.63548651042947</c:v>
                </c:pt>
                <c:pt idx="293">
                  <c:v>-1.5475630494771899</c:v>
                </c:pt>
                <c:pt idx="294">
                  <c:v>-1.7059417058633199</c:v>
                </c:pt>
                <c:pt idx="295">
                  <c:v>-1.61627184483053</c:v>
                </c:pt>
                <c:pt idx="296">
                  <c:v>-1.52485416214613</c:v>
                </c:pt>
                <c:pt idx="297">
                  <c:v>-1.5661955817159501</c:v>
                </c:pt>
                <c:pt idx="298">
                  <c:v>-1.5976386018062201</c:v>
                </c:pt>
                <c:pt idx="299">
                  <c:v>-1.55222153792965</c:v>
                </c:pt>
                <c:pt idx="300">
                  <c:v>-1.5912337132732399</c:v>
                </c:pt>
                <c:pt idx="301">
                  <c:v>-1.55047442706359</c:v>
                </c:pt>
                <c:pt idx="302">
                  <c:v>-1.65179050922754</c:v>
                </c:pt>
                <c:pt idx="303">
                  <c:v>-1.6506255317216501</c:v>
                </c:pt>
                <c:pt idx="304">
                  <c:v>-1.56444918163544</c:v>
                </c:pt>
                <c:pt idx="305">
                  <c:v>-1.54523380525096</c:v>
                </c:pt>
                <c:pt idx="306">
                  <c:v>-1.4666266104180701</c:v>
                </c:pt>
                <c:pt idx="307">
                  <c:v>-1.37462750515904</c:v>
                </c:pt>
                <c:pt idx="308">
                  <c:v>-1.4322722127414</c:v>
                </c:pt>
                <c:pt idx="309">
                  <c:v>-1.4398420787802599</c:v>
                </c:pt>
                <c:pt idx="310">
                  <c:v>-1.50331025232097</c:v>
                </c:pt>
                <c:pt idx="311">
                  <c:v>-1.49224687533552</c:v>
                </c:pt>
                <c:pt idx="312">
                  <c:v>-1.57143620352859</c:v>
                </c:pt>
                <c:pt idx="313">
                  <c:v>-1.4689558546443</c:v>
                </c:pt>
                <c:pt idx="314">
                  <c:v>-1.47827212076368</c:v>
                </c:pt>
                <c:pt idx="315">
                  <c:v>-1.3781210161056201</c:v>
                </c:pt>
                <c:pt idx="316">
                  <c:v>-1.4247030574880699</c:v>
                </c:pt>
                <c:pt idx="317">
                  <c:v>-1.4357664344735199</c:v>
                </c:pt>
                <c:pt idx="318">
                  <c:v>-1.3833616379182501</c:v>
                </c:pt>
                <c:pt idx="319">
                  <c:v>-1.29310893273975</c:v>
                </c:pt>
                <c:pt idx="320">
                  <c:v>-1.32571621955036</c:v>
                </c:pt>
                <c:pt idx="321">
                  <c:v>-1.32862759713676</c:v>
                </c:pt>
                <c:pt idx="322">
                  <c:v>-1.3239691086843</c:v>
                </c:pt>
                <c:pt idx="323">
                  <c:v>-1.2570074241970199</c:v>
                </c:pt>
                <c:pt idx="324">
                  <c:v>-1.2605009351435901</c:v>
                </c:pt>
                <c:pt idx="325">
                  <c:v>-1.1789823627242999</c:v>
                </c:pt>
                <c:pt idx="326">
                  <c:v>-1.08407187987887</c:v>
                </c:pt>
                <c:pt idx="327">
                  <c:v>-1.08290690237298</c:v>
                </c:pt>
                <c:pt idx="328">
                  <c:v>-0.79118701037246997</c:v>
                </c:pt>
                <c:pt idx="329">
                  <c:v>-0.77255447813370504</c:v>
                </c:pt>
                <c:pt idx="330">
                  <c:v>-0.68521315054160103</c:v>
                </c:pt>
                <c:pt idx="331">
                  <c:v>-0.66017501898431397</c:v>
                </c:pt>
                <c:pt idx="332">
                  <c:v>-0.781870744253087</c:v>
                </c:pt>
                <c:pt idx="333">
                  <c:v>-0.70733919372694198</c:v>
                </c:pt>
                <c:pt idx="334">
                  <c:v>-0.61184657752134297</c:v>
                </c:pt>
                <c:pt idx="335">
                  <c:v>-0.614757955107747</c:v>
                </c:pt>
                <c:pt idx="336">
                  <c:v>-0.72189608165895902</c:v>
                </c:pt>
                <c:pt idx="337">
                  <c:v>-0.63979537587948998</c:v>
                </c:pt>
                <c:pt idx="338">
                  <c:v>-0.66075715234448595</c:v>
                </c:pt>
                <c:pt idx="339">
                  <c:v>-0.59787182294949803</c:v>
                </c:pt>
                <c:pt idx="340">
                  <c:v>-0.50296062931852803</c:v>
                </c:pt>
                <c:pt idx="341">
                  <c:v>-0.43017618965844201</c:v>
                </c:pt>
                <c:pt idx="342">
                  <c:v>-0.46918907578757402</c:v>
                </c:pt>
                <c:pt idx="343">
                  <c:v>-0.47559396432055301</c:v>
                </c:pt>
                <c:pt idx="344">
                  <c:v>-0.507619117770991</c:v>
                </c:pt>
                <c:pt idx="345">
                  <c:v>-0.41794854595265601</c:v>
                </c:pt>
                <c:pt idx="346">
                  <c:v>-0.49539147406520501</c:v>
                </c:pt>
                <c:pt idx="347">
                  <c:v>-0.57865644656501802</c:v>
                </c:pt>
                <c:pt idx="348">
                  <c:v>-0.66017501898431397</c:v>
                </c:pt>
                <c:pt idx="349">
                  <c:v>-0.66657990751729301</c:v>
                </c:pt>
                <c:pt idx="350">
                  <c:v>-0.46161920974870801</c:v>
                </c:pt>
                <c:pt idx="351">
                  <c:v>-0.523922405783524</c:v>
                </c:pt>
                <c:pt idx="352">
                  <c:v>-0.58214995751159304</c:v>
                </c:pt>
                <c:pt idx="353">
                  <c:v>-0.55653040337967796</c:v>
                </c:pt>
                <c:pt idx="354">
                  <c:v>-0.69918790511344697</c:v>
                </c:pt>
                <c:pt idx="355">
                  <c:v>-0.71257981553957594</c:v>
                </c:pt>
                <c:pt idx="356">
                  <c:v>-0.72131394829878703</c:v>
                </c:pt>
                <c:pt idx="357">
                  <c:v>-0.62989697639993603</c:v>
                </c:pt>
                <c:pt idx="358">
                  <c:v>-0.68055466208913895</c:v>
                </c:pt>
                <c:pt idx="359">
                  <c:v>-0.63804897579897402</c:v>
                </c:pt>
                <c:pt idx="360">
                  <c:v>-0.70792203787265695</c:v>
                </c:pt>
                <c:pt idx="361">
                  <c:v>-0.67182052932992797</c:v>
                </c:pt>
                <c:pt idx="362">
                  <c:v>-0.70617492700659801</c:v>
                </c:pt>
                <c:pt idx="363">
                  <c:v>-0.62640346545336001</c:v>
                </c:pt>
                <c:pt idx="364">
                  <c:v>-0.58971982355046004</c:v>
                </c:pt>
                <c:pt idx="365">
                  <c:v>-0.50703698441081901</c:v>
                </c:pt>
                <c:pt idx="366">
                  <c:v>-0.49131511897291402</c:v>
                </c:pt>
                <c:pt idx="367">
                  <c:v>-0.56468169199317297</c:v>
                </c:pt>
                <c:pt idx="368">
                  <c:v>-0.69161803907457997</c:v>
                </c:pt>
                <c:pt idx="369">
                  <c:v>-0.64445386433195295</c:v>
                </c:pt>
                <c:pt idx="370">
                  <c:v>-0.64154248674555003</c:v>
                </c:pt>
                <c:pt idx="371">
                  <c:v>-0.52858089423598698</c:v>
                </c:pt>
                <c:pt idx="372">
                  <c:v>-0.527416627515643</c:v>
                </c:pt>
                <c:pt idx="373">
                  <c:v>-0.55187191492721499</c:v>
                </c:pt>
                <c:pt idx="374">
                  <c:v>-0.67007412924941201</c:v>
                </c:pt>
                <c:pt idx="375">
                  <c:v>-0.61068160001545602</c:v>
                </c:pt>
                <c:pt idx="376">
                  <c:v>-0.59146693441651899</c:v>
                </c:pt>
                <c:pt idx="377">
                  <c:v>-0.55070764820687101</c:v>
                </c:pt>
                <c:pt idx="378">
                  <c:v>-0.45579645457590101</c:v>
                </c:pt>
                <c:pt idx="379">
                  <c:v>-0.31779744129459497</c:v>
                </c:pt>
                <c:pt idx="380">
                  <c:v>-0.309063308535384</c:v>
                </c:pt>
                <c:pt idx="381">
                  <c:v>-0.41037867991379001</c:v>
                </c:pt>
                <c:pt idx="382">
                  <c:v>-0.42144205689923098</c:v>
                </c:pt>
                <c:pt idx="383">
                  <c:v>-0.29625282068388298</c:v>
                </c:pt>
                <c:pt idx="384">
                  <c:v>-0.45521432121572902</c:v>
                </c:pt>
                <c:pt idx="385">
                  <c:v>-0.46511272069528298</c:v>
                </c:pt>
                <c:pt idx="386">
                  <c:v>-0.40280952466046699</c:v>
                </c:pt>
                <c:pt idx="387">
                  <c:v>-0.42784694543221002</c:v>
                </c:pt>
                <c:pt idx="388">
                  <c:v>-0.418530679312828</c:v>
                </c:pt>
                <c:pt idx="389">
                  <c:v>-0.40979654655361802</c:v>
                </c:pt>
                <c:pt idx="390">
                  <c:v>-0.39349325854108402</c:v>
                </c:pt>
                <c:pt idx="391">
                  <c:v>-0.408050146473102</c:v>
                </c:pt>
                <c:pt idx="392">
                  <c:v>-0.52159387234283605</c:v>
                </c:pt>
                <c:pt idx="393">
                  <c:v>-0.53207440518256299</c:v>
                </c:pt>
                <c:pt idx="394">
                  <c:v>-0.53964427122142899</c:v>
                </c:pt>
                <c:pt idx="395">
                  <c:v>-0.66890915174352505</c:v>
                </c:pt>
                <c:pt idx="396">
                  <c:v>-0.70035217183379095</c:v>
                </c:pt>
                <c:pt idx="397">
                  <c:v>-0.72014968157844295</c:v>
                </c:pt>
                <c:pt idx="398">
                  <c:v>-0.75683261269580004</c:v>
                </c:pt>
                <c:pt idx="399">
                  <c:v>-0.75100985752299299</c:v>
                </c:pt>
                <c:pt idx="400">
                  <c:v>-0.76789598968124195</c:v>
                </c:pt>
                <c:pt idx="401">
                  <c:v>-0.78012363338702795</c:v>
                </c:pt>
                <c:pt idx="402">
                  <c:v>-0.60369457812230498</c:v>
                </c:pt>
                <c:pt idx="403">
                  <c:v>-0.57749217984467405</c:v>
                </c:pt>
                <c:pt idx="404">
                  <c:v>-0.57865644656501802</c:v>
                </c:pt>
                <c:pt idx="405">
                  <c:v>-0.48898587474668298</c:v>
                </c:pt>
                <c:pt idx="406">
                  <c:v>-0.34574623965274198</c:v>
                </c:pt>
                <c:pt idx="407">
                  <c:v>-0.338759217759591</c:v>
                </c:pt>
                <c:pt idx="408">
                  <c:v>-0.33759424025370299</c:v>
                </c:pt>
                <c:pt idx="409">
                  <c:v>-0.27762028844511799</c:v>
                </c:pt>
                <c:pt idx="410">
                  <c:v>-0.29858206491011502</c:v>
                </c:pt>
                <c:pt idx="411">
                  <c:v>-0.313138952842132</c:v>
                </c:pt>
                <c:pt idx="412">
                  <c:v>-0.42668267871186599</c:v>
                </c:pt>
                <c:pt idx="413">
                  <c:v>-0.44123956664388397</c:v>
                </c:pt>
                <c:pt idx="414">
                  <c:v>-0.48083458613318802</c:v>
                </c:pt>
                <c:pt idx="415">
                  <c:v>-0.138456297657925</c:v>
                </c:pt>
                <c:pt idx="416">
                  <c:v>-0.123899409725908</c:v>
                </c:pt>
                <c:pt idx="417">
                  <c:v>-0.16582296265589999</c:v>
                </c:pt>
                <c:pt idx="418">
                  <c:v>-0.115747410326869</c:v>
                </c:pt>
                <c:pt idx="419">
                  <c:v>-0.14777256377730699</c:v>
                </c:pt>
                <c:pt idx="420">
                  <c:v>-4.1216570586267501E-2</c:v>
                </c:pt>
                <c:pt idx="421">
                  <c:v>7.34921327893545E-2</c:v>
                </c:pt>
                <c:pt idx="422">
                  <c:v>0.122985551758213</c:v>
                </c:pt>
                <c:pt idx="423">
                  <c:v>9.5036042614522601E-2</c:v>
                </c:pt>
                <c:pt idx="424">
                  <c:v>7.4656399509698407E-2</c:v>
                </c:pt>
                <c:pt idx="425">
                  <c:v>6.5340133390316094E-2</c:v>
                </c:pt>
                <c:pt idx="426">
                  <c:v>-5.63555918784567E-2</c:v>
                </c:pt>
                <c:pt idx="427">
                  <c:v>-8.0264396299420497E-3</c:v>
                </c:pt>
                <c:pt idx="428">
                  <c:v>-7.2658879890989903E-2</c:v>
                </c:pt>
                <c:pt idx="429">
                  <c:v>-0.10060838903468</c:v>
                </c:pt>
                <c:pt idx="430">
                  <c:v>-8.9545012049238606E-2</c:v>
                </c:pt>
                <c:pt idx="431">
                  <c:v>-7.1494613170645899E-2</c:v>
                </c:pt>
                <c:pt idx="432">
                  <c:v>-0.14544331955107601</c:v>
                </c:pt>
                <c:pt idx="433">
                  <c:v>-7.7317368343452805E-2</c:v>
                </c:pt>
                <c:pt idx="434">
                  <c:v>-0.120405898779332</c:v>
                </c:pt>
                <c:pt idx="435">
                  <c:v>-0.142531941964672</c:v>
                </c:pt>
                <c:pt idx="436">
                  <c:v>-0.13438065335117699</c:v>
                </c:pt>
                <c:pt idx="437">
                  <c:v>-0.100026255674508</c:v>
                </c:pt>
                <c:pt idx="438">
                  <c:v>-6.6836124718182996E-2</c:v>
                </c:pt>
                <c:pt idx="439">
                  <c:v>3.0403602353474699E-2</c:v>
                </c:pt>
                <c:pt idx="440">
                  <c:v>4.4378356925320002E-2</c:v>
                </c:pt>
                <c:pt idx="441">
                  <c:v>0.120074174171809</c:v>
                </c:pt>
                <c:pt idx="442">
                  <c:v>7.1745021923295002E-2</c:v>
                </c:pt>
                <c:pt idx="443">
                  <c:v>8.7466887361199799E-2</c:v>
                </c:pt>
                <c:pt idx="444">
                  <c:v>-4.2962970666783402E-2</c:v>
                </c:pt>
                <c:pt idx="445">
                  <c:v>-6.0431236185204101E-2</c:v>
                </c:pt>
                <c:pt idx="446">
                  <c:v>-2.78239493745942E-2</c:v>
                </c:pt>
                <c:pt idx="447">
                  <c:v>3.0369373554997598E-3</c:v>
                </c:pt>
                <c:pt idx="448">
                  <c:v>-7.4443062697700704E-3</c:v>
                </c:pt>
                <c:pt idx="449">
                  <c:v>-4.6456481613358802E-2</c:v>
                </c:pt>
                <c:pt idx="450">
                  <c:v>-2.0254083335727799E-2</c:v>
                </c:pt>
                <c:pt idx="451">
                  <c:v>3.9137735112685097E-2</c:v>
                </c:pt>
                <c:pt idx="452">
                  <c:v>-6.2800395494261203E-3</c:v>
                </c:pt>
                <c:pt idx="453">
                  <c:v>4.3213379419432499E-2</c:v>
                </c:pt>
                <c:pt idx="454">
                  <c:v>-1.96719499755558E-2</c:v>
                </c:pt>
                <c:pt idx="455">
                  <c:v>-3.5393815413460601E-2</c:v>
                </c:pt>
                <c:pt idx="456">
                  <c:v>-1.85076832552118E-2</c:v>
                </c:pt>
                <c:pt idx="457">
                  <c:v>-0.112836032740466</c:v>
                </c:pt>
                <c:pt idx="458">
                  <c:v>-0.13787416429775301</c:v>
                </c:pt>
                <c:pt idx="459">
                  <c:v>-0.12972216489871399</c:v>
                </c:pt>
                <c:pt idx="460">
                  <c:v>-0.121570165499676</c:v>
                </c:pt>
                <c:pt idx="461">
                  <c:v>-0.18678544990644</c:v>
                </c:pt>
                <c:pt idx="462">
                  <c:v>-0.21473424826458601</c:v>
                </c:pt>
                <c:pt idx="463">
                  <c:v>-0.183874072320036</c:v>
                </c:pt>
                <c:pt idx="464">
                  <c:v>-0.126228653952139</c:v>
                </c:pt>
                <c:pt idx="465">
                  <c:v>3.2732846579706203E-2</c:v>
                </c:pt>
                <c:pt idx="466">
                  <c:v>3.0369373554997598E-3</c:v>
                </c:pt>
                <c:pt idx="467">
                  <c:v>-4.0633726440551902E-2</c:v>
                </c:pt>
                <c:pt idx="468">
                  <c:v>-7.9646612569684305E-2</c:v>
                </c:pt>
                <c:pt idx="469">
                  <c:v>-0.13263354248511799</c:v>
                </c:pt>
                <c:pt idx="470">
                  <c:v>-0.144279052830732</c:v>
                </c:pt>
                <c:pt idx="471">
                  <c:v>-0.12972216489871399</c:v>
                </c:pt>
                <c:pt idx="472">
                  <c:v>-0.17630420628117</c:v>
                </c:pt>
                <c:pt idx="473">
                  <c:v>-0.17513993956082599</c:v>
                </c:pt>
                <c:pt idx="474">
                  <c:v>-9.8279144808449001E-2</c:v>
                </c:pt>
                <c:pt idx="475">
                  <c:v>-1.96719499755558E-2</c:v>
                </c:pt>
                <c:pt idx="476">
                  <c:v>-3.8305192999863999E-2</c:v>
                </c:pt>
                <c:pt idx="477">
                  <c:v>-2.3748305067846798E-2</c:v>
                </c:pt>
                <c:pt idx="478">
                  <c:v>-0.10410189998125501</c:v>
                </c:pt>
                <c:pt idx="479">
                  <c:v>-0.14194980860449999</c:v>
                </c:pt>
                <c:pt idx="480">
                  <c:v>-0.12855789817837099</c:v>
                </c:pt>
                <c:pt idx="481">
                  <c:v>-0.177468473001514</c:v>
                </c:pt>
                <c:pt idx="482">
                  <c:v>-0.52858089423598698</c:v>
                </c:pt>
                <c:pt idx="483">
                  <c:v>-0.53964427122142899</c:v>
                </c:pt>
                <c:pt idx="484">
                  <c:v>-0.51693538389037297</c:v>
                </c:pt>
                <c:pt idx="485">
                  <c:v>-0.52799876087581499</c:v>
                </c:pt>
                <c:pt idx="486">
                  <c:v>-0.52042889483694899</c:v>
                </c:pt>
                <c:pt idx="487">
                  <c:v>-0.48316311957387598</c:v>
                </c:pt>
                <c:pt idx="488">
                  <c:v>-0.44182170000405602</c:v>
                </c:pt>
                <c:pt idx="489">
                  <c:v>-0.45521432121572902</c:v>
                </c:pt>
                <c:pt idx="490">
                  <c:v>-0.45346721034966903</c:v>
                </c:pt>
                <c:pt idx="491">
                  <c:v>-0.476176097680725</c:v>
                </c:pt>
                <c:pt idx="492">
                  <c:v>-0.418530679312828</c:v>
                </c:pt>
                <c:pt idx="493">
                  <c:v>-0.45987209888264802</c:v>
                </c:pt>
                <c:pt idx="494">
                  <c:v>-0.44182170000405602</c:v>
                </c:pt>
                <c:pt idx="495">
                  <c:v>-0.39756890284783197</c:v>
                </c:pt>
                <c:pt idx="496">
                  <c:v>-0.42085992353905899</c:v>
                </c:pt>
                <c:pt idx="497">
                  <c:v>-0.33410072930712797</c:v>
                </c:pt>
                <c:pt idx="498">
                  <c:v>-0.215316381624758</c:v>
                </c:pt>
                <c:pt idx="499">
                  <c:v>-0.242683757408277</c:v>
                </c:pt>
                <c:pt idx="500">
                  <c:v>-0.23569602472958301</c:v>
                </c:pt>
                <c:pt idx="501">
                  <c:v>-0.38126490404975499</c:v>
                </c:pt>
                <c:pt idx="502">
                  <c:v>-0.40979654655361802</c:v>
                </c:pt>
                <c:pt idx="503">
                  <c:v>-0.414455035006081</c:v>
                </c:pt>
                <c:pt idx="504">
                  <c:v>-0.45579645457590101</c:v>
                </c:pt>
                <c:pt idx="505">
                  <c:v>-0.71374479304546401</c:v>
                </c:pt>
                <c:pt idx="506">
                  <c:v>-0.69744079424738703</c:v>
                </c:pt>
                <c:pt idx="507">
                  <c:v>-0.70093430519396305</c:v>
                </c:pt>
                <c:pt idx="508">
                  <c:v>-0.74111145804343903</c:v>
                </c:pt>
                <c:pt idx="509">
                  <c:v>-0.78769349942589395</c:v>
                </c:pt>
                <c:pt idx="510">
                  <c:v>-0.78128861089291501</c:v>
                </c:pt>
                <c:pt idx="511">
                  <c:v>-0.77313661149387702</c:v>
                </c:pt>
                <c:pt idx="512">
                  <c:v>-0.90065509193545701</c:v>
                </c:pt>
                <c:pt idx="513">
                  <c:v>-0.96412326547616101</c:v>
                </c:pt>
                <c:pt idx="514">
                  <c:v>-0.89192095917624603</c:v>
                </c:pt>
                <c:pt idx="515">
                  <c:v>-0.90764211382860804</c:v>
                </c:pt>
                <c:pt idx="516">
                  <c:v>-1.0072110851264899</c:v>
                </c:pt>
                <c:pt idx="517">
                  <c:v>-1.0299199724575501</c:v>
                </c:pt>
                <c:pt idx="518">
                  <c:v>-0.98217366435475295</c:v>
                </c:pt>
                <c:pt idx="519">
                  <c:v>-0.988578552887732</c:v>
                </c:pt>
                <c:pt idx="520">
                  <c:v>-1.0258443281508001</c:v>
                </c:pt>
                <c:pt idx="521">
                  <c:v>-0.98275579771492505</c:v>
                </c:pt>
                <c:pt idx="522">
                  <c:v>-1.0130338402993</c:v>
                </c:pt>
                <c:pt idx="523">
                  <c:v>-1.0735906362536001</c:v>
                </c:pt>
                <c:pt idx="524">
                  <c:v>-1.0497174822022</c:v>
                </c:pt>
                <c:pt idx="525">
                  <c:v>-1.0893125016915</c:v>
                </c:pt>
                <c:pt idx="526">
                  <c:v>-1.0625272592681601</c:v>
                </c:pt>
                <c:pt idx="527">
                  <c:v>-1.25758955755719</c:v>
                </c:pt>
                <c:pt idx="528">
                  <c:v>-1.21391889376114</c:v>
                </c:pt>
                <c:pt idx="529">
                  <c:v>-1.18364085117676</c:v>
                </c:pt>
                <c:pt idx="530">
                  <c:v>-1.2360456477320201</c:v>
                </c:pt>
                <c:pt idx="531">
                  <c:v>-1.23837489195825</c:v>
                </c:pt>
                <c:pt idx="532">
                  <c:v>-1.25176680238438</c:v>
                </c:pt>
                <c:pt idx="533">
                  <c:v>-1.2337164035057899</c:v>
                </c:pt>
                <c:pt idx="534">
                  <c:v>-1.2022733834155199</c:v>
                </c:pt>
                <c:pt idx="535">
                  <c:v>-1.1900457397097399</c:v>
                </c:pt>
                <c:pt idx="536">
                  <c:v>-1.09105890177202</c:v>
                </c:pt>
                <c:pt idx="537">
                  <c:v>-1.1283246770350901</c:v>
                </c:pt>
                <c:pt idx="538">
                  <c:v>-1.06776788108079</c:v>
                </c:pt>
                <c:pt idx="539">
                  <c:v>-1.0479703713361399</c:v>
                </c:pt>
                <c:pt idx="540">
                  <c:v>-0.95538913271695003</c:v>
                </c:pt>
                <c:pt idx="541">
                  <c:v>-1.00080619659351</c:v>
                </c:pt>
                <c:pt idx="542">
                  <c:v>-0.93326237874606699</c:v>
                </c:pt>
                <c:pt idx="543">
                  <c:v>-0.92918673443931898</c:v>
                </c:pt>
                <c:pt idx="544">
                  <c:v>-0.86280718331221196</c:v>
                </c:pt>
                <c:pt idx="545">
                  <c:v>-0.84359180692773195</c:v>
                </c:pt>
                <c:pt idx="546">
                  <c:v>-0.86455358339272803</c:v>
                </c:pt>
                <c:pt idx="547">
                  <c:v>-0.76731385632106996</c:v>
                </c:pt>
                <c:pt idx="548">
                  <c:v>-0.77138950062781697</c:v>
                </c:pt>
                <c:pt idx="549">
                  <c:v>-0.83194629658211805</c:v>
                </c:pt>
                <c:pt idx="550">
                  <c:v>-0.81214878683746605</c:v>
                </c:pt>
                <c:pt idx="551">
                  <c:v>-0.74984559080264901</c:v>
                </c:pt>
                <c:pt idx="552">
                  <c:v>-0.77721225580062403</c:v>
                </c:pt>
                <c:pt idx="553">
                  <c:v>-0.85290807304711402</c:v>
                </c:pt>
                <c:pt idx="554">
                  <c:v>-0.89832584770922497</c:v>
                </c:pt>
                <c:pt idx="555">
                  <c:v>-0.72946594769782502</c:v>
                </c:pt>
                <c:pt idx="556">
                  <c:v>-0.66250426321054601</c:v>
                </c:pt>
                <c:pt idx="557">
                  <c:v>-0.63804897579897402</c:v>
                </c:pt>
                <c:pt idx="558">
                  <c:v>-0.61825146605432202</c:v>
                </c:pt>
                <c:pt idx="559">
                  <c:v>-0.63280835398633895</c:v>
                </c:pt>
                <c:pt idx="560">
                  <c:v>-0.63688399829308695</c:v>
                </c:pt>
                <c:pt idx="561">
                  <c:v>-0.69511155002115599</c:v>
                </c:pt>
                <c:pt idx="562">
                  <c:v>-0.69802292760755902</c:v>
                </c:pt>
                <c:pt idx="563">
                  <c:v>-0.65260586373099105</c:v>
                </c:pt>
                <c:pt idx="564">
                  <c:v>-0.60427671148247697</c:v>
                </c:pt>
                <c:pt idx="565">
                  <c:v>-0.61825146605432202</c:v>
                </c:pt>
                <c:pt idx="566">
                  <c:v>-0.61883359941449401</c:v>
                </c:pt>
                <c:pt idx="567">
                  <c:v>-0.650858752864932</c:v>
                </c:pt>
                <c:pt idx="568">
                  <c:v>-0.54488489303406396</c:v>
                </c:pt>
                <c:pt idx="569">
                  <c:v>-0.50587200690493195</c:v>
                </c:pt>
                <c:pt idx="570">
                  <c:v>-0.50296062931852803</c:v>
                </c:pt>
                <c:pt idx="571">
                  <c:v>-0.53091013846221902</c:v>
                </c:pt>
                <c:pt idx="572">
                  <c:v>-0.55245404828738698</c:v>
                </c:pt>
                <c:pt idx="573">
                  <c:v>-0.65144088622510399</c:v>
                </c:pt>
                <c:pt idx="574">
                  <c:v>-0.68870666148817705</c:v>
                </c:pt>
                <c:pt idx="575">
                  <c:v>-0.694529416660984</c:v>
                </c:pt>
                <c:pt idx="576">
                  <c:v>-0.74926345744247702</c:v>
                </c:pt>
                <c:pt idx="577">
                  <c:v>-0.78769349942589395</c:v>
                </c:pt>
                <c:pt idx="578">
                  <c:v>-0.82321216382290796</c:v>
                </c:pt>
                <c:pt idx="579">
                  <c:v>-0.833111274088005</c:v>
                </c:pt>
                <c:pt idx="580">
                  <c:v>-0.82321216382290796</c:v>
                </c:pt>
                <c:pt idx="581">
                  <c:v>-0.82612354140931099</c:v>
                </c:pt>
                <c:pt idx="582">
                  <c:v>-0.83660478503458102</c:v>
                </c:pt>
                <c:pt idx="583">
                  <c:v>-0.68288390631536999</c:v>
                </c:pt>
                <c:pt idx="584">
                  <c:v>-0.66366852993088998</c:v>
                </c:pt>
                <c:pt idx="585">
                  <c:v>-0.64154248674555003</c:v>
                </c:pt>
                <c:pt idx="586">
                  <c:v>-0.56875804708546296</c:v>
                </c:pt>
                <c:pt idx="587">
                  <c:v>-0.55012480406115505</c:v>
                </c:pt>
                <c:pt idx="588">
                  <c:v>-0.56409955863300099</c:v>
                </c:pt>
                <c:pt idx="589">
                  <c:v>-0.55653040337967796</c:v>
                </c:pt>
                <c:pt idx="590">
                  <c:v>-0.51460613966414204</c:v>
                </c:pt>
                <c:pt idx="591">
                  <c:v>-0.51518827302431403</c:v>
                </c:pt>
                <c:pt idx="592">
                  <c:v>-0.52625165000975604</c:v>
                </c:pt>
                <c:pt idx="593">
                  <c:v>-0.57516293561844201</c:v>
                </c:pt>
                <c:pt idx="594">
                  <c:v>-0.56177031440676894</c:v>
                </c:pt>
                <c:pt idx="595">
                  <c:v>-0.57283369139221096</c:v>
                </c:pt>
                <c:pt idx="596">
                  <c:v>-0.54430204888834799</c:v>
                </c:pt>
                <c:pt idx="597">
                  <c:v>-0.52101102819712097</c:v>
                </c:pt>
                <c:pt idx="598">
                  <c:v>-0.53964427122142899</c:v>
                </c:pt>
                <c:pt idx="599">
                  <c:v>-0.42260703440511899</c:v>
                </c:pt>
                <c:pt idx="600">
                  <c:v>-0.398733169568176</c:v>
                </c:pt>
                <c:pt idx="601">
                  <c:v>-0.337012106893531</c:v>
                </c:pt>
                <c:pt idx="602">
                  <c:v>-0.31663246378870702</c:v>
                </c:pt>
                <c:pt idx="603">
                  <c:v>-0.30324055336257799</c:v>
                </c:pt>
                <c:pt idx="604">
                  <c:v>-0.36321450517116199</c:v>
                </c:pt>
                <c:pt idx="605">
                  <c:v>-0.36030312758475902</c:v>
                </c:pt>
                <c:pt idx="606">
                  <c:v>-0.32827797413432103</c:v>
                </c:pt>
                <c:pt idx="607">
                  <c:v>-0.39582179198177198</c:v>
                </c:pt>
                <c:pt idx="608">
                  <c:v>-0.45521432121572902</c:v>
                </c:pt>
                <c:pt idx="609">
                  <c:v>-0.47559396432055301</c:v>
                </c:pt>
                <c:pt idx="610">
                  <c:v>-0.46627769820117099</c:v>
                </c:pt>
                <c:pt idx="611">
                  <c:v>-0.45230294362932499</c:v>
                </c:pt>
                <c:pt idx="612">
                  <c:v>-0.51635325053020098</c:v>
                </c:pt>
                <c:pt idx="613">
                  <c:v>-0.56701093621940402</c:v>
                </c:pt>
                <c:pt idx="614">
                  <c:v>-0.68288390631536999</c:v>
                </c:pt>
                <c:pt idx="615">
                  <c:v>-0.69278230579492395</c:v>
                </c:pt>
                <c:pt idx="616">
                  <c:v>-0.68987092820852103</c:v>
                </c:pt>
                <c:pt idx="617">
                  <c:v>-0.75392123510939701</c:v>
                </c:pt>
                <c:pt idx="618">
                  <c:v>-0.73645296959097595</c:v>
                </c:pt>
                <c:pt idx="619">
                  <c:v>-0.70501066028625403</c:v>
                </c:pt>
                <c:pt idx="620">
                  <c:v>-0.68463101718142905</c:v>
                </c:pt>
                <c:pt idx="621">
                  <c:v>-0.670656262609584</c:v>
                </c:pt>
                <c:pt idx="622">
                  <c:v>-0.63339048734651104</c:v>
                </c:pt>
                <c:pt idx="623">
                  <c:v>-0.50237849595835604</c:v>
                </c:pt>
                <c:pt idx="624">
                  <c:v>-0.53615076027485398</c:v>
                </c:pt>
                <c:pt idx="625">
                  <c:v>-0.53032800510204703</c:v>
                </c:pt>
                <c:pt idx="626">
                  <c:v>-0.483745963719591</c:v>
                </c:pt>
                <c:pt idx="627">
                  <c:v>-0.51809965061071706</c:v>
                </c:pt>
                <c:pt idx="628">
                  <c:v>-0.53207440518256299</c:v>
                </c:pt>
                <c:pt idx="629">
                  <c:v>-0.51227689543791</c:v>
                </c:pt>
                <c:pt idx="630">
                  <c:v>-0.44356881087011502</c:v>
                </c:pt>
                <c:pt idx="631">
                  <c:v>-0.41794854595265601</c:v>
                </c:pt>
                <c:pt idx="632">
                  <c:v>-0.44706232181669098</c:v>
                </c:pt>
                <c:pt idx="633">
                  <c:v>-0.38999903680896503</c:v>
                </c:pt>
                <c:pt idx="634">
                  <c:v>-0.37544214887694799</c:v>
                </c:pt>
                <c:pt idx="635">
                  <c:v>-0.287518687924673</c:v>
                </c:pt>
                <c:pt idx="636">
                  <c:v>-0.31255681948196001</c:v>
                </c:pt>
                <c:pt idx="637">
                  <c:v>-0.392910414395369</c:v>
                </c:pt>
                <c:pt idx="638">
                  <c:v>-0.43832818905748</c:v>
                </c:pt>
                <c:pt idx="639">
                  <c:v>-0.45230294362932499</c:v>
                </c:pt>
                <c:pt idx="640">
                  <c:v>-0.45404934370984101</c:v>
                </c:pt>
                <c:pt idx="641">
                  <c:v>-0.41329005750019299</c:v>
                </c:pt>
                <c:pt idx="642">
                  <c:v>-0.53323938268844995</c:v>
                </c:pt>
                <c:pt idx="643">
                  <c:v>-0.52275813906318003</c:v>
                </c:pt>
                <c:pt idx="644">
                  <c:v>-0.57982142407090498</c:v>
                </c:pt>
                <c:pt idx="645">
                  <c:v>-0.59845395630967002</c:v>
                </c:pt>
                <c:pt idx="646">
                  <c:v>-0.58447920173782497</c:v>
                </c:pt>
                <c:pt idx="647">
                  <c:v>-0.56002391432625298</c:v>
                </c:pt>
                <c:pt idx="648">
                  <c:v>-0.50994836199722204</c:v>
                </c:pt>
                <c:pt idx="649">
                  <c:v>-0.567593069579576</c:v>
                </c:pt>
                <c:pt idx="650">
                  <c:v>-0.56701093621940402</c:v>
                </c:pt>
                <c:pt idx="651">
                  <c:v>-0.55769467010002205</c:v>
                </c:pt>
                <c:pt idx="652">
                  <c:v>-0.57982142407090498</c:v>
                </c:pt>
                <c:pt idx="653">
                  <c:v>-0.60020106717572896</c:v>
                </c:pt>
                <c:pt idx="654">
                  <c:v>-0.718402570712383</c:v>
                </c:pt>
                <c:pt idx="655">
                  <c:v>-0.70792203787265695</c:v>
                </c:pt>
                <c:pt idx="656">
                  <c:v>-0.78711136606572196</c:v>
                </c:pt>
                <c:pt idx="657">
                  <c:v>-0.76673172296089798</c:v>
                </c:pt>
                <c:pt idx="658">
                  <c:v>-0.757997590201688</c:v>
                </c:pt>
                <c:pt idx="659">
                  <c:v>-0.73179519192405695</c:v>
                </c:pt>
                <c:pt idx="660">
                  <c:v>-0.74227572476378301</c:v>
                </c:pt>
                <c:pt idx="661">
                  <c:v>-0.682301772955198</c:v>
                </c:pt>
                <c:pt idx="662">
                  <c:v>-0.64620026441246903</c:v>
                </c:pt>
                <c:pt idx="663">
                  <c:v>-0.59787182294949803</c:v>
                </c:pt>
                <c:pt idx="664">
                  <c:v>-0.59728968958932604</c:v>
                </c:pt>
                <c:pt idx="665">
                  <c:v>-0.57632720233878598</c:v>
                </c:pt>
                <c:pt idx="666">
                  <c:v>-0.52101102819712097</c:v>
                </c:pt>
                <c:pt idx="667">
                  <c:v>-0.52334027242335202</c:v>
                </c:pt>
                <c:pt idx="668">
                  <c:v>-0.53615076027485398</c:v>
                </c:pt>
                <c:pt idx="669">
                  <c:v>-0.55187191492721499</c:v>
                </c:pt>
                <c:pt idx="670">
                  <c:v>-0.49015085225256999</c:v>
                </c:pt>
                <c:pt idx="671">
                  <c:v>-0.43891032241765199</c:v>
                </c:pt>
                <c:pt idx="672">
                  <c:v>-0.44939156604292202</c:v>
                </c:pt>
                <c:pt idx="673">
                  <c:v>-0.414455035006081</c:v>
                </c:pt>
                <c:pt idx="674">
                  <c:v>-0.41911281267299999</c:v>
                </c:pt>
                <c:pt idx="675">
                  <c:v>-0.44240383336422801</c:v>
                </c:pt>
                <c:pt idx="676">
                  <c:v>-0.49772000750589301</c:v>
                </c:pt>
                <c:pt idx="677">
                  <c:v>-0.49830285165160898</c:v>
                </c:pt>
                <c:pt idx="678">
                  <c:v>-0.50878338449133498</c:v>
                </c:pt>
                <c:pt idx="679">
                  <c:v>-0.41212579077984901</c:v>
                </c:pt>
                <c:pt idx="680">
                  <c:v>-0.34982259474503302</c:v>
                </c:pt>
                <c:pt idx="681">
                  <c:v>-0.32653157405380501</c:v>
                </c:pt>
                <c:pt idx="682">
                  <c:v>-0.34691121715862899</c:v>
                </c:pt>
                <c:pt idx="683">
                  <c:v>-0.408050146473102</c:v>
                </c:pt>
                <c:pt idx="684">
                  <c:v>-0.38941690344879398</c:v>
                </c:pt>
                <c:pt idx="685">
                  <c:v>-0.33410072930712797</c:v>
                </c:pt>
                <c:pt idx="686">
                  <c:v>-0.33817708439941901</c:v>
                </c:pt>
                <c:pt idx="687">
                  <c:v>-0.30848046438966897</c:v>
                </c:pt>
                <c:pt idx="688">
                  <c:v>-0.34167059534599398</c:v>
                </c:pt>
                <c:pt idx="689">
                  <c:v>-0.31954384137511099</c:v>
                </c:pt>
                <c:pt idx="690">
                  <c:v>-0.33351859594695599</c:v>
                </c:pt>
                <c:pt idx="691">
                  <c:v>-0.29858206491011502</c:v>
                </c:pt>
                <c:pt idx="692">
                  <c:v>-0.19843096025205301</c:v>
                </c:pt>
                <c:pt idx="693">
                  <c:v>-0.17863345050740101</c:v>
                </c:pt>
                <c:pt idx="694">
                  <c:v>-0.207747226371436</c:v>
                </c:pt>
                <c:pt idx="695">
                  <c:v>-0.16058305162880801</c:v>
                </c:pt>
                <c:pt idx="696">
                  <c:v>-0.11225389938029399</c:v>
                </c:pt>
                <c:pt idx="697">
                  <c:v>-2.66596826542502E-2</c:v>
                </c:pt>
                <c:pt idx="698">
                  <c:v>-5.7519858598800697E-2</c:v>
                </c:pt>
                <c:pt idx="699">
                  <c:v>7.6947150224191399E-3</c:v>
                </c:pt>
                <c:pt idx="700">
                  <c:v>1.2935336835054E-2</c:v>
                </c:pt>
                <c:pt idx="701">
                  <c:v>-7.4405990757049401E-2</c:v>
                </c:pt>
                <c:pt idx="702">
                  <c:v>-9.1874256275470106E-2</c:v>
                </c:pt>
                <c:pt idx="703">
                  <c:v>-0.118658787913273</c:v>
                </c:pt>
                <c:pt idx="704">
                  <c:v>-0.11108963265995001</c:v>
                </c:pt>
                <c:pt idx="705">
                  <c:v>-0.13612705343169301</c:v>
                </c:pt>
                <c:pt idx="706">
                  <c:v>-0.218227759211162</c:v>
                </c:pt>
                <c:pt idx="707">
                  <c:v>-0.21881060335687699</c:v>
                </c:pt>
                <c:pt idx="708">
                  <c:v>-0.18503833904038</c:v>
                </c:pt>
                <c:pt idx="709">
                  <c:v>-0.30964544189555598</c:v>
                </c:pt>
                <c:pt idx="710">
                  <c:v>-0.29392357645765199</c:v>
                </c:pt>
                <c:pt idx="711">
                  <c:v>-0.215316381624758</c:v>
                </c:pt>
                <c:pt idx="712">
                  <c:v>-0.27237966663248397</c:v>
                </c:pt>
                <c:pt idx="713">
                  <c:v>-0.35156899482554899</c:v>
                </c:pt>
                <c:pt idx="714">
                  <c:v>-0.33934135111976299</c:v>
                </c:pt>
                <c:pt idx="715">
                  <c:v>-0.36263237181099001</c:v>
                </c:pt>
                <c:pt idx="716">
                  <c:v>-0.36088526094493101</c:v>
                </c:pt>
                <c:pt idx="717">
                  <c:v>-0.30964544189555598</c:v>
                </c:pt>
                <c:pt idx="718">
                  <c:v>-0.33759424025370299</c:v>
                </c:pt>
                <c:pt idx="719">
                  <c:v>-0.29392357645765199</c:v>
                </c:pt>
                <c:pt idx="720">
                  <c:v>-0.24617726835485201</c:v>
                </c:pt>
                <c:pt idx="721">
                  <c:v>-0.25549353447423501</c:v>
                </c:pt>
                <c:pt idx="722">
                  <c:v>-0.35389823905177997</c:v>
                </c:pt>
                <c:pt idx="723">
                  <c:v>-0.37194863793037303</c:v>
                </c:pt>
                <c:pt idx="724">
                  <c:v>-0.331189351720725</c:v>
                </c:pt>
                <c:pt idx="725">
                  <c:v>-0.38650552586239001</c:v>
                </c:pt>
                <c:pt idx="726">
                  <c:v>-0.38475912578187399</c:v>
                </c:pt>
                <c:pt idx="727">
                  <c:v>-0.400480280434235</c:v>
                </c:pt>
                <c:pt idx="728">
                  <c:v>-0.39815103620800402</c:v>
                </c:pt>
                <c:pt idx="729">
                  <c:v>-0.45113796612343798</c:v>
                </c:pt>
                <c:pt idx="730">
                  <c:v>-0.43832818905748</c:v>
                </c:pt>
                <c:pt idx="731">
                  <c:v>-0.40572090224687002</c:v>
                </c:pt>
                <c:pt idx="732">
                  <c:v>-0.44706232181669098</c:v>
                </c:pt>
                <c:pt idx="733">
                  <c:v>-0.40572090224687002</c:v>
                </c:pt>
                <c:pt idx="734">
                  <c:v>-0.40106241379440699</c:v>
                </c:pt>
                <c:pt idx="735">
                  <c:v>-0.44997369940309401</c:v>
                </c:pt>
                <c:pt idx="736">
                  <c:v>-0.374860015516776</c:v>
                </c:pt>
                <c:pt idx="737">
                  <c:v>-0.408050146473102</c:v>
                </c:pt>
                <c:pt idx="738">
                  <c:v>-0.36205023845081802</c:v>
                </c:pt>
                <c:pt idx="739">
                  <c:v>-0.338759217759591</c:v>
                </c:pt>
                <c:pt idx="740">
                  <c:v>-0.41561930172642497</c:v>
                </c:pt>
                <c:pt idx="741">
                  <c:v>-0.387087659222562</c:v>
                </c:pt>
                <c:pt idx="742">
                  <c:v>-0.36263237181099001</c:v>
                </c:pt>
                <c:pt idx="743">
                  <c:v>-0.39174614767502502</c:v>
                </c:pt>
                <c:pt idx="744">
                  <c:v>-0.38650552586239001</c:v>
                </c:pt>
                <c:pt idx="745">
                  <c:v>-0.27936668852563401</c:v>
                </c:pt>
                <c:pt idx="746">
                  <c:v>-0.40280952466046699</c:v>
                </c:pt>
                <c:pt idx="747">
                  <c:v>-0.36496161603722199</c:v>
                </c:pt>
                <c:pt idx="748">
                  <c:v>-0.30382268672274998</c:v>
                </c:pt>
                <c:pt idx="749">
                  <c:v>-0.29101219887124802</c:v>
                </c:pt>
                <c:pt idx="750">
                  <c:v>-0.28577228784415698</c:v>
                </c:pt>
                <c:pt idx="751">
                  <c:v>-0.35913886086441499</c:v>
                </c:pt>
                <c:pt idx="752">
                  <c:v>-0.41096152405950498</c:v>
                </c:pt>
                <c:pt idx="753">
                  <c:v>-0.37835352646335202</c:v>
                </c:pt>
                <c:pt idx="754">
                  <c:v>-0.40455592474098301</c:v>
                </c:pt>
                <c:pt idx="755">
                  <c:v>-0.47850534190695698</c:v>
                </c:pt>
                <c:pt idx="756">
                  <c:v>-0.47151760922826202</c:v>
                </c:pt>
                <c:pt idx="757">
                  <c:v>-0.54721342647475202</c:v>
                </c:pt>
                <c:pt idx="758">
                  <c:v>-0.57399866889809803</c:v>
                </c:pt>
                <c:pt idx="759">
                  <c:v>-0.58273280165730901</c:v>
                </c:pt>
                <c:pt idx="760">
                  <c:v>-0.61301084424168695</c:v>
                </c:pt>
                <c:pt idx="761">
                  <c:v>-0.57283369139221096</c:v>
                </c:pt>
                <c:pt idx="762">
                  <c:v>-0.523922405783524</c:v>
                </c:pt>
                <c:pt idx="763">
                  <c:v>-0.52101102819712097</c:v>
                </c:pt>
                <c:pt idx="764">
                  <c:v>-0.47501183096038102</c:v>
                </c:pt>
                <c:pt idx="765">
                  <c:v>-0.483745963719591</c:v>
                </c:pt>
                <c:pt idx="766">
                  <c:v>-0.45230294362932499</c:v>
                </c:pt>
                <c:pt idx="767">
                  <c:v>-0.44531521095063098</c:v>
                </c:pt>
                <c:pt idx="768">
                  <c:v>-0.39815103620800402</c:v>
                </c:pt>
                <c:pt idx="769">
                  <c:v>-0.34749335051880098</c:v>
                </c:pt>
                <c:pt idx="770">
                  <c:v>-0.33060721836055301</c:v>
                </c:pt>
                <c:pt idx="771">
                  <c:v>-0.289265798790732</c:v>
                </c:pt>
                <c:pt idx="772">
                  <c:v>-0.218227759211162</c:v>
                </c:pt>
                <c:pt idx="773">
                  <c:v>-0.17513993956082599</c:v>
                </c:pt>
                <c:pt idx="774">
                  <c:v>-0.16058305162880801</c:v>
                </c:pt>
                <c:pt idx="775">
                  <c:v>-0.14194980860449999</c:v>
                </c:pt>
                <c:pt idx="776">
                  <c:v>-0.136709186791865</c:v>
                </c:pt>
                <c:pt idx="777">
                  <c:v>-0.14660829705696299</c:v>
                </c:pt>
                <c:pt idx="778">
                  <c:v>-0.18678544990644</c:v>
                </c:pt>
                <c:pt idx="779">
                  <c:v>-0.153595318950114</c:v>
                </c:pt>
                <c:pt idx="780">
                  <c:v>-0.13496278671134901</c:v>
                </c:pt>
                <c:pt idx="781">
                  <c:v>-6.0431236185204101E-2</c:v>
                </c:pt>
                <c:pt idx="782">
                  <c:v>-4.8785725839590302E-2</c:v>
                </c:pt>
                <c:pt idx="783">
                  <c:v>-3.3646704547401103E-2</c:v>
                </c:pt>
                <c:pt idx="784">
                  <c:v>-0.103519766621083</c:v>
                </c:pt>
                <c:pt idx="785">
                  <c:v>-6.9165368944414496E-2</c:v>
                </c:pt>
                <c:pt idx="786">
                  <c:v>-7.4988124117221402E-2</c:v>
                </c:pt>
                <c:pt idx="787">
                  <c:v>-4.70393257590744E-2</c:v>
                </c:pt>
                <c:pt idx="788">
                  <c:v>7.0580755202950998E-2</c:v>
                </c:pt>
                <c:pt idx="789">
                  <c:v>0.108428663826195</c:v>
                </c:pt>
                <c:pt idx="790">
                  <c:v>4.5542623645663999E-2</c:v>
                </c:pt>
                <c:pt idx="791">
                  <c:v>-4.8785725839590302E-2</c:v>
                </c:pt>
                <c:pt idx="792">
                  <c:v>-2.78239493745942E-2</c:v>
                </c:pt>
                <c:pt idx="793">
                  <c:v>3.0369373554997598E-3</c:v>
                </c:pt>
                <c:pt idx="794">
                  <c:v>-5.86848361046882E-2</c:v>
                </c:pt>
                <c:pt idx="795">
                  <c:v>-6.2760480411435601E-2</c:v>
                </c:pt>
                <c:pt idx="796">
                  <c:v>-0.102937633260911</c:v>
                </c:pt>
                <c:pt idx="797">
                  <c:v>-0.18736758326661199</c:v>
                </c:pt>
                <c:pt idx="798">
                  <c:v>-0.156506696536518</c:v>
                </c:pt>
                <c:pt idx="799">
                  <c:v>-0.17863345050740101</c:v>
                </c:pt>
                <c:pt idx="800">
                  <c:v>-0.11400101024635299</c:v>
                </c:pt>
                <c:pt idx="801">
                  <c:v>-9.1292122915298105E-2</c:v>
                </c:pt>
                <c:pt idx="802">
                  <c:v>6.8251510976719595E-2</c:v>
                </c:pt>
                <c:pt idx="803">
                  <c:v>-7.6735234983280901E-2</c:v>
                </c:pt>
                <c:pt idx="804">
                  <c:v>-9.0709989555126103E-2</c:v>
                </c:pt>
                <c:pt idx="805">
                  <c:v>-7.6153101623108899E-2</c:v>
                </c:pt>
                <c:pt idx="806">
                  <c:v>-0.16465869593555599</c:v>
                </c:pt>
                <c:pt idx="807">
                  <c:v>-0.16465869593555599</c:v>
                </c:pt>
                <c:pt idx="808">
                  <c:v>-0.238025268955814</c:v>
                </c:pt>
                <c:pt idx="809">
                  <c:v>-0.13205140912494601</c:v>
                </c:pt>
                <c:pt idx="810">
                  <c:v>-0.14951967464336699</c:v>
                </c:pt>
                <c:pt idx="811">
                  <c:v>-5.9266969464860098E-2</c:v>
                </c:pt>
                <c:pt idx="812">
                  <c:v>-0.103519766621083</c:v>
                </c:pt>
                <c:pt idx="813">
                  <c:v>-0.13903843101809699</c:v>
                </c:pt>
                <c:pt idx="814">
                  <c:v>-0.12448154308608</c:v>
                </c:pt>
                <c:pt idx="815">
                  <c:v>-0.14194980860449999</c:v>
                </c:pt>
                <c:pt idx="816">
                  <c:v>-0.10410189998125501</c:v>
                </c:pt>
                <c:pt idx="817">
                  <c:v>-0.112836032740466</c:v>
                </c:pt>
                <c:pt idx="818">
                  <c:v>-0.15708882989668899</c:v>
                </c:pt>
                <c:pt idx="819">
                  <c:v>-0.18911398334712701</c:v>
                </c:pt>
                <c:pt idx="820">
                  <c:v>-0.15708882989668899</c:v>
                </c:pt>
                <c:pt idx="821">
                  <c:v>-0.19027896085301499</c:v>
                </c:pt>
                <c:pt idx="822">
                  <c:v>-0.13438065335117699</c:v>
                </c:pt>
                <c:pt idx="823">
                  <c:v>-0.100026255674508</c:v>
                </c:pt>
                <c:pt idx="824">
                  <c:v>3.2150713219534201E-2</c:v>
                </c:pt>
                <c:pt idx="825">
                  <c:v>6.1846622443740701E-2</c:v>
                </c:pt>
                <c:pt idx="826">
                  <c:v>-1.4431328162920899E-2</c:v>
                </c:pt>
                <c:pt idx="827">
                  <c:v>-0.11400101024635299</c:v>
                </c:pt>
                <c:pt idx="828">
                  <c:v>-0.122152298859848</c:v>
                </c:pt>
                <c:pt idx="829">
                  <c:v>-9.7735504960015495E-3</c:v>
                </c:pt>
                <c:pt idx="830">
                  <c:v>-6.3924747131779494E-2</c:v>
                </c:pt>
                <c:pt idx="831">
                  <c:v>-4.6456481613358802E-2</c:v>
                </c:pt>
                <c:pt idx="832">
                  <c:v>-4.3545104026955397E-2</c:v>
                </c:pt>
                <c:pt idx="833">
                  <c:v>-1.0355683856173499E-2</c:v>
                </c:pt>
                <c:pt idx="834">
                  <c:v>7.4074266149526502E-2</c:v>
                </c:pt>
                <c:pt idx="835">
                  <c:v>-3.1317460321169603E-2</c:v>
                </c:pt>
                <c:pt idx="836">
                  <c:v>5.9483149419032096E-3</c:v>
                </c:pt>
                <c:pt idx="837">
                  <c:v>2.1669469594264398E-2</c:v>
                </c:pt>
                <c:pt idx="838">
                  <c:v>1.99223587282049E-2</c:v>
                </c:pt>
                <c:pt idx="839">
                  <c:v>4.3213379419432499E-2</c:v>
                </c:pt>
                <c:pt idx="840">
                  <c:v>1.7593825287517E-2</c:v>
                </c:pt>
                <c:pt idx="841">
                  <c:v>-4.1216570586267501E-2</c:v>
                </c:pt>
                <c:pt idx="842">
                  <c:v>-0.123899409725908</c:v>
                </c:pt>
                <c:pt idx="843">
                  <c:v>-7.2076746530817901E-2</c:v>
                </c:pt>
                <c:pt idx="844">
                  <c:v>-0.13146927576477399</c:v>
                </c:pt>
                <c:pt idx="845">
                  <c:v>-0.16000020748309299</c:v>
                </c:pt>
                <c:pt idx="846">
                  <c:v>-0.136709186791865</c:v>
                </c:pt>
                <c:pt idx="847">
                  <c:v>-0.23977237982187399</c:v>
                </c:pt>
                <c:pt idx="848">
                  <c:v>-0.192608205079246</c:v>
                </c:pt>
                <c:pt idx="849">
                  <c:v>-0.18096269473363299</c:v>
                </c:pt>
                <c:pt idx="850">
                  <c:v>-0.183874072320036</c:v>
                </c:pt>
                <c:pt idx="851">
                  <c:v>-0.18503833904038</c:v>
                </c:pt>
                <c:pt idx="852">
                  <c:v>-0.18911398334712701</c:v>
                </c:pt>
                <c:pt idx="853">
                  <c:v>-0.133797809205462</c:v>
                </c:pt>
                <c:pt idx="854">
                  <c:v>-0.144279052830732</c:v>
                </c:pt>
                <c:pt idx="855">
                  <c:v>-0.15883594076274901</c:v>
                </c:pt>
                <c:pt idx="856">
                  <c:v>-0.31954384137511099</c:v>
                </c:pt>
                <c:pt idx="857">
                  <c:v>-0.31197468612178803</c:v>
                </c:pt>
                <c:pt idx="858">
                  <c:v>-0.32362019646740198</c:v>
                </c:pt>
                <c:pt idx="859">
                  <c:v>-0.31197468612178803</c:v>
                </c:pt>
                <c:pt idx="860">
                  <c:v>-0.31197468612178803</c:v>
                </c:pt>
                <c:pt idx="861">
                  <c:v>-0.30324055336257799</c:v>
                </c:pt>
                <c:pt idx="862">
                  <c:v>-0.31721459714887901</c:v>
                </c:pt>
                <c:pt idx="863">
                  <c:v>-0.233367491288895</c:v>
                </c:pt>
                <c:pt idx="864">
                  <c:v>-0.23569602472958301</c:v>
                </c:pt>
                <c:pt idx="865">
                  <c:v>-0.26248126715292902</c:v>
                </c:pt>
                <c:pt idx="866">
                  <c:v>-0.24617726835485201</c:v>
                </c:pt>
                <c:pt idx="867">
                  <c:v>-0.25432926775389098</c:v>
                </c:pt>
                <c:pt idx="868">
                  <c:v>-0.28518944369844101</c:v>
                </c:pt>
                <c:pt idx="869">
                  <c:v>-0.295088553963539</c:v>
                </c:pt>
                <c:pt idx="870">
                  <c:v>-0.26946828904608</c:v>
                </c:pt>
                <c:pt idx="871">
                  <c:v>-0.27179753327231199</c:v>
                </c:pt>
                <c:pt idx="872">
                  <c:v>-0.26248126715292902</c:v>
                </c:pt>
                <c:pt idx="873">
                  <c:v>-0.26597477809950498</c:v>
                </c:pt>
                <c:pt idx="874">
                  <c:v>-0.26131628964704201</c:v>
                </c:pt>
                <c:pt idx="875">
                  <c:v>-0.28344304361792499</c:v>
                </c:pt>
                <c:pt idx="876">
                  <c:v>-0.27296179999265502</c:v>
                </c:pt>
                <c:pt idx="877">
                  <c:v>-0.231620380422835</c:v>
                </c:pt>
                <c:pt idx="878">
                  <c:v>-0.40280952466046699</c:v>
                </c:pt>
                <c:pt idx="879">
                  <c:v>-0.39698676948765999</c:v>
                </c:pt>
                <c:pt idx="880">
                  <c:v>-0.42260703440511899</c:v>
                </c:pt>
                <c:pt idx="881">
                  <c:v>-0.445898055096347</c:v>
                </c:pt>
                <c:pt idx="882">
                  <c:v>-0.44473307759045899</c:v>
                </c:pt>
                <c:pt idx="883">
                  <c:v>-0.45521432121572902</c:v>
                </c:pt>
                <c:pt idx="884">
                  <c:v>-0.507619117770991</c:v>
                </c:pt>
                <c:pt idx="885">
                  <c:v>-0.52974516095633095</c:v>
                </c:pt>
                <c:pt idx="886">
                  <c:v>-0.55885893682036603</c:v>
                </c:pt>
                <c:pt idx="887">
                  <c:v>-0.53847929371554104</c:v>
                </c:pt>
                <c:pt idx="888">
                  <c:v>-0.60544097820282095</c:v>
                </c:pt>
                <c:pt idx="889">
                  <c:v>-0.50354276267870002</c:v>
                </c:pt>
                <c:pt idx="890">
                  <c:v>-0.52101102819712097</c:v>
                </c:pt>
                <c:pt idx="891">
                  <c:v>-0.49888498501178102</c:v>
                </c:pt>
                <c:pt idx="892">
                  <c:v>-0.523922405783524</c:v>
                </c:pt>
                <c:pt idx="893">
                  <c:v>-0.58797271268439999</c:v>
                </c:pt>
                <c:pt idx="894">
                  <c:v>-0.57516293561844201</c:v>
                </c:pt>
                <c:pt idx="895">
                  <c:v>-0.60660595570870801</c:v>
                </c:pt>
                <c:pt idx="896">
                  <c:v>-0.61534008846791899</c:v>
                </c:pt>
                <c:pt idx="897">
                  <c:v>-0.68754239476783297</c:v>
                </c:pt>
                <c:pt idx="898">
                  <c:v>-0.68404817303571397</c:v>
                </c:pt>
                <c:pt idx="899">
                  <c:v>-0.70675706036677</c:v>
                </c:pt>
                <c:pt idx="900">
                  <c:v>-0.66541564079694904</c:v>
                </c:pt>
                <c:pt idx="901">
                  <c:v>-0.69744079424738703</c:v>
                </c:pt>
                <c:pt idx="902">
                  <c:v>-0.69802292760755902</c:v>
                </c:pt>
                <c:pt idx="903">
                  <c:v>-0.65435226381150702</c:v>
                </c:pt>
                <c:pt idx="904">
                  <c:v>-0.68987092820852103</c:v>
                </c:pt>
                <c:pt idx="905">
                  <c:v>-0.70559279364642602</c:v>
                </c:pt>
                <c:pt idx="906">
                  <c:v>-0.71316194889974804</c:v>
                </c:pt>
                <c:pt idx="907">
                  <c:v>-0.69918790511344697</c:v>
                </c:pt>
                <c:pt idx="908">
                  <c:v>-0.73295945864440104</c:v>
                </c:pt>
                <c:pt idx="909">
                  <c:v>-0.77546585572010795</c:v>
                </c:pt>
                <c:pt idx="910">
                  <c:v>-0.75450407925511198</c:v>
                </c:pt>
                <c:pt idx="911">
                  <c:v>-0.78711136606572196</c:v>
                </c:pt>
                <c:pt idx="912">
                  <c:v>-0.78128861089291501</c:v>
                </c:pt>
                <c:pt idx="913">
                  <c:v>-0.76382034537449495</c:v>
                </c:pt>
                <c:pt idx="914">
                  <c:v>-0.76789598968124195</c:v>
                </c:pt>
                <c:pt idx="915">
                  <c:v>-0.77255447813370504</c:v>
                </c:pt>
                <c:pt idx="916">
                  <c:v>-0.88784460408395505</c:v>
                </c:pt>
                <c:pt idx="917">
                  <c:v>-0.87794620460440098</c:v>
                </c:pt>
                <c:pt idx="918">
                  <c:v>-0.96819890978290801</c:v>
                </c:pt>
                <c:pt idx="919">
                  <c:v>-0.97576877582177401</c:v>
                </c:pt>
                <c:pt idx="920">
                  <c:v>-0.97402166495571496</c:v>
                </c:pt>
                <c:pt idx="921">
                  <c:v>-0.91404700236158598</c:v>
                </c:pt>
                <c:pt idx="922">
                  <c:v>-0.88027544883063302</c:v>
                </c:pt>
                <c:pt idx="923">
                  <c:v>-0.85873082821992097</c:v>
                </c:pt>
                <c:pt idx="924">
                  <c:v>-0.912882735641243</c:v>
                </c:pt>
                <c:pt idx="925">
                  <c:v>-0.80050327649185204</c:v>
                </c:pt>
                <c:pt idx="926">
                  <c:v>-0.78478212183949103</c:v>
                </c:pt>
                <c:pt idx="927">
                  <c:v>-0.794098387958873</c:v>
                </c:pt>
                <c:pt idx="928">
                  <c:v>-0.81098452011712197</c:v>
                </c:pt>
                <c:pt idx="929">
                  <c:v>-0.85057953960642596</c:v>
                </c:pt>
                <c:pt idx="930">
                  <c:v>-0.83543980752869296</c:v>
                </c:pt>
                <c:pt idx="931">
                  <c:v>-0.87969331547046103</c:v>
                </c:pt>
                <c:pt idx="932">
                  <c:v>-0.86688282761895896</c:v>
                </c:pt>
                <c:pt idx="933">
                  <c:v>-0.84941456210053901</c:v>
                </c:pt>
                <c:pt idx="934">
                  <c:v>-0.87445269365782596</c:v>
                </c:pt>
                <c:pt idx="935">
                  <c:v>-0.87794620460440098</c:v>
                </c:pt>
                <c:pt idx="936">
                  <c:v>-0.86397145003255604</c:v>
                </c:pt>
                <c:pt idx="937">
                  <c:v>-0.80982025339677799</c:v>
                </c:pt>
                <c:pt idx="938">
                  <c:v>-0.825541408049139</c:v>
                </c:pt>
                <c:pt idx="939">
                  <c:v>-0.86630069425878697</c:v>
                </c:pt>
                <c:pt idx="940">
                  <c:v>-0.83893402926081195</c:v>
                </c:pt>
                <c:pt idx="941">
                  <c:v>-0.85581945063351705</c:v>
                </c:pt>
                <c:pt idx="942">
                  <c:v>-0.82437714132879503</c:v>
                </c:pt>
                <c:pt idx="943">
                  <c:v>-0.80108612063756701</c:v>
                </c:pt>
                <c:pt idx="944">
                  <c:v>-0.85931367236563605</c:v>
                </c:pt>
                <c:pt idx="945">
                  <c:v>-0.83718691839475301</c:v>
                </c:pt>
                <c:pt idx="946">
                  <c:v>-0.87212344943159403</c:v>
                </c:pt>
                <c:pt idx="947">
                  <c:v>-0.94024940063921703</c:v>
                </c:pt>
                <c:pt idx="948">
                  <c:v>-0.88668033736361196</c:v>
                </c:pt>
                <c:pt idx="949">
                  <c:v>-0.92802175693343203</c:v>
                </c:pt>
                <c:pt idx="950">
                  <c:v>-0.91171846892089903</c:v>
                </c:pt>
                <c:pt idx="951">
                  <c:v>-0.89949011442956905</c:v>
                </c:pt>
                <c:pt idx="952">
                  <c:v>-0.70035217183379095</c:v>
                </c:pt>
                <c:pt idx="953">
                  <c:v>-0.73179519192405695</c:v>
                </c:pt>
                <c:pt idx="954">
                  <c:v>-0.68346603967554198</c:v>
                </c:pt>
                <c:pt idx="955">
                  <c:v>-0.67822541786290702</c:v>
                </c:pt>
                <c:pt idx="956">
                  <c:v>-0.69918790511344697</c:v>
                </c:pt>
                <c:pt idx="957">
                  <c:v>-0.68288390631536999</c:v>
                </c:pt>
                <c:pt idx="958">
                  <c:v>-0.68987092820852103</c:v>
                </c:pt>
                <c:pt idx="959">
                  <c:v>-0.71374479304546401</c:v>
                </c:pt>
                <c:pt idx="960">
                  <c:v>-0.64270675346589401</c:v>
                </c:pt>
                <c:pt idx="961">
                  <c:v>-0.67531404027650399</c:v>
                </c:pt>
                <c:pt idx="962">
                  <c:v>-0.66774488502318097</c:v>
                </c:pt>
                <c:pt idx="963">
                  <c:v>-0.64794737527852897</c:v>
                </c:pt>
                <c:pt idx="964">
                  <c:v>-0.694529416660984</c:v>
                </c:pt>
                <c:pt idx="965">
                  <c:v>-0.70559279364642602</c:v>
                </c:pt>
                <c:pt idx="966">
                  <c:v>-0.76556674545501102</c:v>
                </c:pt>
                <c:pt idx="967">
                  <c:v>-0.62756773217370398</c:v>
                </c:pt>
                <c:pt idx="968">
                  <c:v>-0.65726364139791105</c:v>
                </c:pt>
                <c:pt idx="969">
                  <c:v>-0.66366852993088998</c:v>
                </c:pt>
                <c:pt idx="970">
                  <c:v>-0.69860506096773101</c:v>
                </c:pt>
                <c:pt idx="971">
                  <c:v>-0.68463101718142905</c:v>
                </c:pt>
                <c:pt idx="972">
                  <c:v>-0.70384568278036597</c:v>
                </c:pt>
                <c:pt idx="973">
                  <c:v>-0.79992114313167995</c:v>
                </c:pt>
                <c:pt idx="974">
                  <c:v>-0.82961705235588601</c:v>
                </c:pt>
                <c:pt idx="975">
                  <c:v>-0.84184540684721598</c:v>
                </c:pt>
                <c:pt idx="976">
                  <c:v>-0.79118701037246997</c:v>
                </c:pt>
                <c:pt idx="977">
                  <c:v>-0.76265536786860699</c:v>
                </c:pt>
                <c:pt idx="978">
                  <c:v>-0.71607332648615196</c:v>
                </c:pt>
                <c:pt idx="979">
                  <c:v>-0.70268141606002199</c:v>
                </c:pt>
                <c:pt idx="980">
                  <c:v>-0.72655457011142199</c:v>
                </c:pt>
                <c:pt idx="981">
                  <c:v>-0.686959550622117</c:v>
                </c:pt>
                <c:pt idx="982">
                  <c:v>-0.71956754821827096</c:v>
                </c:pt>
                <c:pt idx="983">
                  <c:v>-0.77197234477353305</c:v>
                </c:pt>
                <c:pt idx="984">
                  <c:v>-0.71257981553957594</c:v>
                </c:pt>
                <c:pt idx="985">
                  <c:v>-0.69685866088721504</c:v>
                </c:pt>
                <c:pt idx="986">
                  <c:v>-0.71956754821827096</c:v>
                </c:pt>
                <c:pt idx="987">
                  <c:v>-0.63979537587948998</c:v>
                </c:pt>
                <c:pt idx="988">
                  <c:v>-0.59787182294949803</c:v>
                </c:pt>
                <c:pt idx="989">
                  <c:v>-0.61534008846791899</c:v>
                </c:pt>
                <c:pt idx="990">
                  <c:v>-0.56468169199317297</c:v>
                </c:pt>
                <c:pt idx="991">
                  <c:v>-0.58273280165730901</c:v>
                </c:pt>
                <c:pt idx="992">
                  <c:v>-0.59321333449703495</c:v>
                </c:pt>
                <c:pt idx="993">
                  <c:v>-0.57865644656501802</c:v>
                </c:pt>
                <c:pt idx="994">
                  <c:v>-0.58855555683011596</c:v>
                </c:pt>
                <c:pt idx="995">
                  <c:v>-0.62174497700089704</c:v>
                </c:pt>
                <c:pt idx="996">
                  <c:v>-0.56118818104659696</c:v>
                </c:pt>
                <c:pt idx="997">
                  <c:v>-0.55070764820687101</c:v>
                </c:pt>
                <c:pt idx="998">
                  <c:v>-0.53382151604862205</c:v>
                </c:pt>
                <c:pt idx="999">
                  <c:v>-0.46685983156134298</c:v>
                </c:pt>
                <c:pt idx="1000">
                  <c:v>-0.523922405783524</c:v>
                </c:pt>
                <c:pt idx="1001">
                  <c:v>-0.43425254475073299</c:v>
                </c:pt>
                <c:pt idx="1002">
                  <c:v>-0.387087659222562</c:v>
                </c:pt>
                <c:pt idx="1003">
                  <c:v>-0.37194863793037303</c:v>
                </c:pt>
                <c:pt idx="1004">
                  <c:v>-0.36554374939739398</c:v>
                </c:pt>
                <c:pt idx="1005">
                  <c:v>-0.30265770921686203</c:v>
                </c:pt>
                <c:pt idx="1006">
                  <c:v>-0.35564534991784003</c:v>
                </c:pt>
                <c:pt idx="1007">
                  <c:v>-0.33177148508089599</c:v>
                </c:pt>
                <c:pt idx="1008">
                  <c:v>-0.352733972331436</c:v>
                </c:pt>
                <c:pt idx="1009">
                  <c:v>-0.31721459714887901</c:v>
                </c:pt>
                <c:pt idx="1010">
                  <c:v>-0.34399983957222602</c:v>
                </c:pt>
                <c:pt idx="1011">
                  <c:v>-0.33002508500038102</c:v>
                </c:pt>
                <c:pt idx="1012">
                  <c:v>-0.31837957465476702</c:v>
                </c:pt>
                <c:pt idx="1013">
                  <c:v>-0.33526570681301499</c:v>
                </c:pt>
                <c:pt idx="1014">
                  <c:v>-0.30382268672274998</c:v>
                </c:pt>
                <c:pt idx="1015">
                  <c:v>-0.307316197669325</c:v>
                </c:pt>
                <c:pt idx="1016">
                  <c:v>-0.36379663853133398</c:v>
                </c:pt>
                <c:pt idx="1017">
                  <c:v>-0.356809616638184</c:v>
                </c:pt>
                <c:pt idx="1018">
                  <c:v>-0.35331610569160798</c:v>
                </c:pt>
                <c:pt idx="1019">
                  <c:v>-0.376607126382836</c:v>
                </c:pt>
                <c:pt idx="1020">
                  <c:v>-0.27005042240625199</c:v>
                </c:pt>
                <c:pt idx="1021">
                  <c:v>-0.240936646542218</c:v>
                </c:pt>
                <c:pt idx="1022">
                  <c:v>-0.20716509301126401</c:v>
                </c:pt>
                <c:pt idx="1023">
                  <c:v>-0.197265982746166</c:v>
                </c:pt>
                <c:pt idx="1024">
                  <c:v>-0.140203408523984</c:v>
                </c:pt>
                <c:pt idx="1025">
                  <c:v>-0.156506696536518</c:v>
                </c:pt>
                <c:pt idx="1026">
                  <c:v>-0.21415211490441499</c:v>
                </c:pt>
                <c:pt idx="1027">
                  <c:v>-0.20134233783845701</c:v>
                </c:pt>
                <c:pt idx="1028">
                  <c:v>-0.19202536093353101</c:v>
                </c:pt>
                <c:pt idx="1029">
                  <c:v>-0.19784811610633801</c:v>
                </c:pt>
                <c:pt idx="1030">
                  <c:v>-0.14951967464336699</c:v>
                </c:pt>
                <c:pt idx="1031">
                  <c:v>-2.1419060841615298E-2</c:v>
                </c:pt>
                <c:pt idx="1032">
                  <c:v>-2.7858178173071299E-3</c:v>
                </c:pt>
                <c:pt idx="1033">
                  <c:v>-0.118076654553101</c:v>
                </c:pt>
                <c:pt idx="1034">
                  <c:v>-8.4887234382319196E-2</c:v>
                </c:pt>
                <c:pt idx="1035">
                  <c:v>-0.10410189998125501</c:v>
                </c:pt>
                <c:pt idx="1036">
                  <c:v>-0.10876038843371801</c:v>
                </c:pt>
                <c:pt idx="1037">
                  <c:v>-0.151848918869598</c:v>
                </c:pt>
                <c:pt idx="1038">
                  <c:v>-0.180379850587917</c:v>
                </c:pt>
                <c:pt idx="1039">
                  <c:v>-0.27587317757905899</c:v>
                </c:pt>
                <c:pt idx="1040">
                  <c:v>-0.34341699542651</c:v>
                </c:pt>
                <c:pt idx="1041">
                  <c:v>-0.35972099422458698</c:v>
                </c:pt>
                <c:pt idx="1042">
                  <c:v>-0.34283486206633801</c:v>
                </c:pt>
                <c:pt idx="1043">
                  <c:v>-0.349239750599317</c:v>
                </c:pt>
                <c:pt idx="1044">
                  <c:v>-0.27237966663248397</c:v>
                </c:pt>
                <c:pt idx="1045">
                  <c:v>-0.32012597473528298</c:v>
                </c:pt>
                <c:pt idx="1046">
                  <c:v>-0.27645531093923098</c:v>
                </c:pt>
                <c:pt idx="1047">
                  <c:v>-0.21124073731801099</c:v>
                </c:pt>
                <c:pt idx="1048">
                  <c:v>-0.29334144309748</c:v>
                </c:pt>
                <c:pt idx="1049">
                  <c:v>-0.24443015748879299</c:v>
                </c:pt>
                <c:pt idx="1050">
                  <c:v>-0.25316429024800302</c:v>
                </c:pt>
                <c:pt idx="1051">
                  <c:v>-0.225797625250028</c:v>
                </c:pt>
                <c:pt idx="1052">
                  <c:v>-0.25200002352765899</c:v>
                </c:pt>
                <c:pt idx="1053">
                  <c:v>-0.21939273671704901</c:v>
                </c:pt>
                <c:pt idx="1054">
                  <c:v>-0.18736758326661199</c:v>
                </c:pt>
                <c:pt idx="1055">
                  <c:v>-0.12739292067248301</c:v>
                </c:pt>
                <c:pt idx="1056">
                  <c:v>-0.171645717828707</c:v>
                </c:pt>
                <c:pt idx="1057">
                  <c:v>-0.197265982746166</c:v>
                </c:pt>
                <c:pt idx="1058">
                  <c:v>-0.31430321956247598</c:v>
                </c:pt>
                <c:pt idx="1059">
                  <c:v>-0.29567068732371099</c:v>
                </c:pt>
                <c:pt idx="1060">
                  <c:v>-0.32245521896151402</c:v>
                </c:pt>
                <c:pt idx="1061">
                  <c:v>-0.313138952842132</c:v>
                </c:pt>
                <c:pt idx="1062">
                  <c:v>-0.31372108620230399</c:v>
                </c:pt>
                <c:pt idx="1063">
                  <c:v>-0.318961708014939</c:v>
                </c:pt>
                <c:pt idx="1064">
                  <c:v>-0.27179753327231199</c:v>
                </c:pt>
                <c:pt idx="1065">
                  <c:v>-0.23453175800923901</c:v>
                </c:pt>
                <c:pt idx="1066">
                  <c:v>-0.201924471198629</c:v>
                </c:pt>
                <c:pt idx="1067">
                  <c:v>-0.32129095224116999</c:v>
                </c:pt>
                <c:pt idx="1068">
                  <c:v>-0.30964544189555598</c:v>
                </c:pt>
                <c:pt idx="1069">
                  <c:v>-0.33177148508089599</c:v>
                </c:pt>
                <c:pt idx="1070">
                  <c:v>-0.414455035006081</c:v>
                </c:pt>
                <c:pt idx="1071">
                  <c:v>-0.41678427923231198</c:v>
                </c:pt>
                <c:pt idx="1072">
                  <c:v>-0.418530679312828</c:v>
                </c:pt>
                <c:pt idx="1073">
                  <c:v>-0.40921441319344598</c:v>
                </c:pt>
                <c:pt idx="1074">
                  <c:v>-0.43366970060501697</c:v>
                </c:pt>
                <c:pt idx="1075">
                  <c:v>-0.39756890284783197</c:v>
                </c:pt>
                <c:pt idx="1076">
                  <c:v>-0.39582179198177198</c:v>
                </c:pt>
                <c:pt idx="1077">
                  <c:v>-0.34283486206633801</c:v>
                </c:pt>
                <c:pt idx="1078">
                  <c:v>-0.36146810509064697</c:v>
                </c:pt>
                <c:pt idx="1079">
                  <c:v>-0.350986861465377</c:v>
                </c:pt>
                <c:pt idx="1080">
                  <c:v>-0.374860015516776</c:v>
                </c:pt>
                <c:pt idx="1081">
                  <c:v>-0.350986861465377</c:v>
                </c:pt>
                <c:pt idx="1082">
                  <c:v>-0.33817708439941901</c:v>
                </c:pt>
                <c:pt idx="1083">
                  <c:v>-0.25432926775389098</c:v>
                </c:pt>
                <c:pt idx="1084">
                  <c:v>-0.28577228784415698</c:v>
                </c:pt>
                <c:pt idx="1085">
                  <c:v>-0.27645531093923098</c:v>
                </c:pt>
                <c:pt idx="1086">
                  <c:v>-0.34225272870616602</c:v>
                </c:pt>
                <c:pt idx="1087">
                  <c:v>-0.40339165802063898</c:v>
                </c:pt>
                <c:pt idx="1088">
                  <c:v>-0.39407539190125601</c:v>
                </c:pt>
                <c:pt idx="1089">
                  <c:v>-0.41794854595265601</c:v>
                </c:pt>
                <c:pt idx="1090">
                  <c:v>-0.40863227983327399</c:v>
                </c:pt>
                <c:pt idx="1091">
                  <c:v>-0.34341699542651</c:v>
                </c:pt>
                <c:pt idx="1092">
                  <c:v>-0.35389823905177997</c:v>
                </c:pt>
                <c:pt idx="1093">
                  <c:v>-0.39174614767502502</c:v>
                </c:pt>
                <c:pt idx="1094">
                  <c:v>-0.36787299362362502</c:v>
                </c:pt>
                <c:pt idx="1095">
                  <c:v>-0.33002508500038102</c:v>
                </c:pt>
                <c:pt idx="1096">
                  <c:v>-0.221139136797565</c:v>
                </c:pt>
                <c:pt idx="1097">
                  <c:v>-0.122735143005564</c:v>
                </c:pt>
                <c:pt idx="1098">
                  <c:v>-0.118658787913273</c:v>
                </c:pt>
                <c:pt idx="1099">
                  <c:v>-9.0127145409410594E-2</c:v>
                </c:pt>
                <c:pt idx="1100">
                  <c:v>-3.5975948773632499E-2</c:v>
                </c:pt>
                <c:pt idx="1101">
                  <c:v>-0.11108963265995001</c:v>
                </c:pt>
                <c:pt idx="1102">
                  <c:v>-0.101190522394852</c:v>
                </c:pt>
                <c:pt idx="1103">
                  <c:v>-6.9165368944414496E-2</c:v>
                </c:pt>
                <c:pt idx="1104">
                  <c:v>-2.66596826542502E-2</c:v>
                </c:pt>
                <c:pt idx="1105">
                  <c:v>-2.1419060841615298E-2</c:v>
                </c:pt>
                <c:pt idx="1106">
                  <c:v>-2.9571060240653702E-2</c:v>
                </c:pt>
                <c:pt idx="1107">
                  <c:v>1.64288477816294E-2</c:v>
                </c:pt>
                <c:pt idx="1108">
                  <c:v>4.7833374360156996E-3</c:v>
                </c:pt>
                <c:pt idx="1109">
                  <c:v>0.28602269659680601</c:v>
                </c:pt>
                <c:pt idx="1110">
                  <c:v>0.30523736219574299</c:v>
                </c:pt>
                <c:pt idx="1111">
                  <c:v>0.41062979945198202</c:v>
                </c:pt>
                <c:pt idx="1112">
                  <c:v>0.41412331039855799</c:v>
                </c:pt>
                <c:pt idx="1113">
                  <c:v>0.39490793401407798</c:v>
                </c:pt>
                <c:pt idx="1114">
                  <c:v>0.37627540177531299</c:v>
                </c:pt>
                <c:pt idx="1115">
                  <c:v>0.38384455702863601</c:v>
                </c:pt>
                <c:pt idx="1116">
                  <c:v>0.24351629952109799</c:v>
                </c:pt>
                <c:pt idx="1117">
                  <c:v>0.35414864780442901</c:v>
                </c:pt>
                <c:pt idx="1118">
                  <c:v>0.30814873978214602</c:v>
                </c:pt>
                <c:pt idx="1119">
                  <c:v>0.30989585064820502</c:v>
                </c:pt>
                <c:pt idx="1120">
                  <c:v>0.31280722823460899</c:v>
                </c:pt>
                <c:pt idx="1121">
                  <c:v>0.386173801254867</c:v>
                </c:pt>
                <c:pt idx="1122">
                  <c:v>0.35240224772391299</c:v>
                </c:pt>
                <c:pt idx="1123">
                  <c:v>0.38500953453452302</c:v>
                </c:pt>
                <c:pt idx="1124">
                  <c:v>0.393743667293734</c:v>
                </c:pt>
                <c:pt idx="1125">
                  <c:v>0.38093317944223198</c:v>
                </c:pt>
                <c:pt idx="1126">
                  <c:v>0.451389085661631</c:v>
                </c:pt>
                <c:pt idx="1127">
                  <c:v>0.479337884019778</c:v>
                </c:pt>
                <c:pt idx="1128">
                  <c:v>0.473515128846971</c:v>
                </c:pt>
                <c:pt idx="1129">
                  <c:v>0.47468010635285801</c:v>
                </c:pt>
                <c:pt idx="1130">
                  <c:v>0.44440135298293598</c:v>
                </c:pt>
                <c:pt idx="1131">
                  <c:v>0.46012321842084097</c:v>
                </c:pt>
                <c:pt idx="1132">
                  <c:v>0.40830055522575098</c:v>
                </c:pt>
                <c:pt idx="1133">
                  <c:v>0.43508508686355402</c:v>
                </c:pt>
                <c:pt idx="1134">
                  <c:v>0.44148997539653301</c:v>
                </c:pt>
                <c:pt idx="1135">
                  <c:v>0.50029966048477403</c:v>
                </c:pt>
                <c:pt idx="1136">
                  <c:v>0.479337884019778</c:v>
                </c:pt>
                <c:pt idx="1137">
                  <c:v>0.44905984143539901</c:v>
                </c:pt>
                <c:pt idx="1138">
                  <c:v>0.592881609889512</c:v>
                </c:pt>
                <c:pt idx="1139">
                  <c:v>0.70351395817284301</c:v>
                </c:pt>
                <c:pt idx="1140">
                  <c:v>0.74893173283495396</c:v>
                </c:pt>
                <c:pt idx="1141">
                  <c:v>0.95214603052302405</c:v>
                </c:pt>
                <c:pt idx="1142">
                  <c:v>0.89624701223564296</c:v>
                </c:pt>
                <c:pt idx="1143">
                  <c:v>0.88984212370266402</c:v>
                </c:pt>
                <c:pt idx="1144">
                  <c:v>0.94050052017741004</c:v>
                </c:pt>
                <c:pt idx="1145">
                  <c:v>0.922449410513274</c:v>
                </c:pt>
                <c:pt idx="1146">
                  <c:v>1.00222158285205</c:v>
                </c:pt>
                <c:pt idx="1147">
                  <c:v>1.0237654926772199</c:v>
                </c:pt>
                <c:pt idx="1148">
                  <c:v>0.98242407310740199</c:v>
                </c:pt>
                <c:pt idx="1149">
                  <c:v>0.91196887767354795</c:v>
                </c:pt>
                <c:pt idx="1150">
                  <c:v>0.93642416508511905</c:v>
                </c:pt>
                <c:pt idx="1151">
                  <c:v>0.93642416508511905</c:v>
                </c:pt>
                <c:pt idx="1152">
                  <c:v>0.89391847879495501</c:v>
                </c:pt>
                <c:pt idx="1153">
                  <c:v>1.0645247788868699</c:v>
                </c:pt>
                <c:pt idx="1154">
                  <c:v>1.0627783788063501</c:v>
                </c:pt>
                <c:pt idx="1155">
                  <c:v>1.14837259553239</c:v>
                </c:pt>
                <c:pt idx="1156">
                  <c:v>1.1297400632936301</c:v>
                </c:pt>
                <c:pt idx="1157">
                  <c:v>1.06394264552669</c:v>
                </c:pt>
                <c:pt idx="1158">
                  <c:v>1.0208541150908099</c:v>
                </c:pt>
                <c:pt idx="1159">
                  <c:v>1.17690423803626</c:v>
                </c:pt>
                <c:pt idx="1160">
                  <c:v>1.2025245029537199</c:v>
                </c:pt>
                <c:pt idx="1161">
                  <c:v>0.99931020526565095</c:v>
                </c:pt>
                <c:pt idx="1162">
                  <c:v>0.94574043120450102</c:v>
                </c:pt>
                <c:pt idx="1163">
                  <c:v>0.922449410513274</c:v>
                </c:pt>
                <c:pt idx="1164">
                  <c:v>0.85315919258530704</c:v>
                </c:pt>
                <c:pt idx="1165">
                  <c:v>0.87703234663670604</c:v>
                </c:pt>
                <c:pt idx="1166">
                  <c:v>0.90206976740845002</c:v>
                </c:pt>
                <c:pt idx="1167">
                  <c:v>0.92769003232590896</c:v>
                </c:pt>
                <c:pt idx="1168">
                  <c:v>0.93933554267152297</c:v>
                </c:pt>
                <c:pt idx="1169">
                  <c:v>0.95331029724336802</c:v>
                </c:pt>
                <c:pt idx="1170">
                  <c:v>0.90032336732793405</c:v>
                </c:pt>
                <c:pt idx="1171">
                  <c:v>0.95214603052302405</c:v>
                </c:pt>
                <c:pt idx="1172">
                  <c:v>1.0476386467286201</c:v>
                </c:pt>
                <c:pt idx="1173">
                  <c:v>1.0965499323373</c:v>
                </c:pt>
                <c:pt idx="1174">
                  <c:v>0.93642416508511905</c:v>
                </c:pt>
                <c:pt idx="1175">
                  <c:v>0.95331029724336802</c:v>
                </c:pt>
                <c:pt idx="1176">
                  <c:v>0.90439901163468095</c:v>
                </c:pt>
                <c:pt idx="1177">
                  <c:v>0.70991884670582195</c:v>
                </c:pt>
                <c:pt idx="1178">
                  <c:v>0.89333563464923904</c:v>
                </c:pt>
                <c:pt idx="1179">
                  <c:v>0.94515829784432903</c:v>
                </c:pt>
                <c:pt idx="1180">
                  <c:v>0.87936159086293797</c:v>
                </c:pt>
                <c:pt idx="1181">
                  <c:v>0.80890568464353896</c:v>
                </c:pt>
                <c:pt idx="1182">
                  <c:v>0.86131048119880105</c:v>
                </c:pt>
                <c:pt idx="1183">
                  <c:v>0.77920977541933301</c:v>
                </c:pt>
                <c:pt idx="1184">
                  <c:v>0.83976657137363298</c:v>
                </c:pt>
                <c:pt idx="1185">
                  <c:v>0.86480470293092004</c:v>
                </c:pt>
                <c:pt idx="1186">
                  <c:v>0.84093083809397695</c:v>
                </c:pt>
                <c:pt idx="1187">
                  <c:v>0.80715928456302299</c:v>
                </c:pt>
                <c:pt idx="1188">
                  <c:v>0.80308292947073201</c:v>
                </c:pt>
                <c:pt idx="1189">
                  <c:v>0.85082994835907499</c:v>
                </c:pt>
                <c:pt idx="1190">
                  <c:v>0.90323474491433697</c:v>
                </c:pt>
                <c:pt idx="1191">
                  <c:v>0.90672825586091299</c:v>
                </c:pt>
                <c:pt idx="1192">
                  <c:v>0.85141208171924698</c:v>
                </c:pt>
                <c:pt idx="1193">
                  <c:v>0.83394381620082603</c:v>
                </c:pt>
                <c:pt idx="1194">
                  <c:v>0.87004461395801203</c:v>
                </c:pt>
                <c:pt idx="1195">
                  <c:v>0.97601918457442305</c:v>
                </c:pt>
                <c:pt idx="1196">
                  <c:v>0.95622167482977105</c:v>
                </c:pt>
                <c:pt idx="1197">
                  <c:v>0.95622167482977105</c:v>
                </c:pt>
                <c:pt idx="1198">
                  <c:v>0.79784301844364103</c:v>
                </c:pt>
                <c:pt idx="1199">
                  <c:v>0.85257634843959096</c:v>
                </c:pt>
                <c:pt idx="1200">
                  <c:v>0.70118471394661197</c:v>
                </c:pt>
                <c:pt idx="1201">
                  <c:v>0.68429929257390698</c:v>
                </c:pt>
                <c:pt idx="1202">
                  <c:v>0.65052702825740905</c:v>
                </c:pt>
                <c:pt idx="1203">
                  <c:v>0.63072951851275705</c:v>
                </c:pt>
                <c:pt idx="1204">
                  <c:v>0.68662782601459404</c:v>
                </c:pt>
                <c:pt idx="1205">
                  <c:v>0.74543822188837905</c:v>
                </c:pt>
                <c:pt idx="1206">
                  <c:v>0.719235823610748</c:v>
                </c:pt>
                <c:pt idx="1207">
                  <c:v>0.74019760007574398</c:v>
                </c:pt>
                <c:pt idx="1208">
                  <c:v>0.75417235464758903</c:v>
                </c:pt>
                <c:pt idx="1209">
                  <c:v>0.75417235464758903</c:v>
                </c:pt>
                <c:pt idx="1210">
                  <c:v>0.69477982541363303</c:v>
                </c:pt>
                <c:pt idx="1211">
                  <c:v>0.69477982541363303</c:v>
                </c:pt>
                <c:pt idx="1212">
                  <c:v>0.65693191679038798</c:v>
                </c:pt>
                <c:pt idx="1213">
                  <c:v>0.675565159814696</c:v>
                </c:pt>
                <c:pt idx="1214">
                  <c:v>0.63829938455162305</c:v>
                </c:pt>
                <c:pt idx="1215">
                  <c:v>0.69012204774671304</c:v>
                </c:pt>
                <c:pt idx="1216">
                  <c:v>0.78270328636590802</c:v>
                </c:pt>
                <c:pt idx="1217">
                  <c:v>0.75824799895433703</c:v>
                </c:pt>
                <c:pt idx="1218">
                  <c:v>0.775134131112585</c:v>
                </c:pt>
                <c:pt idx="1219">
                  <c:v>0.67148880472240502</c:v>
                </c:pt>
                <c:pt idx="1220">
                  <c:v>0.67265378222829297</c:v>
                </c:pt>
                <c:pt idx="1221">
                  <c:v>0.69186844782722901</c:v>
                </c:pt>
                <c:pt idx="1222">
                  <c:v>0.731463467316534</c:v>
                </c:pt>
                <c:pt idx="1223">
                  <c:v>0.71574160187862901</c:v>
                </c:pt>
                <c:pt idx="1224">
                  <c:v>0.767564265073719</c:v>
                </c:pt>
                <c:pt idx="1225">
                  <c:v>0.76407075412714398</c:v>
                </c:pt>
                <c:pt idx="1226">
                  <c:v>0.76174150990091205</c:v>
                </c:pt>
                <c:pt idx="1227">
                  <c:v>0.75009599955529804</c:v>
                </c:pt>
                <c:pt idx="1228">
                  <c:v>0.76232364326108404</c:v>
                </c:pt>
                <c:pt idx="1229">
                  <c:v>0.80774141792319498</c:v>
                </c:pt>
                <c:pt idx="1230">
                  <c:v>0.96379154086863805</c:v>
                </c:pt>
                <c:pt idx="1231">
                  <c:v>0.98999393914626899</c:v>
                </c:pt>
                <c:pt idx="1232">
                  <c:v>0.99406958345301599</c:v>
                </c:pt>
                <c:pt idx="1233">
                  <c:v>1.0231833593170501</c:v>
                </c:pt>
                <c:pt idx="1234">
                  <c:v>1.0522971351810799</c:v>
                </c:pt>
                <c:pt idx="1235">
                  <c:v>1.19611890363519</c:v>
                </c:pt>
                <c:pt idx="1236">
                  <c:v>1.2951057415729099</c:v>
                </c:pt>
                <c:pt idx="1237">
                  <c:v>1.3277137391690601</c:v>
                </c:pt>
                <c:pt idx="1238">
                  <c:v>1.24386592252354</c:v>
                </c:pt>
                <c:pt idx="1239">
                  <c:v>1.2106757915672099</c:v>
                </c:pt>
                <c:pt idx="1240">
                  <c:v>1.2444480558837101</c:v>
                </c:pt>
                <c:pt idx="1241">
                  <c:v>1.1914611259682699</c:v>
                </c:pt>
                <c:pt idx="1242">
                  <c:v>1.15652459493143</c:v>
                </c:pt>
                <c:pt idx="1243">
                  <c:v>1.2130050357934401</c:v>
                </c:pt>
                <c:pt idx="1244">
                  <c:v>1.19495463691485</c:v>
                </c:pt>
                <c:pt idx="1245">
                  <c:v>1.25201792192257</c:v>
                </c:pt>
                <c:pt idx="1246">
                  <c:v>1.2380431673507299</c:v>
                </c:pt>
                <c:pt idx="1247">
                  <c:v>1.23163827881775</c:v>
                </c:pt>
                <c:pt idx="1248">
                  <c:v>1.28578947545353</c:v>
                </c:pt>
                <c:pt idx="1249">
                  <c:v>1.3591560484737899</c:v>
                </c:pt>
                <c:pt idx="1250">
                  <c:v>1.20310663631389</c:v>
                </c:pt>
                <c:pt idx="1251">
                  <c:v>1.2461951667497699</c:v>
                </c:pt>
                <c:pt idx="1252">
                  <c:v>1.28870085303993</c:v>
                </c:pt>
                <c:pt idx="1253">
                  <c:v>1.30908049614476</c:v>
                </c:pt>
                <c:pt idx="1254">
                  <c:v>1.34459916054177</c:v>
                </c:pt>
                <c:pt idx="1255">
                  <c:v>1.29161223062634</c:v>
                </c:pt>
                <c:pt idx="1256">
                  <c:v>1.3020934742516099</c:v>
                </c:pt>
                <c:pt idx="1257">
                  <c:v>1.3469284047679999</c:v>
                </c:pt>
                <c:pt idx="1258">
                  <c:v>1.39118120192422</c:v>
                </c:pt>
                <c:pt idx="1259">
                  <c:v>1.491915150728</c:v>
                </c:pt>
                <c:pt idx="1260">
                  <c:v>1.53558581452405</c:v>
                </c:pt>
                <c:pt idx="1261">
                  <c:v>1.5885727444394899</c:v>
                </c:pt>
                <c:pt idx="1262">
                  <c:v>1.75160988927808</c:v>
                </c:pt>
                <c:pt idx="1263">
                  <c:v>1.9134827673963299</c:v>
                </c:pt>
                <c:pt idx="1264">
                  <c:v>1.76500251048975</c:v>
                </c:pt>
                <c:pt idx="1265">
                  <c:v>1.7248253576402801</c:v>
                </c:pt>
                <c:pt idx="1266">
                  <c:v>1.7428757565188699</c:v>
                </c:pt>
                <c:pt idx="1267">
                  <c:v>1.73938224557229</c:v>
                </c:pt>
                <c:pt idx="1268">
                  <c:v>1.29801711915931</c:v>
                </c:pt>
                <c:pt idx="1269">
                  <c:v>1.4616371081436199</c:v>
                </c:pt>
                <c:pt idx="1270">
                  <c:v>1.7504456225577401</c:v>
                </c:pt>
                <c:pt idx="1271">
                  <c:v>1.7422936231587001</c:v>
                </c:pt>
                <c:pt idx="1272">
                  <c:v>1.88786250247887</c:v>
                </c:pt>
                <c:pt idx="1273">
                  <c:v>1.9134827673963299</c:v>
                </c:pt>
                <c:pt idx="1274">
                  <c:v>1.93269743299527</c:v>
                </c:pt>
                <c:pt idx="1275">
                  <c:v>1.84302757196248</c:v>
                </c:pt>
                <c:pt idx="1276">
                  <c:v>1.7382179788519501</c:v>
                </c:pt>
                <c:pt idx="1277">
                  <c:v>1.4354347098659901</c:v>
                </c:pt>
                <c:pt idx="1278">
                  <c:v>1.0068793605189701</c:v>
                </c:pt>
                <c:pt idx="1279">
                  <c:v>0.831032438614423</c:v>
                </c:pt>
                <c:pt idx="1280">
                  <c:v>1.05986700121995</c:v>
                </c:pt>
                <c:pt idx="1281">
                  <c:v>0.78095688628539195</c:v>
                </c:pt>
                <c:pt idx="1282">
                  <c:v>0.78910888568443105</c:v>
                </c:pt>
                <c:pt idx="1283">
                  <c:v>1.35042191571458</c:v>
                </c:pt>
                <c:pt idx="1284">
                  <c:v>2.0514817806776402</c:v>
                </c:pt>
                <c:pt idx="1285">
                  <c:v>1.7137619806548401</c:v>
                </c:pt>
                <c:pt idx="1286">
                  <c:v>1.70502784789563</c:v>
                </c:pt>
                <c:pt idx="1287">
                  <c:v>1.6700913168587801</c:v>
                </c:pt>
                <c:pt idx="1288">
                  <c:v>1.7085213588421999</c:v>
                </c:pt>
                <c:pt idx="1289">
                  <c:v>1.4476623535717801</c:v>
                </c:pt>
                <c:pt idx="1290">
                  <c:v>1.52219319331238</c:v>
                </c:pt>
                <c:pt idx="1291">
                  <c:v>1.7114327364285999</c:v>
                </c:pt>
                <c:pt idx="1292">
                  <c:v>1.7760658874752</c:v>
                </c:pt>
                <c:pt idx="1293">
                  <c:v>2.0386720036116799</c:v>
                </c:pt>
                <c:pt idx="1294">
                  <c:v>1.9618112088593</c:v>
                </c:pt>
                <c:pt idx="1295">
                  <c:v>2.3105943858675402</c:v>
                </c:pt>
                <c:pt idx="1296">
                  <c:v>2.4782900191585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759-4E3F-BA87-E99E3F990685}"/>
            </c:ext>
          </c:extLst>
        </c:ser>
        <c:ser>
          <c:idx val="3"/>
          <c:order val="3"/>
          <c:tx>
            <c:strRef>
              <c:f>scaled_assets_nona!$E$1</c:f>
              <c:strCache>
                <c:ptCount val="1"/>
                <c:pt idx="0">
                  <c:v>BTC</c:v>
                </c:pt>
              </c:strCache>
            </c:strRef>
          </c:tx>
          <c:spPr>
            <a:ln w="1270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scaled_assets_nona!$A$2:$A$1298</c:f>
              <c:numCache>
                <c:formatCode>m/d/yyyy</c:formatCode>
                <c:ptCount val="1297"/>
                <c:pt idx="0">
                  <c:v>41898</c:v>
                </c:pt>
                <c:pt idx="1">
                  <c:v>41899</c:v>
                </c:pt>
                <c:pt idx="2">
                  <c:v>41900</c:v>
                </c:pt>
                <c:pt idx="3">
                  <c:v>41901</c:v>
                </c:pt>
                <c:pt idx="4">
                  <c:v>41904</c:v>
                </c:pt>
                <c:pt idx="5">
                  <c:v>41905</c:v>
                </c:pt>
                <c:pt idx="6">
                  <c:v>41906</c:v>
                </c:pt>
                <c:pt idx="7">
                  <c:v>41907</c:v>
                </c:pt>
                <c:pt idx="8">
                  <c:v>41908</c:v>
                </c:pt>
                <c:pt idx="9">
                  <c:v>41911</c:v>
                </c:pt>
                <c:pt idx="10">
                  <c:v>41912</c:v>
                </c:pt>
                <c:pt idx="11">
                  <c:v>41920</c:v>
                </c:pt>
                <c:pt idx="12">
                  <c:v>41921</c:v>
                </c:pt>
                <c:pt idx="13">
                  <c:v>41922</c:v>
                </c:pt>
                <c:pt idx="14">
                  <c:v>41925</c:v>
                </c:pt>
                <c:pt idx="15">
                  <c:v>41926</c:v>
                </c:pt>
                <c:pt idx="16">
                  <c:v>41927</c:v>
                </c:pt>
                <c:pt idx="17">
                  <c:v>41928</c:v>
                </c:pt>
                <c:pt idx="18">
                  <c:v>41929</c:v>
                </c:pt>
                <c:pt idx="19">
                  <c:v>41932</c:v>
                </c:pt>
                <c:pt idx="20">
                  <c:v>41933</c:v>
                </c:pt>
                <c:pt idx="21">
                  <c:v>41934</c:v>
                </c:pt>
                <c:pt idx="22">
                  <c:v>41935</c:v>
                </c:pt>
                <c:pt idx="23">
                  <c:v>41936</c:v>
                </c:pt>
                <c:pt idx="24">
                  <c:v>41939</c:v>
                </c:pt>
                <c:pt idx="25">
                  <c:v>41940</c:v>
                </c:pt>
                <c:pt idx="26">
                  <c:v>41941</c:v>
                </c:pt>
                <c:pt idx="27">
                  <c:v>41942</c:v>
                </c:pt>
                <c:pt idx="28">
                  <c:v>41943</c:v>
                </c:pt>
                <c:pt idx="29">
                  <c:v>41946</c:v>
                </c:pt>
                <c:pt idx="30">
                  <c:v>41947</c:v>
                </c:pt>
                <c:pt idx="31">
                  <c:v>41948</c:v>
                </c:pt>
                <c:pt idx="32">
                  <c:v>41949</c:v>
                </c:pt>
                <c:pt idx="33">
                  <c:v>41950</c:v>
                </c:pt>
                <c:pt idx="34">
                  <c:v>41953</c:v>
                </c:pt>
                <c:pt idx="35">
                  <c:v>41954</c:v>
                </c:pt>
                <c:pt idx="36">
                  <c:v>41955</c:v>
                </c:pt>
                <c:pt idx="37">
                  <c:v>41956</c:v>
                </c:pt>
                <c:pt idx="38">
                  <c:v>41957</c:v>
                </c:pt>
                <c:pt idx="39">
                  <c:v>41960</c:v>
                </c:pt>
                <c:pt idx="40">
                  <c:v>41961</c:v>
                </c:pt>
                <c:pt idx="41">
                  <c:v>41962</c:v>
                </c:pt>
                <c:pt idx="42">
                  <c:v>41963</c:v>
                </c:pt>
                <c:pt idx="43">
                  <c:v>41964</c:v>
                </c:pt>
                <c:pt idx="44">
                  <c:v>41967</c:v>
                </c:pt>
                <c:pt idx="45">
                  <c:v>41968</c:v>
                </c:pt>
                <c:pt idx="46">
                  <c:v>41969</c:v>
                </c:pt>
                <c:pt idx="47">
                  <c:v>41974</c:v>
                </c:pt>
                <c:pt idx="48">
                  <c:v>41975</c:v>
                </c:pt>
                <c:pt idx="49">
                  <c:v>41976</c:v>
                </c:pt>
                <c:pt idx="50">
                  <c:v>41977</c:v>
                </c:pt>
                <c:pt idx="51">
                  <c:v>41978</c:v>
                </c:pt>
                <c:pt idx="52">
                  <c:v>41981</c:v>
                </c:pt>
                <c:pt idx="53">
                  <c:v>41982</c:v>
                </c:pt>
                <c:pt idx="54">
                  <c:v>41983</c:v>
                </c:pt>
                <c:pt idx="55">
                  <c:v>41984</c:v>
                </c:pt>
                <c:pt idx="56">
                  <c:v>41985</c:v>
                </c:pt>
                <c:pt idx="57">
                  <c:v>41988</c:v>
                </c:pt>
                <c:pt idx="58">
                  <c:v>41989</c:v>
                </c:pt>
                <c:pt idx="59">
                  <c:v>41990</c:v>
                </c:pt>
                <c:pt idx="60">
                  <c:v>41991</c:v>
                </c:pt>
                <c:pt idx="61">
                  <c:v>41992</c:v>
                </c:pt>
                <c:pt idx="62">
                  <c:v>41995</c:v>
                </c:pt>
                <c:pt idx="63">
                  <c:v>41996</c:v>
                </c:pt>
                <c:pt idx="64">
                  <c:v>41999</c:v>
                </c:pt>
                <c:pt idx="65">
                  <c:v>42002</c:v>
                </c:pt>
                <c:pt idx="66">
                  <c:v>42003</c:v>
                </c:pt>
                <c:pt idx="67">
                  <c:v>42004</c:v>
                </c:pt>
                <c:pt idx="68">
                  <c:v>42009</c:v>
                </c:pt>
                <c:pt idx="69">
                  <c:v>42010</c:v>
                </c:pt>
                <c:pt idx="70">
                  <c:v>42011</c:v>
                </c:pt>
                <c:pt idx="71">
                  <c:v>42012</c:v>
                </c:pt>
                <c:pt idx="72">
                  <c:v>42013</c:v>
                </c:pt>
                <c:pt idx="73">
                  <c:v>42016</c:v>
                </c:pt>
                <c:pt idx="74">
                  <c:v>42017</c:v>
                </c:pt>
                <c:pt idx="75">
                  <c:v>42018</c:v>
                </c:pt>
                <c:pt idx="76">
                  <c:v>42019</c:v>
                </c:pt>
                <c:pt idx="77">
                  <c:v>42020</c:v>
                </c:pt>
                <c:pt idx="78">
                  <c:v>42024</c:v>
                </c:pt>
                <c:pt idx="79">
                  <c:v>42025</c:v>
                </c:pt>
                <c:pt idx="80">
                  <c:v>42026</c:v>
                </c:pt>
                <c:pt idx="81">
                  <c:v>42027</c:v>
                </c:pt>
                <c:pt idx="82">
                  <c:v>42030</c:v>
                </c:pt>
                <c:pt idx="83">
                  <c:v>42031</c:v>
                </c:pt>
                <c:pt idx="84">
                  <c:v>42032</c:v>
                </c:pt>
                <c:pt idx="85">
                  <c:v>42033</c:v>
                </c:pt>
                <c:pt idx="86">
                  <c:v>42034</c:v>
                </c:pt>
                <c:pt idx="87">
                  <c:v>42037</c:v>
                </c:pt>
                <c:pt idx="88">
                  <c:v>42038</c:v>
                </c:pt>
                <c:pt idx="89">
                  <c:v>42039</c:v>
                </c:pt>
                <c:pt idx="90">
                  <c:v>42040</c:v>
                </c:pt>
                <c:pt idx="91">
                  <c:v>42041</c:v>
                </c:pt>
                <c:pt idx="92">
                  <c:v>42044</c:v>
                </c:pt>
                <c:pt idx="93">
                  <c:v>42045</c:v>
                </c:pt>
                <c:pt idx="94">
                  <c:v>42046</c:v>
                </c:pt>
                <c:pt idx="95">
                  <c:v>42047</c:v>
                </c:pt>
                <c:pt idx="96">
                  <c:v>42048</c:v>
                </c:pt>
                <c:pt idx="97">
                  <c:v>42052</c:v>
                </c:pt>
                <c:pt idx="98">
                  <c:v>42060</c:v>
                </c:pt>
                <c:pt idx="99">
                  <c:v>42061</c:v>
                </c:pt>
                <c:pt idx="100">
                  <c:v>42062</c:v>
                </c:pt>
                <c:pt idx="101">
                  <c:v>42065</c:v>
                </c:pt>
                <c:pt idx="102">
                  <c:v>42066</c:v>
                </c:pt>
                <c:pt idx="103">
                  <c:v>42067</c:v>
                </c:pt>
                <c:pt idx="104">
                  <c:v>42068</c:v>
                </c:pt>
                <c:pt idx="105">
                  <c:v>42069</c:v>
                </c:pt>
                <c:pt idx="106">
                  <c:v>42072</c:v>
                </c:pt>
                <c:pt idx="107">
                  <c:v>42073</c:v>
                </c:pt>
                <c:pt idx="108">
                  <c:v>42074</c:v>
                </c:pt>
                <c:pt idx="109">
                  <c:v>42075</c:v>
                </c:pt>
                <c:pt idx="110">
                  <c:v>42076</c:v>
                </c:pt>
                <c:pt idx="111">
                  <c:v>42079</c:v>
                </c:pt>
                <c:pt idx="112">
                  <c:v>42080</c:v>
                </c:pt>
                <c:pt idx="113">
                  <c:v>42081</c:v>
                </c:pt>
                <c:pt idx="114">
                  <c:v>42082</c:v>
                </c:pt>
                <c:pt idx="115">
                  <c:v>42083</c:v>
                </c:pt>
                <c:pt idx="116">
                  <c:v>42086</c:v>
                </c:pt>
                <c:pt idx="117">
                  <c:v>42087</c:v>
                </c:pt>
                <c:pt idx="118">
                  <c:v>42088</c:v>
                </c:pt>
                <c:pt idx="119">
                  <c:v>42089</c:v>
                </c:pt>
                <c:pt idx="120">
                  <c:v>42090</c:v>
                </c:pt>
                <c:pt idx="121">
                  <c:v>42093</c:v>
                </c:pt>
                <c:pt idx="122">
                  <c:v>42094</c:v>
                </c:pt>
                <c:pt idx="123">
                  <c:v>42095</c:v>
                </c:pt>
                <c:pt idx="124">
                  <c:v>42096</c:v>
                </c:pt>
                <c:pt idx="125">
                  <c:v>42101</c:v>
                </c:pt>
                <c:pt idx="126">
                  <c:v>42102</c:v>
                </c:pt>
                <c:pt idx="127">
                  <c:v>42103</c:v>
                </c:pt>
                <c:pt idx="128">
                  <c:v>42104</c:v>
                </c:pt>
                <c:pt idx="129">
                  <c:v>42107</c:v>
                </c:pt>
                <c:pt idx="130">
                  <c:v>42108</c:v>
                </c:pt>
                <c:pt idx="131">
                  <c:v>42109</c:v>
                </c:pt>
                <c:pt idx="132">
                  <c:v>42110</c:v>
                </c:pt>
                <c:pt idx="133">
                  <c:v>42111</c:v>
                </c:pt>
                <c:pt idx="134">
                  <c:v>42114</c:v>
                </c:pt>
                <c:pt idx="135">
                  <c:v>42115</c:v>
                </c:pt>
                <c:pt idx="136">
                  <c:v>42116</c:v>
                </c:pt>
                <c:pt idx="137">
                  <c:v>42117</c:v>
                </c:pt>
                <c:pt idx="138">
                  <c:v>42118</c:v>
                </c:pt>
                <c:pt idx="139">
                  <c:v>42121</c:v>
                </c:pt>
                <c:pt idx="140">
                  <c:v>42122</c:v>
                </c:pt>
                <c:pt idx="141">
                  <c:v>42123</c:v>
                </c:pt>
                <c:pt idx="142">
                  <c:v>42124</c:v>
                </c:pt>
                <c:pt idx="143">
                  <c:v>42128</c:v>
                </c:pt>
                <c:pt idx="144">
                  <c:v>42129</c:v>
                </c:pt>
                <c:pt idx="145">
                  <c:v>42130</c:v>
                </c:pt>
                <c:pt idx="146">
                  <c:v>42131</c:v>
                </c:pt>
                <c:pt idx="147">
                  <c:v>42132</c:v>
                </c:pt>
                <c:pt idx="148">
                  <c:v>42135</c:v>
                </c:pt>
                <c:pt idx="149">
                  <c:v>42136</c:v>
                </c:pt>
                <c:pt idx="150">
                  <c:v>42137</c:v>
                </c:pt>
                <c:pt idx="151">
                  <c:v>42138</c:v>
                </c:pt>
                <c:pt idx="152">
                  <c:v>42139</c:v>
                </c:pt>
                <c:pt idx="153">
                  <c:v>42142</c:v>
                </c:pt>
                <c:pt idx="154">
                  <c:v>42143</c:v>
                </c:pt>
                <c:pt idx="155">
                  <c:v>42144</c:v>
                </c:pt>
                <c:pt idx="156">
                  <c:v>42145</c:v>
                </c:pt>
                <c:pt idx="157">
                  <c:v>42146</c:v>
                </c:pt>
                <c:pt idx="158">
                  <c:v>42150</c:v>
                </c:pt>
                <c:pt idx="159">
                  <c:v>42151</c:v>
                </c:pt>
                <c:pt idx="160">
                  <c:v>42152</c:v>
                </c:pt>
                <c:pt idx="161">
                  <c:v>42153</c:v>
                </c:pt>
                <c:pt idx="162">
                  <c:v>42156</c:v>
                </c:pt>
                <c:pt idx="163">
                  <c:v>42157</c:v>
                </c:pt>
                <c:pt idx="164">
                  <c:v>42158</c:v>
                </c:pt>
                <c:pt idx="165">
                  <c:v>42159</c:v>
                </c:pt>
                <c:pt idx="166">
                  <c:v>42160</c:v>
                </c:pt>
                <c:pt idx="167">
                  <c:v>42163</c:v>
                </c:pt>
                <c:pt idx="168">
                  <c:v>42164</c:v>
                </c:pt>
                <c:pt idx="169">
                  <c:v>42165</c:v>
                </c:pt>
                <c:pt idx="170">
                  <c:v>42166</c:v>
                </c:pt>
                <c:pt idx="171">
                  <c:v>42167</c:v>
                </c:pt>
                <c:pt idx="172">
                  <c:v>42170</c:v>
                </c:pt>
                <c:pt idx="173">
                  <c:v>42171</c:v>
                </c:pt>
                <c:pt idx="174">
                  <c:v>42172</c:v>
                </c:pt>
                <c:pt idx="175">
                  <c:v>42173</c:v>
                </c:pt>
                <c:pt idx="176">
                  <c:v>42174</c:v>
                </c:pt>
                <c:pt idx="177">
                  <c:v>42178</c:v>
                </c:pt>
                <c:pt idx="178">
                  <c:v>42179</c:v>
                </c:pt>
                <c:pt idx="179">
                  <c:v>42180</c:v>
                </c:pt>
                <c:pt idx="180">
                  <c:v>42181</c:v>
                </c:pt>
                <c:pt idx="181">
                  <c:v>42184</c:v>
                </c:pt>
                <c:pt idx="182">
                  <c:v>42185</c:v>
                </c:pt>
                <c:pt idx="183">
                  <c:v>42186</c:v>
                </c:pt>
                <c:pt idx="184">
                  <c:v>42187</c:v>
                </c:pt>
                <c:pt idx="185">
                  <c:v>42191</c:v>
                </c:pt>
                <c:pt idx="186">
                  <c:v>42192</c:v>
                </c:pt>
                <c:pt idx="187">
                  <c:v>42193</c:v>
                </c:pt>
                <c:pt idx="188">
                  <c:v>42194</c:v>
                </c:pt>
                <c:pt idx="189">
                  <c:v>42195</c:v>
                </c:pt>
                <c:pt idx="190">
                  <c:v>42198</c:v>
                </c:pt>
                <c:pt idx="191">
                  <c:v>42199</c:v>
                </c:pt>
                <c:pt idx="192">
                  <c:v>42200</c:v>
                </c:pt>
                <c:pt idx="193">
                  <c:v>42201</c:v>
                </c:pt>
                <c:pt idx="194">
                  <c:v>42202</c:v>
                </c:pt>
                <c:pt idx="195">
                  <c:v>42205</c:v>
                </c:pt>
                <c:pt idx="196">
                  <c:v>42206</c:v>
                </c:pt>
                <c:pt idx="197">
                  <c:v>42207</c:v>
                </c:pt>
                <c:pt idx="198">
                  <c:v>42208</c:v>
                </c:pt>
                <c:pt idx="199">
                  <c:v>42209</c:v>
                </c:pt>
                <c:pt idx="200">
                  <c:v>42212</c:v>
                </c:pt>
                <c:pt idx="201">
                  <c:v>42213</c:v>
                </c:pt>
                <c:pt idx="202">
                  <c:v>42214</c:v>
                </c:pt>
                <c:pt idx="203">
                  <c:v>42215</c:v>
                </c:pt>
                <c:pt idx="204">
                  <c:v>42216</c:v>
                </c:pt>
                <c:pt idx="205">
                  <c:v>42219</c:v>
                </c:pt>
                <c:pt idx="206">
                  <c:v>42220</c:v>
                </c:pt>
                <c:pt idx="207">
                  <c:v>42221</c:v>
                </c:pt>
                <c:pt idx="208">
                  <c:v>42222</c:v>
                </c:pt>
                <c:pt idx="209">
                  <c:v>42223</c:v>
                </c:pt>
                <c:pt idx="210">
                  <c:v>42226</c:v>
                </c:pt>
                <c:pt idx="211">
                  <c:v>42227</c:v>
                </c:pt>
                <c:pt idx="212">
                  <c:v>42228</c:v>
                </c:pt>
                <c:pt idx="213">
                  <c:v>42229</c:v>
                </c:pt>
                <c:pt idx="214">
                  <c:v>42230</c:v>
                </c:pt>
                <c:pt idx="215">
                  <c:v>42233</c:v>
                </c:pt>
                <c:pt idx="216">
                  <c:v>42234</c:v>
                </c:pt>
                <c:pt idx="217">
                  <c:v>42235</c:v>
                </c:pt>
                <c:pt idx="218">
                  <c:v>42236</c:v>
                </c:pt>
                <c:pt idx="219">
                  <c:v>42237</c:v>
                </c:pt>
                <c:pt idx="220">
                  <c:v>42240</c:v>
                </c:pt>
                <c:pt idx="221">
                  <c:v>42241</c:v>
                </c:pt>
                <c:pt idx="222">
                  <c:v>42242</c:v>
                </c:pt>
                <c:pt idx="223">
                  <c:v>42243</c:v>
                </c:pt>
                <c:pt idx="224">
                  <c:v>42244</c:v>
                </c:pt>
                <c:pt idx="225">
                  <c:v>42247</c:v>
                </c:pt>
                <c:pt idx="226">
                  <c:v>42248</c:v>
                </c:pt>
                <c:pt idx="227">
                  <c:v>42249</c:v>
                </c:pt>
                <c:pt idx="228">
                  <c:v>42255</c:v>
                </c:pt>
                <c:pt idx="229">
                  <c:v>42256</c:v>
                </c:pt>
                <c:pt idx="230">
                  <c:v>42257</c:v>
                </c:pt>
                <c:pt idx="231">
                  <c:v>42258</c:v>
                </c:pt>
                <c:pt idx="232">
                  <c:v>42261</c:v>
                </c:pt>
                <c:pt idx="233">
                  <c:v>42262</c:v>
                </c:pt>
                <c:pt idx="234">
                  <c:v>42263</c:v>
                </c:pt>
                <c:pt idx="235">
                  <c:v>42264</c:v>
                </c:pt>
                <c:pt idx="236">
                  <c:v>42265</c:v>
                </c:pt>
                <c:pt idx="237">
                  <c:v>42268</c:v>
                </c:pt>
                <c:pt idx="238">
                  <c:v>42269</c:v>
                </c:pt>
                <c:pt idx="239">
                  <c:v>42270</c:v>
                </c:pt>
                <c:pt idx="240">
                  <c:v>42271</c:v>
                </c:pt>
                <c:pt idx="241">
                  <c:v>42272</c:v>
                </c:pt>
                <c:pt idx="242">
                  <c:v>42275</c:v>
                </c:pt>
                <c:pt idx="243">
                  <c:v>42276</c:v>
                </c:pt>
                <c:pt idx="244">
                  <c:v>42277</c:v>
                </c:pt>
                <c:pt idx="245">
                  <c:v>42285</c:v>
                </c:pt>
                <c:pt idx="246">
                  <c:v>42286</c:v>
                </c:pt>
                <c:pt idx="247">
                  <c:v>42289</c:v>
                </c:pt>
                <c:pt idx="248">
                  <c:v>42290</c:v>
                </c:pt>
                <c:pt idx="249">
                  <c:v>42291</c:v>
                </c:pt>
                <c:pt idx="250">
                  <c:v>42292</c:v>
                </c:pt>
                <c:pt idx="251">
                  <c:v>42293</c:v>
                </c:pt>
                <c:pt idx="252">
                  <c:v>42296</c:v>
                </c:pt>
                <c:pt idx="253">
                  <c:v>42297</c:v>
                </c:pt>
                <c:pt idx="254">
                  <c:v>42298</c:v>
                </c:pt>
                <c:pt idx="255">
                  <c:v>42299</c:v>
                </c:pt>
                <c:pt idx="256">
                  <c:v>42300</c:v>
                </c:pt>
                <c:pt idx="257">
                  <c:v>42303</c:v>
                </c:pt>
                <c:pt idx="258">
                  <c:v>42304</c:v>
                </c:pt>
                <c:pt idx="259">
                  <c:v>42305</c:v>
                </c:pt>
                <c:pt idx="260">
                  <c:v>42306</c:v>
                </c:pt>
                <c:pt idx="261">
                  <c:v>42307</c:v>
                </c:pt>
                <c:pt idx="262">
                  <c:v>42310</c:v>
                </c:pt>
                <c:pt idx="263">
                  <c:v>42311</c:v>
                </c:pt>
                <c:pt idx="264">
                  <c:v>42312</c:v>
                </c:pt>
                <c:pt idx="265">
                  <c:v>42313</c:v>
                </c:pt>
                <c:pt idx="266">
                  <c:v>42314</c:v>
                </c:pt>
                <c:pt idx="267">
                  <c:v>42317</c:v>
                </c:pt>
                <c:pt idx="268">
                  <c:v>42318</c:v>
                </c:pt>
                <c:pt idx="269">
                  <c:v>42319</c:v>
                </c:pt>
                <c:pt idx="270">
                  <c:v>42320</c:v>
                </c:pt>
                <c:pt idx="271">
                  <c:v>42321</c:v>
                </c:pt>
                <c:pt idx="272">
                  <c:v>42324</c:v>
                </c:pt>
                <c:pt idx="273">
                  <c:v>42325</c:v>
                </c:pt>
                <c:pt idx="274">
                  <c:v>42326</c:v>
                </c:pt>
                <c:pt idx="275">
                  <c:v>42327</c:v>
                </c:pt>
                <c:pt idx="276">
                  <c:v>42328</c:v>
                </c:pt>
                <c:pt idx="277">
                  <c:v>42331</c:v>
                </c:pt>
                <c:pt idx="278">
                  <c:v>42332</c:v>
                </c:pt>
                <c:pt idx="279">
                  <c:v>42333</c:v>
                </c:pt>
                <c:pt idx="280">
                  <c:v>42335</c:v>
                </c:pt>
                <c:pt idx="281">
                  <c:v>42338</c:v>
                </c:pt>
                <c:pt idx="282">
                  <c:v>42339</c:v>
                </c:pt>
                <c:pt idx="283">
                  <c:v>42340</c:v>
                </c:pt>
                <c:pt idx="284">
                  <c:v>42341</c:v>
                </c:pt>
                <c:pt idx="285">
                  <c:v>42342</c:v>
                </c:pt>
                <c:pt idx="286">
                  <c:v>42345</c:v>
                </c:pt>
                <c:pt idx="287">
                  <c:v>42346</c:v>
                </c:pt>
                <c:pt idx="288">
                  <c:v>42347</c:v>
                </c:pt>
                <c:pt idx="289">
                  <c:v>42348</c:v>
                </c:pt>
                <c:pt idx="290">
                  <c:v>42349</c:v>
                </c:pt>
                <c:pt idx="291">
                  <c:v>42352</c:v>
                </c:pt>
                <c:pt idx="292">
                  <c:v>42353</c:v>
                </c:pt>
                <c:pt idx="293">
                  <c:v>42354</c:v>
                </c:pt>
                <c:pt idx="294">
                  <c:v>42355</c:v>
                </c:pt>
                <c:pt idx="295">
                  <c:v>42356</c:v>
                </c:pt>
                <c:pt idx="296">
                  <c:v>42359</c:v>
                </c:pt>
                <c:pt idx="297">
                  <c:v>42360</c:v>
                </c:pt>
                <c:pt idx="298">
                  <c:v>42361</c:v>
                </c:pt>
                <c:pt idx="299">
                  <c:v>42362</c:v>
                </c:pt>
                <c:pt idx="300">
                  <c:v>42366</c:v>
                </c:pt>
                <c:pt idx="301">
                  <c:v>42367</c:v>
                </c:pt>
                <c:pt idx="302">
                  <c:v>42368</c:v>
                </c:pt>
                <c:pt idx="303">
                  <c:v>42369</c:v>
                </c:pt>
                <c:pt idx="304">
                  <c:v>42373</c:v>
                </c:pt>
                <c:pt idx="305">
                  <c:v>42374</c:v>
                </c:pt>
                <c:pt idx="306">
                  <c:v>42375</c:v>
                </c:pt>
                <c:pt idx="307">
                  <c:v>42376</c:v>
                </c:pt>
                <c:pt idx="308">
                  <c:v>42377</c:v>
                </c:pt>
                <c:pt idx="309">
                  <c:v>42380</c:v>
                </c:pt>
                <c:pt idx="310">
                  <c:v>42381</c:v>
                </c:pt>
                <c:pt idx="311">
                  <c:v>42382</c:v>
                </c:pt>
                <c:pt idx="312">
                  <c:v>42383</c:v>
                </c:pt>
                <c:pt idx="313">
                  <c:v>42384</c:v>
                </c:pt>
                <c:pt idx="314">
                  <c:v>42388</c:v>
                </c:pt>
                <c:pt idx="315">
                  <c:v>42389</c:v>
                </c:pt>
                <c:pt idx="316">
                  <c:v>42390</c:v>
                </c:pt>
                <c:pt idx="317">
                  <c:v>42391</c:v>
                </c:pt>
                <c:pt idx="318">
                  <c:v>42394</c:v>
                </c:pt>
                <c:pt idx="319">
                  <c:v>42395</c:v>
                </c:pt>
                <c:pt idx="320">
                  <c:v>42396</c:v>
                </c:pt>
                <c:pt idx="321">
                  <c:v>42397</c:v>
                </c:pt>
                <c:pt idx="322">
                  <c:v>42398</c:v>
                </c:pt>
                <c:pt idx="323">
                  <c:v>42401</c:v>
                </c:pt>
                <c:pt idx="324">
                  <c:v>42402</c:v>
                </c:pt>
                <c:pt idx="325">
                  <c:v>42403</c:v>
                </c:pt>
                <c:pt idx="326">
                  <c:v>42404</c:v>
                </c:pt>
                <c:pt idx="327">
                  <c:v>42405</c:v>
                </c:pt>
                <c:pt idx="328">
                  <c:v>42416</c:v>
                </c:pt>
                <c:pt idx="329">
                  <c:v>42417</c:v>
                </c:pt>
                <c:pt idx="330">
                  <c:v>42418</c:v>
                </c:pt>
                <c:pt idx="331">
                  <c:v>42419</c:v>
                </c:pt>
                <c:pt idx="332">
                  <c:v>42422</c:v>
                </c:pt>
                <c:pt idx="333">
                  <c:v>42423</c:v>
                </c:pt>
                <c:pt idx="334">
                  <c:v>42424</c:v>
                </c:pt>
                <c:pt idx="335">
                  <c:v>42425</c:v>
                </c:pt>
                <c:pt idx="336">
                  <c:v>42426</c:v>
                </c:pt>
                <c:pt idx="337">
                  <c:v>42429</c:v>
                </c:pt>
                <c:pt idx="338">
                  <c:v>42430</c:v>
                </c:pt>
                <c:pt idx="339">
                  <c:v>42431</c:v>
                </c:pt>
                <c:pt idx="340">
                  <c:v>42432</c:v>
                </c:pt>
                <c:pt idx="341">
                  <c:v>42433</c:v>
                </c:pt>
                <c:pt idx="342">
                  <c:v>42436</c:v>
                </c:pt>
                <c:pt idx="343">
                  <c:v>42437</c:v>
                </c:pt>
                <c:pt idx="344">
                  <c:v>42438</c:v>
                </c:pt>
                <c:pt idx="345">
                  <c:v>42439</c:v>
                </c:pt>
                <c:pt idx="346">
                  <c:v>42440</c:v>
                </c:pt>
                <c:pt idx="347">
                  <c:v>42443</c:v>
                </c:pt>
                <c:pt idx="348">
                  <c:v>42444</c:v>
                </c:pt>
                <c:pt idx="349">
                  <c:v>42445</c:v>
                </c:pt>
                <c:pt idx="350">
                  <c:v>42446</c:v>
                </c:pt>
                <c:pt idx="351">
                  <c:v>42447</c:v>
                </c:pt>
                <c:pt idx="352">
                  <c:v>42450</c:v>
                </c:pt>
                <c:pt idx="353">
                  <c:v>42451</c:v>
                </c:pt>
                <c:pt idx="354">
                  <c:v>42452</c:v>
                </c:pt>
                <c:pt idx="355">
                  <c:v>42453</c:v>
                </c:pt>
                <c:pt idx="356">
                  <c:v>42457</c:v>
                </c:pt>
                <c:pt idx="357">
                  <c:v>42458</c:v>
                </c:pt>
                <c:pt idx="358">
                  <c:v>42459</c:v>
                </c:pt>
                <c:pt idx="359">
                  <c:v>42460</c:v>
                </c:pt>
                <c:pt idx="360">
                  <c:v>42461</c:v>
                </c:pt>
                <c:pt idx="361">
                  <c:v>42465</c:v>
                </c:pt>
                <c:pt idx="362">
                  <c:v>42466</c:v>
                </c:pt>
                <c:pt idx="363">
                  <c:v>42467</c:v>
                </c:pt>
                <c:pt idx="364">
                  <c:v>42468</c:v>
                </c:pt>
                <c:pt idx="365">
                  <c:v>42471</c:v>
                </c:pt>
                <c:pt idx="366">
                  <c:v>42472</c:v>
                </c:pt>
                <c:pt idx="367">
                  <c:v>42473</c:v>
                </c:pt>
                <c:pt idx="368">
                  <c:v>42474</c:v>
                </c:pt>
                <c:pt idx="369">
                  <c:v>42475</c:v>
                </c:pt>
                <c:pt idx="370">
                  <c:v>42478</c:v>
                </c:pt>
                <c:pt idx="371">
                  <c:v>42479</c:v>
                </c:pt>
                <c:pt idx="372">
                  <c:v>42480</c:v>
                </c:pt>
                <c:pt idx="373">
                  <c:v>42481</c:v>
                </c:pt>
                <c:pt idx="374">
                  <c:v>42482</c:v>
                </c:pt>
                <c:pt idx="375">
                  <c:v>42485</c:v>
                </c:pt>
                <c:pt idx="376">
                  <c:v>42486</c:v>
                </c:pt>
                <c:pt idx="377">
                  <c:v>42487</c:v>
                </c:pt>
                <c:pt idx="378">
                  <c:v>42488</c:v>
                </c:pt>
                <c:pt idx="379">
                  <c:v>42489</c:v>
                </c:pt>
                <c:pt idx="380">
                  <c:v>42493</c:v>
                </c:pt>
                <c:pt idx="381">
                  <c:v>42494</c:v>
                </c:pt>
                <c:pt idx="382">
                  <c:v>42495</c:v>
                </c:pt>
                <c:pt idx="383">
                  <c:v>42496</c:v>
                </c:pt>
                <c:pt idx="384">
                  <c:v>42499</c:v>
                </c:pt>
                <c:pt idx="385">
                  <c:v>42500</c:v>
                </c:pt>
                <c:pt idx="386">
                  <c:v>42501</c:v>
                </c:pt>
                <c:pt idx="387">
                  <c:v>42502</c:v>
                </c:pt>
                <c:pt idx="388">
                  <c:v>42503</c:v>
                </c:pt>
                <c:pt idx="389">
                  <c:v>42506</c:v>
                </c:pt>
                <c:pt idx="390">
                  <c:v>42507</c:v>
                </c:pt>
                <c:pt idx="391">
                  <c:v>42508</c:v>
                </c:pt>
                <c:pt idx="392">
                  <c:v>42509</c:v>
                </c:pt>
                <c:pt idx="393">
                  <c:v>42510</c:v>
                </c:pt>
                <c:pt idx="394">
                  <c:v>42513</c:v>
                </c:pt>
                <c:pt idx="395">
                  <c:v>42514</c:v>
                </c:pt>
                <c:pt idx="396">
                  <c:v>42515</c:v>
                </c:pt>
                <c:pt idx="397">
                  <c:v>42516</c:v>
                </c:pt>
                <c:pt idx="398">
                  <c:v>42517</c:v>
                </c:pt>
                <c:pt idx="399">
                  <c:v>42521</c:v>
                </c:pt>
                <c:pt idx="400">
                  <c:v>42522</c:v>
                </c:pt>
                <c:pt idx="401">
                  <c:v>42523</c:v>
                </c:pt>
                <c:pt idx="402">
                  <c:v>42524</c:v>
                </c:pt>
                <c:pt idx="403">
                  <c:v>42527</c:v>
                </c:pt>
                <c:pt idx="404">
                  <c:v>42528</c:v>
                </c:pt>
                <c:pt idx="405">
                  <c:v>42529</c:v>
                </c:pt>
                <c:pt idx="406">
                  <c:v>42534</c:v>
                </c:pt>
                <c:pt idx="407">
                  <c:v>42535</c:v>
                </c:pt>
                <c:pt idx="408">
                  <c:v>42536</c:v>
                </c:pt>
                <c:pt idx="409">
                  <c:v>42537</c:v>
                </c:pt>
                <c:pt idx="410">
                  <c:v>42538</c:v>
                </c:pt>
                <c:pt idx="411">
                  <c:v>42541</c:v>
                </c:pt>
                <c:pt idx="412">
                  <c:v>42542</c:v>
                </c:pt>
                <c:pt idx="413">
                  <c:v>42543</c:v>
                </c:pt>
                <c:pt idx="414">
                  <c:v>42544</c:v>
                </c:pt>
                <c:pt idx="415">
                  <c:v>42545</c:v>
                </c:pt>
                <c:pt idx="416">
                  <c:v>42548</c:v>
                </c:pt>
                <c:pt idx="417">
                  <c:v>42549</c:v>
                </c:pt>
                <c:pt idx="418">
                  <c:v>42550</c:v>
                </c:pt>
                <c:pt idx="419">
                  <c:v>42551</c:v>
                </c:pt>
                <c:pt idx="420">
                  <c:v>42552</c:v>
                </c:pt>
                <c:pt idx="421">
                  <c:v>42556</c:v>
                </c:pt>
                <c:pt idx="422">
                  <c:v>42557</c:v>
                </c:pt>
                <c:pt idx="423">
                  <c:v>42558</c:v>
                </c:pt>
                <c:pt idx="424">
                  <c:v>42559</c:v>
                </c:pt>
                <c:pt idx="425">
                  <c:v>42562</c:v>
                </c:pt>
                <c:pt idx="426">
                  <c:v>42563</c:v>
                </c:pt>
                <c:pt idx="427">
                  <c:v>42564</c:v>
                </c:pt>
                <c:pt idx="428">
                  <c:v>42565</c:v>
                </c:pt>
                <c:pt idx="429">
                  <c:v>42566</c:v>
                </c:pt>
                <c:pt idx="430">
                  <c:v>42569</c:v>
                </c:pt>
                <c:pt idx="431">
                  <c:v>42570</c:v>
                </c:pt>
                <c:pt idx="432">
                  <c:v>42571</c:v>
                </c:pt>
                <c:pt idx="433">
                  <c:v>42572</c:v>
                </c:pt>
                <c:pt idx="434">
                  <c:v>42573</c:v>
                </c:pt>
                <c:pt idx="435">
                  <c:v>42576</c:v>
                </c:pt>
                <c:pt idx="436">
                  <c:v>42577</c:v>
                </c:pt>
                <c:pt idx="437">
                  <c:v>42578</c:v>
                </c:pt>
                <c:pt idx="438">
                  <c:v>42579</c:v>
                </c:pt>
                <c:pt idx="439">
                  <c:v>42580</c:v>
                </c:pt>
                <c:pt idx="440">
                  <c:v>42583</c:v>
                </c:pt>
                <c:pt idx="441">
                  <c:v>42584</c:v>
                </c:pt>
                <c:pt idx="442">
                  <c:v>42585</c:v>
                </c:pt>
                <c:pt idx="443">
                  <c:v>42586</c:v>
                </c:pt>
                <c:pt idx="444">
                  <c:v>42587</c:v>
                </c:pt>
                <c:pt idx="445">
                  <c:v>42590</c:v>
                </c:pt>
                <c:pt idx="446">
                  <c:v>42591</c:v>
                </c:pt>
                <c:pt idx="447">
                  <c:v>42592</c:v>
                </c:pt>
                <c:pt idx="448">
                  <c:v>42593</c:v>
                </c:pt>
                <c:pt idx="449">
                  <c:v>42594</c:v>
                </c:pt>
                <c:pt idx="450">
                  <c:v>42597</c:v>
                </c:pt>
                <c:pt idx="451">
                  <c:v>42598</c:v>
                </c:pt>
                <c:pt idx="452">
                  <c:v>42599</c:v>
                </c:pt>
                <c:pt idx="453">
                  <c:v>42600</c:v>
                </c:pt>
                <c:pt idx="454">
                  <c:v>42601</c:v>
                </c:pt>
                <c:pt idx="455">
                  <c:v>42604</c:v>
                </c:pt>
                <c:pt idx="456">
                  <c:v>42605</c:v>
                </c:pt>
                <c:pt idx="457">
                  <c:v>42606</c:v>
                </c:pt>
                <c:pt idx="458">
                  <c:v>42607</c:v>
                </c:pt>
                <c:pt idx="459">
                  <c:v>42608</c:v>
                </c:pt>
                <c:pt idx="460">
                  <c:v>42611</c:v>
                </c:pt>
                <c:pt idx="461">
                  <c:v>42612</c:v>
                </c:pt>
                <c:pt idx="462">
                  <c:v>42613</c:v>
                </c:pt>
                <c:pt idx="463">
                  <c:v>42614</c:v>
                </c:pt>
                <c:pt idx="464">
                  <c:v>42615</c:v>
                </c:pt>
                <c:pt idx="465">
                  <c:v>42619</c:v>
                </c:pt>
                <c:pt idx="466">
                  <c:v>42620</c:v>
                </c:pt>
                <c:pt idx="467">
                  <c:v>42621</c:v>
                </c:pt>
                <c:pt idx="468">
                  <c:v>42622</c:v>
                </c:pt>
                <c:pt idx="469">
                  <c:v>42625</c:v>
                </c:pt>
                <c:pt idx="470">
                  <c:v>42626</c:v>
                </c:pt>
                <c:pt idx="471">
                  <c:v>42627</c:v>
                </c:pt>
                <c:pt idx="472">
                  <c:v>42632</c:v>
                </c:pt>
                <c:pt idx="473">
                  <c:v>42633</c:v>
                </c:pt>
                <c:pt idx="474">
                  <c:v>42634</c:v>
                </c:pt>
                <c:pt idx="475">
                  <c:v>42635</c:v>
                </c:pt>
                <c:pt idx="476">
                  <c:v>42636</c:v>
                </c:pt>
                <c:pt idx="477">
                  <c:v>42639</c:v>
                </c:pt>
                <c:pt idx="478">
                  <c:v>42640</c:v>
                </c:pt>
                <c:pt idx="479">
                  <c:v>42641</c:v>
                </c:pt>
                <c:pt idx="480">
                  <c:v>42642</c:v>
                </c:pt>
                <c:pt idx="481">
                  <c:v>42643</c:v>
                </c:pt>
                <c:pt idx="482">
                  <c:v>42654</c:v>
                </c:pt>
                <c:pt idx="483">
                  <c:v>42655</c:v>
                </c:pt>
                <c:pt idx="484">
                  <c:v>42656</c:v>
                </c:pt>
                <c:pt idx="485">
                  <c:v>42657</c:v>
                </c:pt>
                <c:pt idx="486">
                  <c:v>42660</c:v>
                </c:pt>
                <c:pt idx="487">
                  <c:v>42661</c:v>
                </c:pt>
                <c:pt idx="488">
                  <c:v>42662</c:v>
                </c:pt>
                <c:pt idx="489">
                  <c:v>42663</c:v>
                </c:pt>
                <c:pt idx="490">
                  <c:v>42664</c:v>
                </c:pt>
                <c:pt idx="491">
                  <c:v>42667</c:v>
                </c:pt>
                <c:pt idx="492">
                  <c:v>42668</c:v>
                </c:pt>
                <c:pt idx="493">
                  <c:v>42669</c:v>
                </c:pt>
                <c:pt idx="494">
                  <c:v>42670</c:v>
                </c:pt>
                <c:pt idx="495">
                  <c:v>42671</c:v>
                </c:pt>
                <c:pt idx="496">
                  <c:v>42674</c:v>
                </c:pt>
                <c:pt idx="497">
                  <c:v>42675</c:v>
                </c:pt>
                <c:pt idx="498">
                  <c:v>42676</c:v>
                </c:pt>
                <c:pt idx="499">
                  <c:v>42677</c:v>
                </c:pt>
                <c:pt idx="500">
                  <c:v>42678</c:v>
                </c:pt>
                <c:pt idx="501">
                  <c:v>42681</c:v>
                </c:pt>
                <c:pt idx="502">
                  <c:v>42682</c:v>
                </c:pt>
                <c:pt idx="503">
                  <c:v>42683</c:v>
                </c:pt>
                <c:pt idx="504">
                  <c:v>42684</c:v>
                </c:pt>
                <c:pt idx="505">
                  <c:v>42688</c:v>
                </c:pt>
                <c:pt idx="506">
                  <c:v>42689</c:v>
                </c:pt>
                <c:pt idx="507">
                  <c:v>42690</c:v>
                </c:pt>
                <c:pt idx="508">
                  <c:v>42691</c:v>
                </c:pt>
                <c:pt idx="509">
                  <c:v>42692</c:v>
                </c:pt>
                <c:pt idx="510">
                  <c:v>42695</c:v>
                </c:pt>
                <c:pt idx="511">
                  <c:v>42696</c:v>
                </c:pt>
                <c:pt idx="512">
                  <c:v>42697</c:v>
                </c:pt>
                <c:pt idx="513">
                  <c:v>42699</c:v>
                </c:pt>
                <c:pt idx="514">
                  <c:v>42702</c:v>
                </c:pt>
                <c:pt idx="515">
                  <c:v>42703</c:v>
                </c:pt>
                <c:pt idx="516">
                  <c:v>42704</c:v>
                </c:pt>
                <c:pt idx="517">
                  <c:v>42705</c:v>
                </c:pt>
                <c:pt idx="518">
                  <c:v>42706</c:v>
                </c:pt>
                <c:pt idx="519">
                  <c:v>42709</c:v>
                </c:pt>
                <c:pt idx="520">
                  <c:v>42710</c:v>
                </c:pt>
                <c:pt idx="521">
                  <c:v>42711</c:v>
                </c:pt>
                <c:pt idx="522">
                  <c:v>42712</c:v>
                </c:pt>
                <c:pt idx="523">
                  <c:v>42713</c:v>
                </c:pt>
                <c:pt idx="524">
                  <c:v>42716</c:v>
                </c:pt>
                <c:pt idx="525">
                  <c:v>42717</c:v>
                </c:pt>
                <c:pt idx="526">
                  <c:v>42718</c:v>
                </c:pt>
                <c:pt idx="527">
                  <c:v>42719</c:v>
                </c:pt>
                <c:pt idx="528">
                  <c:v>42720</c:v>
                </c:pt>
                <c:pt idx="529">
                  <c:v>42723</c:v>
                </c:pt>
                <c:pt idx="530">
                  <c:v>42724</c:v>
                </c:pt>
                <c:pt idx="531">
                  <c:v>42725</c:v>
                </c:pt>
                <c:pt idx="532">
                  <c:v>42726</c:v>
                </c:pt>
                <c:pt idx="533">
                  <c:v>42727</c:v>
                </c:pt>
                <c:pt idx="534">
                  <c:v>42731</c:v>
                </c:pt>
                <c:pt idx="535">
                  <c:v>42732</c:v>
                </c:pt>
                <c:pt idx="536">
                  <c:v>42733</c:v>
                </c:pt>
                <c:pt idx="537">
                  <c:v>42734</c:v>
                </c:pt>
                <c:pt idx="538">
                  <c:v>42738</c:v>
                </c:pt>
                <c:pt idx="539">
                  <c:v>42739</c:v>
                </c:pt>
                <c:pt idx="540">
                  <c:v>42740</c:v>
                </c:pt>
                <c:pt idx="541">
                  <c:v>42741</c:v>
                </c:pt>
                <c:pt idx="542">
                  <c:v>42744</c:v>
                </c:pt>
                <c:pt idx="543">
                  <c:v>42745</c:v>
                </c:pt>
                <c:pt idx="544">
                  <c:v>42746</c:v>
                </c:pt>
                <c:pt idx="545">
                  <c:v>42747</c:v>
                </c:pt>
                <c:pt idx="546">
                  <c:v>42748</c:v>
                </c:pt>
                <c:pt idx="547">
                  <c:v>42752</c:v>
                </c:pt>
                <c:pt idx="548">
                  <c:v>42753</c:v>
                </c:pt>
                <c:pt idx="549">
                  <c:v>42754</c:v>
                </c:pt>
                <c:pt idx="550">
                  <c:v>42755</c:v>
                </c:pt>
                <c:pt idx="551">
                  <c:v>42758</c:v>
                </c:pt>
                <c:pt idx="552">
                  <c:v>42759</c:v>
                </c:pt>
                <c:pt idx="553">
                  <c:v>42760</c:v>
                </c:pt>
                <c:pt idx="554">
                  <c:v>42761</c:v>
                </c:pt>
                <c:pt idx="555">
                  <c:v>42769</c:v>
                </c:pt>
                <c:pt idx="556">
                  <c:v>42772</c:v>
                </c:pt>
                <c:pt idx="557">
                  <c:v>42773</c:v>
                </c:pt>
                <c:pt idx="558">
                  <c:v>42774</c:v>
                </c:pt>
                <c:pt idx="559">
                  <c:v>42775</c:v>
                </c:pt>
                <c:pt idx="560">
                  <c:v>42776</c:v>
                </c:pt>
                <c:pt idx="561">
                  <c:v>42779</c:v>
                </c:pt>
                <c:pt idx="562">
                  <c:v>42780</c:v>
                </c:pt>
                <c:pt idx="563">
                  <c:v>42781</c:v>
                </c:pt>
                <c:pt idx="564">
                  <c:v>42782</c:v>
                </c:pt>
                <c:pt idx="565">
                  <c:v>42783</c:v>
                </c:pt>
                <c:pt idx="566">
                  <c:v>42787</c:v>
                </c:pt>
                <c:pt idx="567">
                  <c:v>42788</c:v>
                </c:pt>
                <c:pt idx="568">
                  <c:v>42789</c:v>
                </c:pt>
                <c:pt idx="569">
                  <c:v>42790</c:v>
                </c:pt>
                <c:pt idx="570">
                  <c:v>42793</c:v>
                </c:pt>
                <c:pt idx="571">
                  <c:v>42794</c:v>
                </c:pt>
                <c:pt idx="572">
                  <c:v>42795</c:v>
                </c:pt>
                <c:pt idx="573">
                  <c:v>42796</c:v>
                </c:pt>
                <c:pt idx="574">
                  <c:v>42797</c:v>
                </c:pt>
                <c:pt idx="575">
                  <c:v>42800</c:v>
                </c:pt>
                <c:pt idx="576">
                  <c:v>42801</c:v>
                </c:pt>
                <c:pt idx="577">
                  <c:v>42802</c:v>
                </c:pt>
                <c:pt idx="578">
                  <c:v>42803</c:v>
                </c:pt>
                <c:pt idx="579">
                  <c:v>42804</c:v>
                </c:pt>
                <c:pt idx="580">
                  <c:v>42807</c:v>
                </c:pt>
                <c:pt idx="581">
                  <c:v>42808</c:v>
                </c:pt>
                <c:pt idx="582">
                  <c:v>42809</c:v>
                </c:pt>
                <c:pt idx="583">
                  <c:v>42810</c:v>
                </c:pt>
                <c:pt idx="584">
                  <c:v>42811</c:v>
                </c:pt>
                <c:pt idx="585">
                  <c:v>42814</c:v>
                </c:pt>
                <c:pt idx="586">
                  <c:v>42815</c:v>
                </c:pt>
                <c:pt idx="587">
                  <c:v>42816</c:v>
                </c:pt>
                <c:pt idx="588">
                  <c:v>42817</c:v>
                </c:pt>
                <c:pt idx="589">
                  <c:v>42818</c:v>
                </c:pt>
                <c:pt idx="590">
                  <c:v>42821</c:v>
                </c:pt>
                <c:pt idx="591">
                  <c:v>42822</c:v>
                </c:pt>
                <c:pt idx="592">
                  <c:v>42823</c:v>
                </c:pt>
                <c:pt idx="593">
                  <c:v>42824</c:v>
                </c:pt>
                <c:pt idx="594">
                  <c:v>42825</c:v>
                </c:pt>
                <c:pt idx="595">
                  <c:v>42830</c:v>
                </c:pt>
                <c:pt idx="596">
                  <c:v>42831</c:v>
                </c:pt>
                <c:pt idx="597">
                  <c:v>42832</c:v>
                </c:pt>
                <c:pt idx="598">
                  <c:v>42835</c:v>
                </c:pt>
                <c:pt idx="599">
                  <c:v>42836</c:v>
                </c:pt>
                <c:pt idx="600">
                  <c:v>42837</c:v>
                </c:pt>
                <c:pt idx="601">
                  <c:v>42838</c:v>
                </c:pt>
                <c:pt idx="602">
                  <c:v>42842</c:v>
                </c:pt>
                <c:pt idx="603">
                  <c:v>42843</c:v>
                </c:pt>
                <c:pt idx="604">
                  <c:v>42844</c:v>
                </c:pt>
                <c:pt idx="605">
                  <c:v>42845</c:v>
                </c:pt>
                <c:pt idx="606">
                  <c:v>42846</c:v>
                </c:pt>
                <c:pt idx="607">
                  <c:v>42849</c:v>
                </c:pt>
                <c:pt idx="608">
                  <c:v>42850</c:v>
                </c:pt>
                <c:pt idx="609">
                  <c:v>42851</c:v>
                </c:pt>
                <c:pt idx="610">
                  <c:v>42852</c:v>
                </c:pt>
                <c:pt idx="611">
                  <c:v>42853</c:v>
                </c:pt>
                <c:pt idx="612">
                  <c:v>42857</c:v>
                </c:pt>
                <c:pt idx="613">
                  <c:v>42858</c:v>
                </c:pt>
                <c:pt idx="614">
                  <c:v>42859</c:v>
                </c:pt>
                <c:pt idx="615">
                  <c:v>42860</c:v>
                </c:pt>
                <c:pt idx="616">
                  <c:v>42863</c:v>
                </c:pt>
                <c:pt idx="617">
                  <c:v>42864</c:v>
                </c:pt>
                <c:pt idx="618">
                  <c:v>42865</c:v>
                </c:pt>
                <c:pt idx="619">
                  <c:v>42866</c:v>
                </c:pt>
                <c:pt idx="620">
                  <c:v>42867</c:v>
                </c:pt>
                <c:pt idx="621">
                  <c:v>42870</c:v>
                </c:pt>
                <c:pt idx="622">
                  <c:v>42871</c:v>
                </c:pt>
                <c:pt idx="623">
                  <c:v>42872</c:v>
                </c:pt>
                <c:pt idx="624">
                  <c:v>42873</c:v>
                </c:pt>
                <c:pt idx="625">
                  <c:v>42874</c:v>
                </c:pt>
                <c:pt idx="626">
                  <c:v>42877</c:v>
                </c:pt>
                <c:pt idx="627">
                  <c:v>42878</c:v>
                </c:pt>
                <c:pt idx="628">
                  <c:v>42879</c:v>
                </c:pt>
                <c:pt idx="629">
                  <c:v>42880</c:v>
                </c:pt>
                <c:pt idx="630">
                  <c:v>42881</c:v>
                </c:pt>
                <c:pt idx="631">
                  <c:v>42886</c:v>
                </c:pt>
                <c:pt idx="632">
                  <c:v>42887</c:v>
                </c:pt>
                <c:pt idx="633">
                  <c:v>42888</c:v>
                </c:pt>
                <c:pt idx="634">
                  <c:v>42891</c:v>
                </c:pt>
                <c:pt idx="635">
                  <c:v>42892</c:v>
                </c:pt>
                <c:pt idx="636">
                  <c:v>42893</c:v>
                </c:pt>
                <c:pt idx="637">
                  <c:v>42894</c:v>
                </c:pt>
                <c:pt idx="638">
                  <c:v>42895</c:v>
                </c:pt>
                <c:pt idx="639">
                  <c:v>42898</c:v>
                </c:pt>
                <c:pt idx="640">
                  <c:v>42899</c:v>
                </c:pt>
                <c:pt idx="641">
                  <c:v>42900</c:v>
                </c:pt>
                <c:pt idx="642">
                  <c:v>42901</c:v>
                </c:pt>
                <c:pt idx="643">
                  <c:v>42902</c:v>
                </c:pt>
                <c:pt idx="644">
                  <c:v>42905</c:v>
                </c:pt>
                <c:pt idx="645">
                  <c:v>42906</c:v>
                </c:pt>
                <c:pt idx="646">
                  <c:v>42907</c:v>
                </c:pt>
                <c:pt idx="647">
                  <c:v>42908</c:v>
                </c:pt>
                <c:pt idx="648">
                  <c:v>42909</c:v>
                </c:pt>
                <c:pt idx="649">
                  <c:v>42912</c:v>
                </c:pt>
                <c:pt idx="650">
                  <c:v>42913</c:v>
                </c:pt>
                <c:pt idx="651">
                  <c:v>42914</c:v>
                </c:pt>
                <c:pt idx="652">
                  <c:v>42915</c:v>
                </c:pt>
                <c:pt idx="653">
                  <c:v>42916</c:v>
                </c:pt>
                <c:pt idx="654">
                  <c:v>42921</c:v>
                </c:pt>
                <c:pt idx="655">
                  <c:v>42922</c:v>
                </c:pt>
                <c:pt idx="656">
                  <c:v>42923</c:v>
                </c:pt>
                <c:pt idx="657">
                  <c:v>42926</c:v>
                </c:pt>
                <c:pt idx="658">
                  <c:v>42927</c:v>
                </c:pt>
                <c:pt idx="659">
                  <c:v>42928</c:v>
                </c:pt>
                <c:pt idx="660">
                  <c:v>42929</c:v>
                </c:pt>
                <c:pt idx="661">
                  <c:v>42930</c:v>
                </c:pt>
                <c:pt idx="662">
                  <c:v>42933</c:v>
                </c:pt>
                <c:pt idx="663">
                  <c:v>42934</c:v>
                </c:pt>
                <c:pt idx="664">
                  <c:v>42935</c:v>
                </c:pt>
                <c:pt idx="665">
                  <c:v>42936</c:v>
                </c:pt>
                <c:pt idx="666">
                  <c:v>42937</c:v>
                </c:pt>
                <c:pt idx="667">
                  <c:v>42940</c:v>
                </c:pt>
                <c:pt idx="668">
                  <c:v>42941</c:v>
                </c:pt>
                <c:pt idx="669">
                  <c:v>42942</c:v>
                </c:pt>
                <c:pt idx="670">
                  <c:v>42943</c:v>
                </c:pt>
                <c:pt idx="671">
                  <c:v>42944</c:v>
                </c:pt>
                <c:pt idx="672">
                  <c:v>42947</c:v>
                </c:pt>
                <c:pt idx="673">
                  <c:v>42948</c:v>
                </c:pt>
                <c:pt idx="674">
                  <c:v>42949</c:v>
                </c:pt>
                <c:pt idx="675">
                  <c:v>42950</c:v>
                </c:pt>
                <c:pt idx="676">
                  <c:v>42951</c:v>
                </c:pt>
                <c:pt idx="677">
                  <c:v>42954</c:v>
                </c:pt>
                <c:pt idx="678">
                  <c:v>42955</c:v>
                </c:pt>
                <c:pt idx="679">
                  <c:v>42956</c:v>
                </c:pt>
                <c:pt idx="680">
                  <c:v>42957</c:v>
                </c:pt>
                <c:pt idx="681">
                  <c:v>42958</c:v>
                </c:pt>
                <c:pt idx="682">
                  <c:v>42961</c:v>
                </c:pt>
                <c:pt idx="683">
                  <c:v>42962</c:v>
                </c:pt>
                <c:pt idx="684">
                  <c:v>42963</c:v>
                </c:pt>
                <c:pt idx="685">
                  <c:v>42964</c:v>
                </c:pt>
                <c:pt idx="686">
                  <c:v>42965</c:v>
                </c:pt>
                <c:pt idx="687">
                  <c:v>42968</c:v>
                </c:pt>
                <c:pt idx="688">
                  <c:v>42969</c:v>
                </c:pt>
                <c:pt idx="689">
                  <c:v>42970</c:v>
                </c:pt>
                <c:pt idx="690">
                  <c:v>42971</c:v>
                </c:pt>
                <c:pt idx="691">
                  <c:v>42972</c:v>
                </c:pt>
                <c:pt idx="692">
                  <c:v>42975</c:v>
                </c:pt>
                <c:pt idx="693">
                  <c:v>42976</c:v>
                </c:pt>
                <c:pt idx="694">
                  <c:v>42977</c:v>
                </c:pt>
                <c:pt idx="695">
                  <c:v>42978</c:v>
                </c:pt>
                <c:pt idx="696">
                  <c:v>42979</c:v>
                </c:pt>
                <c:pt idx="697">
                  <c:v>42983</c:v>
                </c:pt>
                <c:pt idx="698">
                  <c:v>42984</c:v>
                </c:pt>
                <c:pt idx="699">
                  <c:v>42985</c:v>
                </c:pt>
                <c:pt idx="700">
                  <c:v>42986</c:v>
                </c:pt>
                <c:pt idx="701">
                  <c:v>42989</c:v>
                </c:pt>
                <c:pt idx="702">
                  <c:v>42990</c:v>
                </c:pt>
                <c:pt idx="703">
                  <c:v>42991</c:v>
                </c:pt>
                <c:pt idx="704">
                  <c:v>42992</c:v>
                </c:pt>
                <c:pt idx="705">
                  <c:v>42993</c:v>
                </c:pt>
                <c:pt idx="706">
                  <c:v>42996</c:v>
                </c:pt>
                <c:pt idx="707">
                  <c:v>42997</c:v>
                </c:pt>
                <c:pt idx="708">
                  <c:v>42998</c:v>
                </c:pt>
                <c:pt idx="709">
                  <c:v>42999</c:v>
                </c:pt>
                <c:pt idx="710">
                  <c:v>43000</c:v>
                </c:pt>
                <c:pt idx="711">
                  <c:v>43003</c:v>
                </c:pt>
                <c:pt idx="712">
                  <c:v>43004</c:v>
                </c:pt>
                <c:pt idx="713">
                  <c:v>43005</c:v>
                </c:pt>
                <c:pt idx="714">
                  <c:v>43006</c:v>
                </c:pt>
                <c:pt idx="715">
                  <c:v>43007</c:v>
                </c:pt>
                <c:pt idx="716">
                  <c:v>43017</c:v>
                </c:pt>
                <c:pt idx="717">
                  <c:v>43018</c:v>
                </c:pt>
                <c:pt idx="718">
                  <c:v>43019</c:v>
                </c:pt>
                <c:pt idx="719">
                  <c:v>43020</c:v>
                </c:pt>
                <c:pt idx="720">
                  <c:v>43021</c:v>
                </c:pt>
                <c:pt idx="721">
                  <c:v>43024</c:v>
                </c:pt>
                <c:pt idx="722">
                  <c:v>43025</c:v>
                </c:pt>
                <c:pt idx="723">
                  <c:v>43026</c:v>
                </c:pt>
                <c:pt idx="724">
                  <c:v>43027</c:v>
                </c:pt>
                <c:pt idx="725">
                  <c:v>43028</c:v>
                </c:pt>
                <c:pt idx="726">
                  <c:v>43031</c:v>
                </c:pt>
                <c:pt idx="727">
                  <c:v>43032</c:v>
                </c:pt>
                <c:pt idx="728">
                  <c:v>43033</c:v>
                </c:pt>
                <c:pt idx="729">
                  <c:v>43034</c:v>
                </c:pt>
                <c:pt idx="730">
                  <c:v>43035</c:v>
                </c:pt>
                <c:pt idx="731">
                  <c:v>43038</c:v>
                </c:pt>
                <c:pt idx="732">
                  <c:v>43039</c:v>
                </c:pt>
                <c:pt idx="733">
                  <c:v>43040</c:v>
                </c:pt>
                <c:pt idx="734">
                  <c:v>43041</c:v>
                </c:pt>
                <c:pt idx="735">
                  <c:v>43042</c:v>
                </c:pt>
                <c:pt idx="736">
                  <c:v>43045</c:v>
                </c:pt>
                <c:pt idx="737">
                  <c:v>43046</c:v>
                </c:pt>
                <c:pt idx="738">
                  <c:v>43047</c:v>
                </c:pt>
                <c:pt idx="739">
                  <c:v>43048</c:v>
                </c:pt>
                <c:pt idx="740">
                  <c:v>43049</c:v>
                </c:pt>
                <c:pt idx="741">
                  <c:v>43052</c:v>
                </c:pt>
                <c:pt idx="742">
                  <c:v>43053</c:v>
                </c:pt>
                <c:pt idx="743">
                  <c:v>43054</c:v>
                </c:pt>
                <c:pt idx="744">
                  <c:v>43055</c:v>
                </c:pt>
                <c:pt idx="745">
                  <c:v>43056</c:v>
                </c:pt>
                <c:pt idx="746">
                  <c:v>43059</c:v>
                </c:pt>
                <c:pt idx="747">
                  <c:v>43060</c:v>
                </c:pt>
                <c:pt idx="748">
                  <c:v>43061</c:v>
                </c:pt>
                <c:pt idx="749">
                  <c:v>43066</c:v>
                </c:pt>
                <c:pt idx="750">
                  <c:v>43067</c:v>
                </c:pt>
                <c:pt idx="751">
                  <c:v>43068</c:v>
                </c:pt>
                <c:pt idx="752">
                  <c:v>43069</c:v>
                </c:pt>
                <c:pt idx="753">
                  <c:v>43070</c:v>
                </c:pt>
                <c:pt idx="754">
                  <c:v>43073</c:v>
                </c:pt>
                <c:pt idx="755">
                  <c:v>43074</c:v>
                </c:pt>
                <c:pt idx="756">
                  <c:v>43075</c:v>
                </c:pt>
                <c:pt idx="757">
                  <c:v>43076</c:v>
                </c:pt>
                <c:pt idx="758">
                  <c:v>43077</c:v>
                </c:pt>
                <c:pt idx="759">
                  <c:v>43080</c:v>
                </c:pt>
                <c:pt idx="760">
                  <c:v>43081</c:v>
                </c:pt>
                <c:pt idx="761">
                  <c:v>43082</c:v>
                </c:pt>
                <c:pt idx="762">
                  <c:v>43083</c:v>
                </c:pt>
                <c:pt idx="763">
                  <c:v>43084</c:v>
                </c:pt>
                <c:pt idx="764">
                  <c:v>43087</c:v>
                </c:pt>
                <c:pt idx="765">
                  <c:v>43088</c:v>
                </c:pt>
                <c:pt idx="766">
                  <c:v>43089</c:v>
                </c:pt>
                <c:pt idx="767">
                  <c:v>43090</c:v>
                </c:pt>
                <c:pt idx="768">
                  <c:v>43091</c:v>
                </c:pt>
                <c:pt idx="769">
                  <c:v>43095</c:v>
                </c:pt>
                <c:pt idx="770">
                  <c:v>43096</c:v>
                </c:pt>
                <c:pt idx="771">
                  <c:v>43097</c:v>
                </c:pt>
                <c:pt idx="772">
                  <c:v>43098</c:v>
                </c:pt>
                <c:pt idx="773">
                  <c:v>43102</c:v>
                </c:pt>
                <c:pt idx="774">
                  <c:v>43103</c:v>
                </c:pt>
                <c:pt idx="775">
                  <c:v>43104</c:v>
                </c:pt>
                <c:pt idx="776">
                  <c:v>43105</c:v>
                </c:pt>
                <c:pt idx="777">
                  <c:v>43108</c:v>
                </c:pt>
                <c:pt idx="778">
                  <c:v>43109</c:v>
                </c:pt>
                <c:pt idx="779">
                  <c:v>43110</c:v>
                </c:pt>
                <c:pt idx="780">
                  <c:v>43111</c:v>
                </c:pt>
                <c:pt idx="781">
                  <c:v>43112</c:v>
                </c:pt>
                <c:pt idx="782">
                  <c:v>43116</c:v>
                </c:pt>
                <c:pt idx="783">
                  <c:v>43117</c:v>
                </c:pt>
                <c:pt idx="784">
                  <c:v>43118</c:v>
                </c:pt>
                <c:pt idx="785">
                  <c:v>43119</c:v>
                </c:pt>
                <c:pt idx="786">
                  <c:v>43122</c:v>
                </c:pt>
                <c:pt idx="787">
                  <c:v>43123</c:v>
                </c:pt>
                <c:pt idx="788">
                  <c:v>43124</c:v>
                </c:pt>
                <c:pt idx="789">
                  <c:v>43125</c:v>
                </c:pt>
                <c:pt idx="790">
                  <c:v>43126</c:v>
                </c:pt>
                <c:pt idx="791">
                  <c:v>43130</c:v>
                </c:pt>
                <c:pt idx="792">
                  <c:v>43131</c:v>
                </c:pt>
                <c:pt idx="793">
                  <c:v>43132</c:v>
                </c:pt>
                <c:pt idx="794">
                  <c:v>43133</c:v>
                </c:pt>
                <c:pt idx="795">
                  <c:v>43136</c:v>
                </c:pt>
                <c:pt idx="796">
                  <c:v>43137</c:v>
                </c:pt>
                <c:pt idx="797">
                  <c:v>43138</c:v>
                </c:pt>
                <c:pt idx="798">
                  <c:v>43139</c:v>
                </c:pt>
                <c:pt idx="799">
                  <c:v>43140</c:v>
                </c:pt>
                <c:pt idx="800">
                  <c:v>43143</c:v>
                </c:pt>
                <c:pt idx="801">
                  <c:v>43144</c:v>
                </c:pt>
                <c:pt idx="802">
                  <c:v>43145</c:v>
                </c:pt>
                <c:pt idx="803">
                  <c:v>43153</c:v>
                </c:pt>
                <c:pt idx="804">
                  <c:v>43154</c:v>
                </c:pt>
                <c:pt idx="805">
                  <c:v>43157</c:v>
                </c:pt>
                <c:pt idx="806">
                  <c:v>43158</c:v>
                </c:pt>
                <c:pt idx="807">
                  <c:v>43159</c:v>
                </c:pt>
                <c:pt idx="808">
                  <c:v>43160</c:v>
                </c:pt>
                <c:pt idx="809">
                  <c:v>43161</c:v>
                </c:pt>
                <c:pt idx="810">
                  <c:v>43164</c:v>
                </c:pt>
                <c:pt idx="811">
                  <c:v>43165</c:v>
                </c:pt>
                <c:pt idx="812">
                  <c:v>43166</c:v>
                </c:pt>
                <c:pt idx="813">
                  <c:v>43167</c:v>
                </c:pt>
                <c:pt idx="814">
                  <c:v>43168</c:v>
                </c:pt>
                <c:pt idx="815">
                  <c:v>43171</c:v>
                </c:pt>
                <c:pt idx="816">
                  <c:v>43172</c:v>
                </c:pt>
                <c:pt idx="817">
                  <c:v>43173</c:v>
                </c:pt>
                <c:pt idx="818">
                  <c:v>43174</c:v>
                </c:pt>
                <c:pt idx="819">
                  <c:v>43175</c:v>
                </c:pt>
                <c:pt idx="820">
                  <c:v>43178</c:v>
                </c:pt>
                <c:pt idx="821">
                  <c:v>43179</c:v>
                </c:pt>
                <c:pt idx="822">
                  <c:v>43180</c:v>
                </c:pt>
                <c:pt idx="823">
                  <c:v>43181</c:v>
                </c:pt>
                <c:pt idx="824">
                  <c:v>43182</c:v>
                </c:pt>
                <c:pt idx="825">
                  <c:v>43185</c:v>
                </c:pt>
                <c:pt idx="826">
                  <c:v>43186</c:v>
                </c:pt>
                <c:pt idx="827">
                  <c:v>43187</c:v>
                </c:pt>
                <c:pt idx="828">
                  <c:v>43188</c:v>
                </c:pt>
                <c:pt idx="829">
                  <c:v>43192</c:v>
                </c:pt>
                <c:pt idx="830">
                  <c:v>43193</c:v>
                </c:pt>
                <c:pt idx="831">
                  <c:v>43194</c:v>
                </c:pt>
                <c:pt idx="832">
                  <c:v>43199</c:v>
                </c:pt>
                <c:pt idx="833">
                  <c:v>43200</c:v>
                </c:pt>
                <c:pt idx="834">
                  <c:v>43201</c:v>
                </c:pt>
                <c:pt idx="835">
                  <c:v>43202</c:v>
                </c:pt>
                <c:pt idx="836">
                  <c:v>43203</c:v>
                </c:pt>
                <c:pt idx="837">
                  <c:v>43206</c:v>
                </c:pt>
                <c:pt idx="838">
                  <c:v>43207</c:v>
                </c:pt>
                <c:pt idx="839">
                  <c:v>43208</c:v>
                </c:pt>
                <c:pt idx="840">
                  <c:v>43209</c:v>
                </c:pt>
                <c:pt idx="841">
                  <c:v>43210</c:v>
                </c:pt>
                <c:pt idx="842">
                  <c:v>43213</c:v>
                </c:pt>
                <c:pt idx="843">
                  <c:v>43214</c:v>
                </c:pt>
                <c:pt idx="844">
                  <c:v>43215</c:v>
                </c:pt>
                <c:pt idx="845">
                  <c:v>43216</c:v>
                </c:pt>
                <c:pt idx="846">
                  <c:v>43217</c:v>
                </c:pt>
                <c:pt idx="847">
                  <c:v>43222</c:v>
                </c:pt>
                <c:pt idx="848">
                  <c:v>43223</c:v>
                </c:pt>
                <c:pt idx="849">
                  <c:v>43224</c:v>
                </c:pt>
                <c:pt idx="850">
                  <c:v>43227</c:v>
                </c:pt>
                <c:pt idx="851">
                  <c:v>43228</c:v>
                </c:pt>
                <c:pt idx="852">
                  <c:v>43229</c:v>
                </c:pt>
                <c:pt idx="853">
                  <c:v>43230</c:v>
                </c:pt>
                <c:pt idx="854">
                  <c:v>43231</c:v>
                </c:pt>
                <c:pt idx="855">
                  <c:v>43234</c:v>
                </c:pt>
                <c:pt idx="856">
                  <c:v>43235</c:v>
                </c:pt>
                <c:pt idx="857">
                  <c:v>43236</c:v>
                </c:pt>
                <c:pt idx="858">
                  <c:v>43237</c:v>
                </c:pt>
                <c:pt idx="859">
                  <c:v>43238</c:v>
                </c:pt>
                <c:pt idx="860">
                  <c:v>43241</c:v>
                </c:pt>
                <c:pt idx="861">
                  <c:v>43242</c:v>
                </c:pt>
                <c:pt idx="862">
                  <c:v>43243</c:v>
                </c:pt>
                <c:pt idx="863">
                  <c:v>43244</c:v>
                </c:pt>
                <c:pt idx="864">
                  <c:v>43245</c:v>
                </c:pt>
                <c:pt idx="865">
                  <c:v>43249</c:v>
                </c:pt>
                <c:pt idx="866">
                  <c:v>43250</c:v>
                </c:pt>
                <c:pt idx="867">
                  <c:v>43251</c:v>
                </c:pt>
                <c:pt idx="868">
                  <c:v>43252</c:v>
                </c:pt>
                <c:pt idx="869">
                  <c:v>43255</c:v>
                </c:pt>
                <c:pt idx="870">
                  <c:v>43256</c:v>
                </c:pt>
                <c:pt idx="871">
                  <c:v>43257</c:v>
                </c:pt>
                <c:pt idx="872">
                  <c:v>43258</c:v>
                </c:pt>
                <c:pt idx="873">
                  <c:v>43259</c:v>
                </c:pt>
                <c:pt idx="874">
                  <c:v>43262</c:v>
                </c:pt>
                <c:pt idx="875">
                  <c:v>43263</c:v>
                </c:pt>
                <c:pt idx="876">
                  <c:v>43264</c:v>
                </c:pt>
                <c:pt idx="877">
                  <c:v>43265</c:v>
                </c:pt>
                <c:pt idx="878">
                  <c:v>43266</c:v>
                </c:pt>
                <c:pt idx="879">
                  <c:v>43270</c:v>
                </c:pt>
                <c:pt idx="880">
                  <c:v>43271</c:v>
                </c:pt>
                <c:pt idx="881">
                  <c:v>43272</c:v>
                </c:pt>
                <c:pt idx="882">
                  <c:v>43273</c:v>
                </c:pt>
                <c:pt idx="883">
                  <c:v>43276</c:v>
                </c:pt>
                <c:pt idx="884">
                  <c:v>43277</c:v>
                </c:pt>
                <c:pt idx="885">
                  <c:v>43278</c:v>
                </c:pt>
                <c:pt idx="886">
                  <c:v>43279</c:v>
                </c:pt>
                <c:pt idx="887">
                  <c:v>43280</c:v>
                </c:pt>
                <c:pt idx="888">
                  <c:v>43283</c:v>
                </c:pt>
                <c:pt idx="889">
                  <c:v>43286</c:v>
                </c:pt>
                <c:pt idx="890">
                  <c:v>43287</c:v>
                </c:pt>
                <c:pt idx="891">
                  <c:v>43290</c:v>
                </c:pt>
                <c:pt idx="892">
                  <c:v>43291</c:v>
                </c:pt>
                <c:pt idx="893">
                  <c:v>43292</c:v>
                </c:pt>
                <c:pt idx="894">
                  <c:v>43293</c:v>
                </c:pt>
                <c:pt idx="895">
                  <c:v>43294</c:v>
                </c:pt>
                <c:pt idx="896">
                  <c:v>43297</c:v>
                </c:pt>
                <c:pt idx="897">
                  <c:v>43298</c:v>
                </c:pt>
                <c:pt idx="898">
                  <c:v>43299</c:v>
                </c:pt>
                <c:pt idx="899">
                  <c:v>43300</c:v>
                </c:pt>
                <c:pt idx="900">
                  <c:v>43301</c:v>
                </c:pt>
                <c:pt idx="901">
                  <c:v>43304</c:v>
                </c:pt>
                <c:pt idx="902">
                  <c:v>43305</c:v>
                </c:pt>
                <c:pt idx="903">
                  <c:v>43306</c:v>
                </c:pt>
                <c:pt idx="904">
                  <c:v>43307</c:v>
                </c:pt>
                <c:pt idx="905">
                  <c:v>43308</c:v>
                </c:pt>
                <c:pt idx="906">
                  <c:v>43311</c:v>
                </c:pt>
                <c:pt idx="907">
                  <c:v>43312</c:v>
                </c:pt>
                <c:pt idx="908">
                  <c:v>43313</c:v>
                </c:pt>
                <c:pt idx="909">
                  <c:v>43314</c:v>
                </c:pt>
                <c:pt idx="910">
                  <c:v>43315</c:v>
                </c:pt>
                <c:pt idx="911">
                  <c:v>43318</c:v>
                </c:pt>
                <c:pt idx="912">
                  <c:v>43319</c:v>
                </c:pt>
                <c:pt idx="913">
                  <c:v>43320</c:v>
                </c:pt>
                <c:pt idx="914">
                  <c:v>43321</c:v>
                </c:pt>
                <c:pt idx="915">
                  <c:v>43322</c:v>
                </c:pt>
                <c:pt idx="916">
                  <c:v>43325</c:v>
                </c:pt>
                <c:pt idx="917">
                  <c:v>43326</c:v>
                </c:pt>
                <c:pt idx="918">
                  <c:v>43327</c:v>
                </c:pt>
                <c:pt idx="919">
                  <c:v>43328</c:v>
                </c:pt>
                <c:pt idx="920">
                  <c:v>43329</c:v>
                </c:pt>
                <c:pt idx="921">
                  <c:v>43332</c:v>
                </c:pt>
                <c:pt idx="922">
                  <c:v>43333</c:v>
                </c:pt>
                <c:pt idx="923">
                  <c:v>43334</c:v>
                </c:pt>
                <c:pt idx="924">
                  <c:v>43335</c:v>
                </c:pt>
                <c:pt idx="925">
                  <c:v>43336</c:v>
                </c:pt>
                <c:pt idx="926">
                  <c:v>43339</c:v>
                </c:pt>
                <c:pt idx="927">
                  <c:v>43340</c:v>
                </c:pt>
                <c:pt idx="928">
                  <c:v>43341</c:v>
                </c:pt>
                <c:pt idx="929">
                  <c:v>43342</c:v>
                </c:pt>
                <c:pt idx="930">
                  <c:v>43343</c:v>
                </c:pt>
                <c:pt idx="931">
                  <c:v>43347</c:v>
                </c:pt>
                <c:pt idx="932">
                  <c:v>43348</c:v>
                </c:pt>
                <c:pt idx="933">
                  <c:v>43349</c:v>
                </c:pt>
                <c:pt idx="934">
                  <c:v>43350</c:v>
                </c:pt>
                <c:pt idx="935">
                  <c:v>43353</c:v>
                </c:pt>
                <c:pt idx="936">
                  <c:v>43354</c:v>
                </c:pt>
                <c:pt idx="937">
                  <c:v>43355</c:v>
                </c:pt>
                <c:pt idx="938">
                  <c:v>43356</c:v>
                </c:pt>
                <c:pt idx="939">
                  <c:v>43357</c:v>
                </c:pt>
                <c:pt idx="940">
                  <c:v>43360</c:v>
                </c:pt>
                <c:pt idx="941">
                  <c:v>43361</c:v>
                </c:pt>
                <c:pt idx="942">
                  <c:v>43362</c:v>
                </c:pt>
                <c:pt idx="943">
                  <c:v>43363</c:v>
                </c:pt>
                <c:pt idx="944">
                  <c:v>43364</c:v>
                </c:pt>
                <c:pt idx="945">
                  <c:v>43368</c:v>
                </c:pt>
                <c:pt idx="946">
                  <c:v>43369</c:v>
                </c:pt>
                <c:pt idx="947">
                  <c:v>43370</c:v>
                </c:pt>
                <c:pt idx="948">
                  <c:v>43371</c:v>
                </c:pt>
                <c:pt idx="949">
                  <c:v>43381</c:v>
                </c:pt>
                <c:pt idx="950">
                  <c:v>43382</c:v>
                </c:pt>
                <c:pt idx="951">
                  <c:v>43383</c:v>
                </c:pt>
                <c:pt idx="952">
                  <c:v>43384</c:v>
                </c:pt>
                <c:pt idx="953">
                  <c:v>43385</c:v>
                </c:pt>
                <c:pt idx="954">
                  <c:v>43388</c:v>
                </c:pt>
                <c:pt idx="955">
                  <c:v>43389</c:v>
                </c:pt>
                <c:pt idx="956">
                  <c:v>43390</c:v>
                </c:pt>
                <c:pt idx="957">
                  <c:v>43391</c:v>
                </c:pt>
                <c:pt idx="958">
                  <c:v>43392</c:v>
                </c:pt>
                <c:pt idx="959">
                  <c:v>43395</c:v>
                </c:pt>
                <c:pt idx="960">
                  <c:v>43396</c:v>
                </c:pt>
                <c:pt idx="961">
                  <c:v>43397</c:v>
                </c:pt>
                <c:pt idx="962">
                  <c:v>43398</c:v>
                </c:pt>
                <c:pt idx="963">
                  <c:v>43399</c:v>
                </c:pt>
                <c:pt idx="964">
                  <c:v>43402</c:v>
                </c:pt>
                <c:pt idx="965">
                  <c:v>43403</c:v>
                </c:pt>
                <c:pt idx="966">
                  <c:v>43404</c:v>
                </c:pt>
                <c:pt idx="967">
                  <c:v>43405</c:v>
                </c:pt>
                <c:pt idx="968">
                  <c:v>43406</c:v>
                </c:pt>
                <c:pt idx="969">
                  <c:v>43409</c:v>
                </c:pt>
                <c:pt idx="970">
                  <c:v>43410</c:v>
                </c:pt>
                <c:pt idx="971">
                  <c:v>43411</c:v>
                </c:pt>
                <c:pt idx="972">
                  <c:v>43412</c:v>
                </c:pt>
                <c:pt idx="973">
                  <c:v>43413</c:v>
                </c:pt>
                <c:pt idx="974">
                  <c:v>43416</c:v>
                </c:pt>
                <c:pt idx="975">
                  <c:v>43417</c:v>
                </c:pt>
                <c:pt idx="976">
                  <c:v>43418</c:v>
                </c:pt>
                <c:pt idx="977">
                  <c:v>43419</c:v>
                </c:pt>
                <c:pt idx="978">
                  <c:v>43420</c:v>
                </c:pt>
                <c:pt idx="979">
                  <c:v>43423</c:v>
                </c:pt>
                <c:pt idx="980">
                  <c:v>43424</c:v>
                </c:pt>
                <c:pt idx="981">
                  <c:v>43425</c:v>
                </c:pt>
                <c:pt idx="982">
                  <c:v>43430</c:v>
                </c:pt>
                <c:pt idx="983">
                  <c:v>43431</c:v>
                </c:pt>
                <c:pt idx="984">
                  <c:v>43432</c:v>
                </c:pt>
                <c:pt idx="985">
                  <c:v>43433</c:v>
                </c:pt>
                <c:pt idx="986">
                  <c:v>43434</c:v>
                </c:pt>
                <c:pt idx="987">
                  <c:v>43437</c:v>
                </c:pt>
                <c:pt idx="988">
                  <c:v>43438</c:v>
                </c:pt>
                <c:pt idx="989">
                  <c:v>43440</c:v>
                </c:pt>
                <c:pt idx="990">
                  <c:v>43441</c:v>
                </c:pt>
                <c:pt idx="991">
                  <c:v>43444</c:v>
                </c:pt>
                <c:pt idx="992">
                  <c:v>43445</c:v>
                </c:pt>
                <c:pt idx="993">
                  <c:v>43446</c:v>
                </c:pt>
                <c:pt idx="994">
                  <c:v>43447</c:v>
                </c:pt>
                <c:pt idx="995">
                  <c:v>43448</c:v>
                </c:pt>
                <c:pt idx="996">
                  <c:v>43451</c:v>
                </c:pt>
                <c:pt idx="997">
                  <c:v>43452</c:v>
                </c:pt>
                <c:pt idx="998">
                  <c:v>43453</c:v>
                </c:pt>
                <c:pt idx="999">
                  <c:v>43454</c:v>
                </c:pt>
                <c:pt idx="1000">
                  <c:v>43455</c:v>
                </c:pt>
                <c:pt idx="1001">
                  <c:v>43460</c:v>
                </c:pt>
                <c:pt idx="1002">
                  <c:v>43461</c:v>
                </c:pt>
                <c:pt idx="1003">
                  <c:v>43462</c:v>
                </c:pt>
                <c:pt idx="1004">
                  <c:v>43467</c:v>
                </c:pt>
                <c:pt idx="1005">
                  <c:v>43468</c:v>
                </c:pt>
                <c:pt idx="1006">
                  <c:v>43469</c:v>
                </c:pt>
                <c:pt idx="1007">
                  <c:v>43472</c:v>
                </c:pt>
                <c:pt idx="1008">
                  <c:v>43473</c:v>
                </c:pt>
                <c:pt idx="1009">
                  <c:v>43474</c:v>
                </c:pt>
                <c:pt idx="1010">
                  <c:v>43475</c:v>
                </c:pt>
                <c:pt idx="1011">
                  <c:v>43476</c:v>
                </c:pt>
                <c:pt idx="1012">
                  <c:v>43479</c:v>
                </c:pt>
                <c:pt idx="1013">
                  <c:v>43480</c:v>
                </c:pt>
                <c:pt idx="1014">
                  <c:v>43481</c:v>
                </c:pt>
                <c:pt idx="1015">
                  <c:v>43482</c:v>
                </c:pt>
                <c:pt idx="1016">
                  <c:v>43483</c:v>
                </c:pt>
                <c:pt idx="1017">
                  <c:v>43487</c:v>
                </c:pt>
                <c:pt idx="1018">
                  <c:v>43488</c:v>
                </c:pt>
                <c:pt idx="1019">
                  <c:v>43489</c:v>
                </c:pt>
                <c:pt idx="1020">
                  <c:v>43490</c:v>
                </c:pt>
                <c:pt idx="1021">
                  <c:v>43493</c:v>
                </c:pt>
                <c:pt idx="1022">
                  <c:v>43494</c:v>
                </c:pt>
                <c:pt idx="1023">
                  <c:v>43495</c:v>
                </c:pt>
                <c:pt idx="1024">
                  <c:v>43496</c:v>
                </c:pt>
                <c:pt idx="1025">
                  <c:v>43497</c:v>
                </c:pt>
                <c:pt idx="1026">
                  <c:v>43507</c:v>
                </c:pt>
                <c:pt idx="1027">
                  <c:v>43508</c:v>
                </c:pt>
                <c:pt idx="1028">
                  <c:v>43509</c:v>
                </c:pt>
                <c:pt idx="1029">
                  <c:v>43510</c:v>
                </c:pt>
                <c:pt idx="1030">
                  <c:v>43511</c:v>
                </c:pt>
                <c:pt idx="1031">
                  <c:v>43515</c:v>
                </c:pt>
                <c:pt idx="1032">
                  <c:v>43516</c:v>
                </c:pt>
                <c:pt idx="1033">
                  <c:v>43517</c:v>
                </c:pt>
                <c:pt idx="1034">
                  <c:v>43518</c:v>
                </c:pt>
                <c:pt idx="1035">
                  <c:v>43521</c:v>
                </c:pt>
                <c:pt idx="1036">
                  <c:v>43522</c:v>
                </c:pt>
                <c:pt idx="1037">
                  <c:v>43523</c:v>
                </c:pt>
                <c:pt idx="1038">
                  <c:v>43524</c:v>
                </c:pt>
                <c:pt idx="1039">
                  <c:v>43525</c:v>
                </c:pt>
                <c:pt idx="1040">
                  <c:v>43528</c:v>
                </c:pt>
                <c:pt idx="1041">
                  <c:v>43529</c:v>
                </c:pt>
                <c:pt idx="1042">
                  <c:v>43530</c:v>
                </c:pt>
                <c:pt idx="1043">
                  <c:v>43531</c:v>
                </c:pt>
                <c:pt idx="1044">
                  <c:v>43532</c:v>
                </c:pt>
                <c:pt idx="1045">
                  <c:v>43535</c:v>
                </c:pt>
                <c:pt idx="1046">
                  <c:v>43536</c:v>
                </c:pt>
                <c:pt idx="1047">
                  <c:v>43537</c:v>
                </c:pt>
                <c:pt idx="1048">
                  <c:v>43538</c:v>
                </c:pt>
                <c:pt idx="1049">
                  <c:v>43539</c:v>
                </c:pt>
                <c:pt idx="1050">
                  <c:v>43542</c:v>
                </c:pt>
                <c:pt idx="1051">
                  <c:v>43543</c:v>
                </c:pt>
                <c:pt idx="1052">
                  <c:v>43544</c:v>
                </c:pt>
                <c:pt idx="1053">
                  <c:v>43545</c:v>
                </c:pt>
                <c:pt idx="1054">
                  <c:v>43546</c:v>
                </c:pt>
                <c:pt idx="1055">
                  <c:v>43549</c:v>
                </c:pt>
                <c:pt idx="1056">
                  <c:v>43550</c:v>
                </c:pt>
                <c:pt idx="1057">
                  <c:v>43551</c:v>
                </c:pt>
                <c:pt idx="1058">
                  <c:v>43552</c:v>
                </c:pt>
                <c:pt idx="1059">
                  <c:v>43553</c:v>
                </c:pt>
                <c:pt idx="1060">
                  <c:v>43556</c:v>
                </c:pt>
                <c:pt idx="1061">
                  <c:v>43557</c:v>
                </c:pt>
                <c:pt idx="1062">
                  <c:v>43558</c:v>
                </c:pt>
                <c:pt idx="1063">
                  <c:v>43559</c:v>
                </c:pt>
                <c:pt idx="1064">
                  <c:v>43563</c:v>
                </c:pt>
                <c:pt idx="1065">
                  <c:v>43564</c:v>
                </c:pt>
                <c:pt idx="1066">
                  <c:v>43565</c:v>
                </c:pt>
                <c:pt idx="1067">
                  <c:v>43566</c:v>
                </c:pt>
                <c:pt idx="1068">
                  <c:v>43567</c:v>
                </c:pt>
                <c:pt idx="1069">
                  <c:v>43570</c:v>
                </c:pt>
                <c:pt idx="1070">
                  <c:v>43571</c:v>
                </c:pt>
                <c:pt idx="1071">
                  <c:v>43572</c:v>
                </c:pt>
                <c:pt idx="1072">
                  <c:v>43573</c:v>
                </c:pt>
                <c:pt idx="1073">
                  <c:v>43577</c:v>
                </c:pt>
                <c:pt idx="1074">
                  <c:v>43578</c:v>
                </c:pt>
                <c:pt idx="1075">
                  <c:v>43579</c:v>
                </c:pt>
                <c:pt idx="1076">
                  <c:v>43580</c:v>
                </c:pt>
                <c:pt idx="1077">
                  <c:v>43581</c:v>
                </c:pt>
                <c:pt idx="1078">
                  <c:v>43591</c:v>
                </c:pt>
                <c:pt idx="1079">
                  <c:v>43592</c:v>
                </c:pt>
                <c:pt idx="1080">
                  <c:v>43593</c:v>
                </c:pt>
                <c:pt idx="1081">
                  <c:v>43594</c:v>
                </c:pt>
                <c:pt idx="1082">
                  <c:v>43595</c:v>
                </c:pt>
                <c:pt idx="1083">
                  <c:v>43598</c:v>
                </c:pt>
                <c:pt idx="1084">
                  <c:v>43599</c:v>
                </c:pt>
                <c:pt idx="1085">
                  <c:v>43600</c:v>
                </c:pt>
                <c:pt idx="1086">
                  <c:v>43601</c:v>
                </c:pt>
                <c:pt idx="1087">
                  <c:v>43602</c:v>
                </c:pt>
                <c:pt idx="1088">
                  <c:v>43605</c:v>
                </c:pt>
                <c:pt idx="1089">
                  <c:v>43606</c:v>
                </c:pt>
                <c:pt idx="1090">
                  <c:v>43607</c:v>
                </c:pt>
                <c:pt idx="1091">
                  <c:v>43608</c:v>
                </c:pt>
                <c:pt idx="1092">
                  <c:v>43609</c:v>
                </c:pt>
                <c:pt idx="1093">
                  <c:v>43613</c:v>
                </c:pt>
                <c:pt idx="1094">
                  <c:v>43614</c:v>
                </c:pt>
                <c:pt idx="1095">
                  <c:v>43615</c:v>
                </c:pt>
                <c:pt idx="1096">
                  <c:v>43616</c:v>
                </c:pt>
                <c:pt idx="1097">
                  <c:v>43619</c:v>
                </c:pt>
                <c:pt idx="1098">
                  <c:v>43620</c:v>
                </c:pt>
                <c:pt idx="1099">
                  <c:v>43621</c:v>
                </c:pt>
                <c:pt idx="1100">
                  <c:v>43622</c:v>
                </c:pt>
                <c:pt idx="1101">
                  <c:v>43626</c:v>
                </c:pt>
                <c:pt idx="1102">
                  <c:v>43627</c:v>
                </c:pt>
                <c:pt idx="1103">
                  <c:v>43628</c:v>
                </c:pt>
                <c:pt idx="1104">
                  <c:v>43629</c:v>
                </c:pt>
                <c:pt idx="1105">
                  <c:v>43630</c:v>
                </c:pt>
                <c:pt idx="1106">
                  <c:v>43633</c:v>
                </c:pt>
                <c:pt idx="1107">
                  <c:v>43634</c:v>
                </c:pt>
                <c:pt idx="1108">
                  <c:v>43635</c:v>
                </c:pt>
                <c:pt idx="1109">
                  <c:v>43636</c:v>
                </c:pt>
                <c:pt idx="1110">
                  <c:v>43637</c:v>
                </c:pt>
                <c:pt idx="1111">
                  <c:v>43640</c:v>
                </c:pt>
                <c:pt idx="1112">
                  <c:v>43641</c:v>
                </c:pt>
                <c:pt idx="1113">
                  <c:v>43642</c:v>
                </c:pt>
                <c:pt idx="1114">
                  <c:v>43643</c:v>
                </c:pt>
                <c:pt idx="1115">
                  <c:v>43644</c:v>
                </c:pt>
                <c:pt idx="1116">
                  <c:v>43647</c:v>
                </c:pt>
                <c:pt idx="1117">
                  <c:v>43648</c:v>
                </c:pt>
                <c:pt idx="1118">
                  <c:v>43651</c:v>
                </c:pt>
                <c:pt idx="1119">
                  <c:v>43654</c:v>
                </c:pt>
                <c:pt idx="1120">
                  <c:v>43655</c:v>
                </c:pt>
                <c:pt idx="1121">
                  <c:v>43656</c:v>
                </c:pt>
                <c:pt idx="1122">
                  <c:v>43657</c:v>
                </c:pt>
                <c:pt idx="1123">
                  <c:v>43658</c:v>
                </c:pt>
                <c:pt idx="1124">
                  <c:v>43661</c:v>
                </c:pt>
                <c:pt idx="1125">
                  <c:v>43662</c:v>
                </c:pt>
                <c:pt idx="1126">
                  <c:v>43663</c:v>
                </c:pt>
                <c:pt idx="1127">
                  <c:v>43664</c:v>
                </c:pt>
                <c:pt idx="1128">
                  <c:v>43665</c:v>
                </c:pt>
                <c:pt idx="1129">
                  <c:v>43668</c:v>
                </c:pt>
                <c:pt idx="1130">
                  <c:v>43669</c:v>
                </c:pt>
                <c:pt idx="1131">
                  <c:v>43670</c:v>
                </c:pt>
                <c:pt idx="1132">
                  <c:v>43671</c:v>
                </c:pt>
                <c:pt idx="1133">
                  <c:v>43672</c:v>
                </c:pt>
                <c:pt idx="1134">
                  <c:v>43675</c:v>
                </c:pt>
                <c:pt idx="1135">
                  <c:v>43676</c:v>
                </c:pt>
                <c:pt idx="1136">
                  <c:v>43677</c:v>
                </c:pt>
                <c:pt idx="1137">
                  <c:v>43678</c:v>
                </c:pt>
                <c:pt idx="1138">
                  <c:v>43679</c:v>
                </c:pt>
                <c:pt idx="1139">
                  <c:v>43682</c:v>
                </c:pt>
                <c:pt idx="1140">
                  <c:v>43683</c:v>
                </c:pt>
                <c:pt idx="1141">
                  <c:v>43684</c:v>
                </c:pt>
                <c:pt idx="1142">
                  <c:v>43685</c:v>
                </c:pt>
                <c:pt idx="1143">
                  <c:v>43686</c:v>
                </c:pt>
                <c:pt idx="1144">
                  <c:v>43689</c:v>
                </c:pt>
                <c:pt idx="1145">
                  <c:v>43690</c:v>
                </c:pt>
                <c:pt idx="1146">
                  <c:v>43691</c:v>
                </c:pt>
                <c:pt idx="1147">
                  <c:v>43692</c:v>
                </c:pt>
                <c:pt idx="1148">
                  <c:v>43693</c:v>
                </c:pt>
                <c:pt idx="1149">
                  <c:v>43696</c:v>
                </c:pt>
                <c:pt idx="1150">
                  <c:v>43697</c:v>
                </c:pt>
                <c:pt idx="1151">
                  <c:v>43698</c:v>
                </c:pt>
                <c:pt idx="1152">
                  <c:v>43699</c:v>
                </c:pt>
                <c:pt idx="1153">
                  <c:v>43700</c:v>
                </c:pt>
                <c:pt idx="1154">
                  <c:v>43703</c:v>
                </c:pt>
                <c:pt idx="1155">
                  <c:v>43704</c:v>
                </c:pt>
                <c:pt idx="1156">
                  <c:v>43705</c:v>
                </c:pt>
                <c:pt idx="1157">
                  <c:v>43706</c:v>
                </c:pt>
                <c:pt idx="1158">
                  <c:v>43707</c:v>
                </c:pt>
                <c:pt idx="1159">
                  <c:v>43711</c:v>
                </c:pt>
                <c:pt idx="1160">
                  <c:v>43712</c:v>
                </c:pt>
                <c:pt idx="1161">
                  <c:v>43713</c:v>
                </c:pt>
                <c:pt idx="1162">
                  <c:v>43714</c:v>
                </c:pt>
                <c:pt idx="1163">
                  <c:v>43717</c:v>
                </c:pt>
                <c:pt idx="1164">
                  <c:v>43718</c:v>
                </c:pt>
                <c:pt idx="1165">
                  <c:v>43719</c:v>
                </c:pt>
                <c:pt idx="1166">
                  <c:v>43720</c:v>
                </c:pt>
                <c:pt idx="1167">
                  <c:v>43724</c:v>
                </c:pt>
                <c:pt idx="1168">
                  <c:v>43725</c:v>
                </c:pt>
                <c:pt idx="1169">
                  <c:v>43726</c:v>
                </c:pt>
                <c:pt idx="1170">
                  <c:v>43727</c:v>
                </c:pt>
                <c:pt idx="1171">
                  <c:v>43728</c:v>
                </c:pt>
                <c:pt idx="1172">
                  <c:v>43731</c:v>
                </c:pt>
                <c:pt idx="1173">
                  <c:v>43732</c:v>
                </c:pt>
                <c:pt idx="1174">
                  <c:v>43733</c:v>
                </c:pt>
                <c:pt idx="1175">
                  <c:v>43734</c:v>
                </c:pt>
                <c:pt idx="1176">
                  <c:v>43735</c:v>
                </c:pt>
                <c:pt idx="1177">
                  <c:v>43738</c:v>
                </c:pt>
                <c:pt idx="1178">
                  <c:v>43746</c:v>
                </c:pt>
                <c:pt idx="1179">
                  <c:v>43747</c:v>
                </c:pt>
                <c:pt idx="1180">
                  <c:v>43748</c:v>
                </c:pt>
                <c:pt idx="1181">
                  <c:v>43749</c:v>
                </c:pt>
                <c:pt idx="1182">
                  <c:v>43752</c:v>
                </c:pt>
                <c:pt idx="1183">
                  <c:v>43753</c:v>
                </c:pt>
                <c:pt idx="1184">
                  <c:v>43754</c:v>
                </c:pt>
                <c:pt idx="1185">
                  <c:v>43755</c:v>
                </c:pt>
                <c:pt idx="1186">
                  <c:v>43756</c:v>
                </c:pt>
                <c:pt idx="1187">
                  <c:v>43759</c:v>
                </c:pt>
                <c:pt idx="1188">
                  <c:v>43760</c:v>
                </c:pt>
                <c:pt idx="1189">
                  <c:v>43761</c:v>
                </c:pt>
                <c:pt idx="1190">
                  <c:v>43762</c:v>
                </c:pt>
                <c:pt idx="1191">
                  <c:v>43763</c:v>
                </c:pt>
                <c:pt idx="1192">
                  <c:v>43766</c:v>
                </c:pt>
                <c:pt idx="1193">
                  <c:v>43767</c:v>
                </c:pt>
                <c:pt idx="1194">
                  <c:v>43768</c:v>
                </c:pt>
                <c:pt idx="1195">
                  <c:v>43769</c:v>
                </c:pt>
                <c:pt idx="1196">
                  <c:v>43770</c:v>
                </c:pt>
                <c:pt idx="1197">
                  <c:v>43773</c:v>
                </c:pt>
                <c:pt idx="1198">
                  <c:v>43774</c:v>
                </c:pt>
                <c:pt idx="1199">
                  <c:v>43775</c:v>
                </c:pt>
                <c:pt idx="1200">
                  <c:v>43776</c:v>
                </c:pt>
                <c:pt idx="1201">
                  <c:v>43777</c:v>
                </c:pt>
                <c:pt idx="1202">
                  <c:v>43780</c:v>
                </c:pt>
                <c:pt idx="1203">
                  <c:v>43781</c:v>
                </c:pt>
                <c:pt idx="1204">
                  <c:v>43782</c:v>
                </c:pt>
                <c:pt idx="1205">
                  <c:v>43783</c:v>
                </c:pt>
                <c:pt idx="1206">
                  <c:v>43784</c:v>
                </c:pt>
                <c:pt idx="1207">
                  <c:v>43787</c:v>
                </c:pt>
                <c:pt idx="1208">
                  <c:v>43788</c:v>
                </c:pt>
                <c:pt idx="1209">
                  <c:v>43789</c:v>
                </c:pt>
                <c:pt idx="1210">
                  <c:v>43790</c:v>
                </c:pt>
                <c:pt idx="1211">
                  <c:v>43791</c:v>
                </c:pt>
                <c:pt idx="1212">
                  <c:v>43794</c:v>
                </c:pt>
                <c:pt idx="1213">
                  <c:v>43795</c:v>
                </c:pt>
                <c:pt idx="1214">
                  <c:v>43796</c:v>
                </c:pt>
                <c:pt idx="1215">
                  <c:v>43801</c:v>
                </c:pt>
                <c:pt idx="1216">
                  <c:v>43802</c:v>
                </c:pt>
                <c:pt idx="1217">
                  <c:v>43803</c:v>
                </c:pt>
                <c:pt idx="1218">
                  <c:v>43804</c:v>
                </c:pt>
                <c:pt idx="1219">
                  <c:v>43805</c:v>
                </c:pt>
                <c:pt idx="1220">
                  <c:v>43808</c:v>
                </c:pt>
                <c:pt idx="1221">
                  <c:v>43809</c:v>
                </c:pt>
                <c:pt idx="1222">
                  <c:v>43810</c:v>
                </c:pt>
                <c:pt idx="1223">
                  <c:v>43811</c:v>
                </c:pt>
                <c:pt idx="1224">
                  <c:v>43812</c:v>
                </c:pt>
                <c:pt idx="1225">
                  <c:v>43815</c:v>
                </c:pt>
                <c:pt idx="1226">
                  <c:v>43816</c:v>
                </c:pt>
                <c:pt idx="1227">
                  <c:v>43817</c:v>
                </c:pt>
                <c:pt idx="1228">
                  <c:v>43819</c:v>
                </c:pt>
                <c:pt idx="1229">
                  <c:v>43822</c:v>
                </c:pt>
                <c:pt idx="1230">
                  <c:v>43825</c:v>
                </c:pt>
                <c:pt idx="1231">
                  <c:v>43826</c:v>
                </c:pt>
                <c:pt idx="1232">
                  <c:v>43829</c:v>
                </c:pt>
                <c:pt idx="1233">
                  <c:v>43830</c:v>
                </c:pt>
                <c:pt idx="1234">
                  <c:v>43832</c:v>
                </c:pt>
                <c:pt idx="1235">
                  <c:v>43833</c:v>
                </c:pt>
                <c:pt idx="1236">
                  <c:v>43836</c:v>
                </c:pt>
                <c:pt idx="1237">
                  <c:v>43837</c:v>
                </c:pt>
                <c:pt idx="1238">
                  <c:v>43838</c:v>
                </c:pt>
                <c:pt idx="1239">
                  <c:v>43839</c:v>
                </c:pt>
                <c:pt idx="1240">
                  <c:v>43840</c:v>
                </c:pt>
                <c:pt idx="1241">
                  <c:v>43843</c:v>
                </c:pt>
                <c:pt idx="1242">
                  <c:v>43844</c:v>
                </c:pt>
                <c:pt idx="1243">
                  <c:v>43845</c:v>
                </c:pt>
                <c:pt idx="1244">
                  <c:v>43846</c:v>
                </c:pt>
                <c:pt idx="1245">
                  <c:v>43847</c:v>
                </c:pt>
                <c:pt idx="1246">
                  <c:v>43851</c:v>
                </c:pt>
                <c:pt idx="1247">
                  <c:v>43852</c:v>
                </c:pt>
                <c:pt idx="1248">
                  <c:v>43853</c:v>
                </c:pt>
                <c:pt idx="1249">
                  <c:v>43864</c:v>
                </c:pt>
                <c:pt idx="1250">
                  <c:v>43865</c:v>
                </c:pt>
                <c:pt idx="1251">
                  <c:v>43866</c:v>
                </c:pt>
                <c:pt idx="1252">
                  <c:v>43867</c:v>
                </c:pt>
                <c:pt idx="1253">
                  <c:v>43868</c:v>
                </c:pt>
                <c:pt idx="1254">
                  <c:v>43871</c:v>
                </c:pt>
                <c:pt idx="1255">
                  <c:v>43872</c:v>
                </c:pt>
                <c:pt idx="1256">
                  <c:v>43873</c:v>
                </c:pt>
                <c:pt idx="1257">
                  <c:v>43874</c:v>
                </c:pt>
                <c:pt idx="1258">
                  <c:v>43875</c:v>
                </c:pt>
                <c:pt idx="1259">
                  <c:v>43879</c:v>
                </c:pt>
                <c:pt idx="1260">
                  <c:v>43880</c:v>
                </c:pt>
                <c:pt idx="1261">
                  <c:v>43881</c:v>
                </c:pt>
                <c:pt idx="1262">
                  <c:v>43882</c:v>
                </c:pt>
                <c:pt idx="1263">
                  <c:v>43885</c:v>
                </c:pt>
                <c:pt idx="1264">
                  <c:v>43886</c:v>
                </c:pt>
                <c:pt idx="1265">
                  <c:v>43887</c:v>
                </c:pt>
                <c:pt idx="1266">
                  <c:v>43888</c:v>
                </c:pt>
                <c:pt idx="1267">
                  <c:v>43889</c:v>
                </c:pt>
                <c:pt idx="1268">
                  <c:v>43892</c:v>
                </c:pt>
                <c:pt idx="1269">
                  <c:v>43893</c:v>
                </c:pt>
                <c:pt idx="1270">
                  <c:v>43894</c:v>
                </c:pt>
                <c:pt idx="1271">
                  <c:v>43895</c:v>
                </c:pt>
                <c:pt idx="1272">
                  <c:v>43896</c:v>
                </c:pt>
                <c:pt idx="1273">
                  <c:v>43899</c:v>
                </c:pt>
                <c:pt idx="1274">
                  <c:v>43900</c:v>
                </c:pt>
                <c:pt idx="1275">
                  <c:v>43901</c:v>
                </c:pt>
                <c:pt idx="1276">
                  <c:v>43902</c:v>
                </c:pt>
                <c:pt idx="1277">
                  <c:v>43903</c:v>
                </c:pt>
                <c:pt idx="1278">
                  <c:v>43906</c:v>
                </c:pt>
                <c:pt idx="1279">
                  <c:v>43907</c:v>
                </c:pt>
                <c:pt idx="1280">
                  <c:v>43908</c:v>
                </c:pt>
                <c:pt idx="1281">
                  <c:v>43909</c:v>
                </c:pt>
                <c:pt idx="1282">
                  <c:v>43910</c:v>
                </c:pt>
                <c:pt idx="1283">
                  <c:v>43913</c:v>
                </c:pt>
                <c:pt idx="1284">
                  <c:v>43914</c:v>
                </c:pt>
                <c:pt idx="1285">
                  <c:v>43915</c:v>
                </c:pt>
                <c:pt idx="1286">
                  <c:v>43916</c:v>
                </c:pt>
                <c:pt idx="1287">
                  <c:v>43917</c:v>
                </c:pt>
                <c:pt idx="1288">
                  <c:v>43920</c:v>
                </c:pt>
                <c:pt idx="1289">
                  <c:v>43921</c:v>
                </c:pt>
                <c:pt idx="1290">
                  <c:v>43922</c:v>
                </c:pt>
                <c:pt idx="1291">
                  <c:v>43923</c:v>
                </c:pt>
                <c:pt idx="1292">
                  <c:v>43924</c:v>
                </c:pt>
                <c:pt idx="1293">
                  <c:v>43928</c:v>
                </c:pt>
                <c:pt idx="1294">
                  <c:v>43929</c:v>
                </c:pt>
                <c:pt idx="1295">
                  <c:v>43930</c:v>
                </c:pt>
                <c:pt idx="1296">
                  <c:v>43934</c:v>
                </c:pt>
              </c:numCache>
            </c:numRef>
          </c:cat>
          <c:val>
            <c:numRef>
              <c:f>scaled_assets_nona!$E$2:$E$1298</c:f>
              <c:numCache>
                <c:formatCode>General</c:formatCode>
                <c:ptCount val="1297"/>
                <c:pt idx="0">
                  <c:v>-0.89266078094165902</c:v>
                </c:pt>
                <c:pt idx="1">
                  <c:v>-0.90093017681777499</c:v>
                </c:pt>
                <c:pt idx="2">
                  <c:v>-0.90838253838902205</c:v>
                </c:pt>
                <c:pt idx="3">
                  <c:v>-0.90483585489075102</c:v>
                </c:pt>
                <c:pt idx="4">
                  <c:v>-0.89807659459251299</c:v>
                </c:pt>
                <c:pt idx="5">
                  <c:v>-0.90124065384304997</c:v>
                </c:pt>
                <c:pt idx="6">
                  <c:v>-0.904164626409237</c:v>
                </c:pt>
                <c:pt idx="7">
                  <c:v>-0.90596185484245695</c:v>
                </c:pt>
                <c:pt idx="8">
                  <c:v>-0.90719494784800303</c:v>
                </c:pt>
                <c:pt idx="9">
                  <c:v>-0.91035649069180202</c:v>
                </c:pt>
                <c:pt idx="10">
                  <c:v>-0.911193387731565</c:v>
                </c:pt>
                <c:pt idx="11">
                  <c:v>-0.91586656985970705</c:v>
                </c:pt>
                <c:pt idx="12">
                  <c:v>-0.91673740003057802</c:v>
                </c:pt>
                <c:pt idx="13">
                  <c:v>-0.91655212191250202</c:v>
                </c:pt>
                <c:pt idx="14">
                  <c:v>-0.90685556283312496</c:v>
                </c:pt>
                <c:pt idx="15">
                  <c:v>-0.90838831538375997</c:v>
                </c:pt>
                <c:pt idx="16">
                  <c:v>-0.91145961282371102</c:v>
                </c:pt>
                <c:pt idx="17">
                  <c:v>-0.911157436871884</c:v>
                </c:pt>
                <c:pt idx="18">
                  <c:v>-0.90922571877365899</c:v>
                </c:pt>
                <c:pt idx="19">
                  <c:v>-0.91047439355385495</c:v>
                </c:pt>
                <c:pt idx="20">
                  <c:v>-0.91130827550871496</c:v>
                </c:pt>
                <c:pt idx="21">
                  <c:v>-0.91752804275258104</c:v>
                </c:pt>
                <c:pt idx="22">
                  <c:v>-0.91754614093397002</c:v>
                </c:pt>
                <c:pt idx="23">
                  <c:v>-0.92033009234351204</c:v>
                </c:pt>
                <c:pt idx="24">
                  <c:v>-0.918892610338229</c:v>
                </c:pt>
                <c:pt idx="25">
                  <c:v>-0.91772890264530804</c:v>
                </c:pt>
                <c:pt idx="26">
                  <c:v>-0.92326638609635003</c:v>
                </c:pt>
                <c:pt idx="27">
                  <c:v>-0.92082433610842496</c:v>
                </c:pt>
                <c:pt idx="28">
                  <c:v>-0.922580074518351</c:v>
                </c:pt>
                <c:pt idx="29">
                  <c:v>-0.92528685356392903</c:v>
                </c:pt>
                <c:pt idx="30">
                  <c:v>-0.92454824982639305</c:v>
                </c:pt>
                <c:pt idx="31">
                  <c:v>-0.92228720466827196</c:v>
                </c:pt>
                <c:pt idx="32">
                  <c:v>-0.91982252236364603</c:v>
                </c:pt>
                <c:pt idx="33">
                  <c:v>-0.92155086416240595</c:v>
                </c:pt>
                <c:pt idx="34">
                  <c:v>-0.91538941924788197</c:v>
                </c:pt>
                <c:pt idx="35">
                  <c:v>-0.91519559455326205</c:v>
                </c:pt>
                <c:pt idx="36">
                  <c:v>-0.90115115262046397</c:v>
                </c:pt>
                <c:pt idx="37">
                  <c:v>-0.90186160022162898</c:v>
                </c:pt>
                <c:pt idx="38">
                  <c:v>-0.90762282138519501</c:v>
                </c:pt>
                <c:pt idx="39">
                  <c:v>-0.91023984603311803</c:v>
                </c:pt>
                <c:pt idx="40">
                  <c:v>-0.91330937891956399</c:v>
                </c:pt>
                <c:pt idx="41">
                  <c:v>-0.91196265634023699</c:v>
                </c:pt>
                <c:pt idx="42">
                  <c:v>-0.91767309672270403</c:v>
                </c:pt>
                <c:pt idx="43">
                  <c:v>-0.91943085286120296</c:v>
                </c:pt>
                <c:pt idx="44">
                  <c:v>-0.91288125220730398</c:v>
                </c:pt>
                <c:pt idx="45">
                  <c:v>-0.91327167117834895</c:v>
                </c:pt>
                <c:pt idx="46">
                  <c:v>-0.91502590588180899</c:v>
                </c:pt>
                <c:pt idx="47">
                  <c:v>-0.91229198340013395</c:v>
                </c:pt>
                <c:pt idx="48">
                  <c:v>-0.91177159355545201</c:v>
                </c:pt>
                <c:pt idx="49">
                  <c:v>-0.91335663826562397</c:v>
                </c:pt>
                <c:pt idx="50">
                  <c:v>-0.91471568203160203</c:v>
                </c:pt>
                <c:pt idx="51">
                  <c:v>-0.91289306704381801</c:v>
                </c:pt>
                <c:pt idx="52">
                  <c:v>-0.91665016971163304</c:v>
                </c:pt>
                <c:pt idx="53">
                  <c:v>-0.91908618952975196</c:v>
                </c:pt>
                <c:pt idx="54">
                  <c:v>-0.92055785784121102</c:v>
                </c:pt>
                <c:pt idx="55">
                  <c:v>-0.919516824976779</c:v>
                </c:pt>
                <c:pt idx="56">
                  <c:v>-0.91900498938061304</c:v>
                </c:pt>
                <c:pt idx="57">
                  <c:v>-0.92081427815344397</c:v>
                </c:pt>
                <c:pt idx="58">
                  <c:v>-0.92541053342071899</c:v>
                </c:pt>
                <c:pt idx="59">
                  <c:v>-0.92724220133518298</c:v>
                </c:pt>
                <c:pt idx="60">
                  <c:v>-0.92934889409340504</c:v>
                </c:pt>
                <c:pt idx="61">
                  <c:v>-0.927728151698621</c:v>
                </c:pt>
                <c:pt idx="62">
                  <c:v>-0.92419780950020403</c:v>
                </c:pt>
                <c:pt idx="63">
                  <c:v>-0.92352256090548701</c:v>
                </c:pt>
                <c:pt idx="64">
                  <c:v>-0.92519383090630303</c:v>
                </c:pt>
                <c:pt idx="65">
                  <c:v>-0.92902861228821698</c:v>
                </c:pt>
                <c:pt idx="66">
                  <c:v>-0.929514562651655</c:v>
                </c:pt>
                <c:pt idx="67">
                  <c:v>-0.92713737151301401</c:v>
                </c:pt>
                <c:pt idx="68">
                  <c:v>-0.93863090585054298</c:v>
                </c:pt>
                <c:pt idx="69">
                  <c:v>-0.93568581234609205</c:v>
                </c:pt>
                <c:pt idx="70">
                  <c:v>-0.93363744191721199</c:v>
                </c:pt>
                <c:pt idx="71">
                  <c:v>-0.93639977371032501</c:v>
                </c:pt>
                <c:pt idx="72">
                  <c:v>-0.93462517759380603</c:v>
                </c:pt>
                <c:pt idx="73">
                  <c:v>-0.94030972507157295</c:v>
                </c:pt>
                <c:pt idx="74">
                  <c:v>-0.95085198094232504</c:v>
                </c:pt>
                <c:pt idx="75">
                  <c:v>-0.96285811040122504</c:v>
                </c:pt>
                <c:pt idx="76">
                  <c:v>-0.95487857696225698</c:v>
                </c:pt>
                <c:pt idx="77">
                  <c:v>-0.95531776282181402</c:v>
                </c:pt>
                <c:pt idx="78">
                  <c:v>-0.95450877257933897</c:v>
                </c:pt>
                <c:pt idx="79">
                  <c:v>-0.95059153284491604</c:v>
                </c:pt>
                <c:pt idx="80">
                  <c:v>-0.94895520100350905</c:v>
                </c:pt>
                <c:pt idx="81">
                  <c:v>-0.94908768828388401</c:v>
                </c:pt>
                <c:pt idx="82">
                  <c:v>-0.93888255419634004</c:v>
                </c:pt>
                <c:pt idx="83">
                  <c:v>-0.94139599955349096</c:v>
                </c:pt>
                <c:pt idx="84">
                  <c:v>-0.94882724402246099</c:v>
                </c:pt>
                <c:pt idx="85">
                  <c:v>-0.94892830307050902</c:v>
                </c:pt>
                <c:pt idx="86">
                  <c:v>-0.95071019139618795</c:v>
                </c:pt>
                <c:pt idx="87">
                  <c:v>-0.94774272258609105</c:v>
                </c:pt>
                <c:pt idx="88">
                  <c:v>-0.95049826468419396</c:v>
                </c:pt>
                <c:pt idx="89">
                  <c:v>-0.95060259582819895</c:v>
                </c:pt>
                <c:pt idx="90">
                  <c:v>-0.95305168868620205</c:v>
                </c:pt>
                <c:pt idx="91">
                  <c:v>-0.95175574305198796</c:v>
                </c:pt>
                <c:pt idx="92">
                  <c:v>-0.95229775251309801</c:v>
                </c:pt>
                <c:pt idx="93">
                  <c:v>-0.95236587962235297</c:v>
                </c:pt>
                <c:pt idx="94">
                  <c:v>-0.95253029381321896</c:v>
                </c:pt>
                <c:pt idx="95">
                  <c:v>-0.95188194315150298</c:v>
                </c:pt>
                <c:pt idx="96">
                  <c:v>-0.94844713234547895</c:v>
                </c:pt>
                <c:pt idx="97">
                  <c:v>-0.94638996600097303</c:v>
                </c:pt>
                <c:pt idx="98">
                  <c:v>-0.947933532195808</c:v>
                </c:pt>
                <c:pt idx="99">
                  <c:v>-0.94819599034981905</c:v>
                </c:pt>
                <c:pt idx="100">
                  <c:v>-0.94382120956339599</c:v>
                </c:pt>
                <c:pt idx="101">
                  <c:v>-0.93833023360518097</c:v>
                </c:pt>
                <c:pt idx="102">
                  <c:v>-0.93681382235440103</c:v>
                </c:pt>
                <c:pt idx="103">
                  <c:v>-0.93897833109182904</c:v>
                </c:pt>
                <c:pt idx="104">
                  <c:v>-0.93820252596321496</c:v>
                </c:pt>
                <c:pt idx="105">
                  <c:v>-0.93907110057438603</c:v>
                </c:pt>
                <c:pt idx="106">
                  <c:v>-0.93482654383666897</c:v>
                </c:pt>
                <c:pt idx="107">
                  <c:v>-0.93428528622879203</c:v>
                </c:pt>
                <c:pt idx="108">
                  <c:v>-0.93312409494260895</c:v>
                </c:pt>
                <c:pt idx="109">
                  <c:v>-0.93363316862893997</c:v>
                </c:pt>
                <c:pt idx="110">
                  <c:v>-0.93589999845377103</c:v>
                </c:pt>
                <c:pt idx="111">
                  <c:v>-0.93457867010097895</c:v>
                </c:pt>
                <c:pt idx="112">
                  <c:v>-0.93585776424921596</c:v>
                </c:pt>
                <c:pt idx="113">
                  <c:v>-0.94320001000974896</c:v>
                </c:pt>
                <c:pt idx="114">
                  <c:v>-0.942036302316828</c:v>
                </c:pt>
                <c:pt idx="115">
                  <c:v>-0.94182991093246105</c:v>
                </c:pt>
                <c:pt idx="116">
                  <c:v>-0.94057519831048697</c:v>
                </c:pt>
                <c:pt idx="117">
                  <c:v>-0.94589094643363703</c:v>
                </c:pt>
                <c:pt idx="118">
                  <c:v>-0.94573960528265399</c:v>
                </c:pt>
                <c:pt idx="119">
                  <c:v>-0.94515259970715504</c:v>
                </c:pt>
                <c:pt idx="120">
                  <c:v>-0.94553044431648103</c:v>
                </c:pt>
                <c:pt idx="121">
                  <c:v>-0.94623560976508803</c:v>
                </c:pt>
                <c:pt idx="122">
                  <c:v>-0.945469356241318</c:v>
                </c:pt>
                <c:pt idx="123">
                  <c:v>-0.94402810729789999</c:v>
                </c:pt>
                <c:pt idx="124">
                  <c:v>-0.94369701952048302</c:v>
                </c:pt>
                <c:pt idx="125">
                  <c:v>-0.94603499537545799</c:v>
                </c:pt>
                <c:pt idx="126">
                  <c:v>-0.94637337536203503</c:v>
                </c:pt>
                <c:pt idx="127">
                  <c:v>-0.94828498138628303</c:v>
                </c:pt>
                <c:pt idx="128">
                  <c:v>-0.94816431277840896</c:v>
                </c:pt>
                <c:pt idx="129">
                  <c:v>-0.95253683033316106</c:v>
                </c:pt>
                <c:pt idx="130">
                  <c:v>-0.95136181031787503</c:v>
                </c:pt>
                <c:pt idx="131">
                  <c:v>-0.95017019582766604</c:v>
                </c:pt>
                <c:pt idx="132">
                  <c:v>-0.951600884301953</c:v>
                </c:pt>
                <c:pt idx="133">
                  <c:v>-0.95148172323653102</c:v>
                </c:pt>
                <c:pt idx="134">
                  <c:v>-0.94848685397928201</c:v>
                </c:pt>
                <c:pt idx="135">
                  <c:v>-0.94876162948395804</c:v>
                </c:pt>
                <c:pt idx="136">
                  <c:v>-0.94818693742313798</c:v>
                </c:pt>
                <c:pt idx="137">
                  <c:v>-0.94949268400127895</c:v>
                </c:pt>
                <c:pt idx="138">
                  <c:v>-0.95071899114780001</c:v>
                </c:pt>
                <c:pt idx="139">
                  <c:v>-0.95085348848477702</c:v>
                </c:pt>
                <c:pt idx="140">
                  <c:v>-0.95086530332129204</c:v>
                </c:pt>
                <c:pt idx="141">
                  <c:v>-0.94826663002982603</c:v>
                </c:pt>
                <c:pt idx="142">
                  <c:v>-0.94928880518766401</c:v>
                </c:pt>
                <c:pt idx="143">
                  <c:v>-0.94827266403561805</c:v>
                </c:pt>
                <c:pt idx="144">
                  <c:v>-0.94986625915831902</c:v>
                </c:pt>
                <c:pt idx="145">
                  <c:v>-0.947967722337969</c:v>
                </c:pt>
                <c:pt idx="146">
                  <c:v>-0.94632636151907201</c:v>
                </c:pt>
                <c:pt idx="147">
                  <c:v>-0.94683694658383999</c:v>
                </c:pt>
                <c:pt idx="148">
                  <c:v>-0.94701795141364398</c:v>
                </c:pt>
                <c:pt idx="149">
                  <c:v>-0.94820830770048403</c:v>
                </c:pt>
                <c:pt idx="150">
                  <c:v>-0.948069537075236</c:v>
                </c:pt>
                <c:pt idx="151">
                  <c:v>-0.94789959522871403</c:v>
                </c:pt>
                <c:pt idx="152">
                  <c:v>-0.94826461997322398</c:v>
                </c:pt>
                <c:pt idx="153">
                  <c:v>-0.949321986465539</c:v>
                </c:pt>
                <c:pt idx="154">
                  <c:v>-0.94880134728177501</c:v>
                </c:pt>
                <c:pt idx="155">
                  <c:v>-0.94846800010867405</c:v>
                </c:pt>
                <c:pt idx="156">
                  <c:v>-0.94721001539074401</c:v>
                </c:pt>
                <c:pt idx="157">
                  <c:v>-0.94758107797703095</c:v>
                </c:pt>
                <c:pt idx="158">
                  <c:v>-0.94798054220278505</c:v>
                </c:pt>
                <c:pt idx="159">
                  <c:v>-0.94794911780644397</c:v>
                </c:pt>
                <c:pt idx="160">
                  <c:v>-0.94802755604574895</c:v>
                </c:pt>
                <c:pt idx="161">
                  <c:v>-0.94897053727506397</c:v>
                </c:pt>
                <c:pt idx="162">
                  <c:v>-0.95086656152466098</c:v>
                </c:pt>
                <c:pt idx="163">
                  <c:v>-0.95084871268235405</c:v>
                </c:pt>
                <c:pt idx="164">
                  <c:v>-0.95123837212819495</c:v>
                </c:pt>
                <c:pt idx="165">
                  <c:v>-0.95108049829325703</c:v>
                </c:pt>
                <c:pt idx="166">
                  <c:v>-0.95091281584242004</c:v>
                </c:pt>
                <c:pt idx="167">
                  <c:v>-0.95005078158717604</c:v>
                </c:pt>
                <c:pt idx="168">
                  <c:v>-0.950112376012475</c:v>
                </c:pt>
                <c:pt idx="169">
                  <c:v>-0.94988561554307704</c:v>
                </c:pt>
                <c:pt idx="170">
                  <c:v>-0.94981598089136998</c:v>
                </c:pt>
                <c:pt idx="171">
                  <c:v>-0.94920760503852497</c:v>
                </c:pt>
                <c:pt idx="172">
                  <c:v>-0.94455855126157695</c:v>
                </c:pt>
                <c:pt idx="173">
                  <c:v>-0.94496355081495798</c:v>
                </c:pt>
                <c:pt idx="174">
                  <c:v>-0.94503318546666404</c:v>
                </c:pt>
                <c:pt idx="175">
                  <c:v>-0.94613957585854502</c:v>
                </c:pt>
                <c:pt idx="176">
                  <c:v>-0.94598722967926197</c:v>
                </c:pt>
                <c:pt idx="177">
                  <c:v>-0.94716803436125696</c:v>
                </c:pt>
                <c:pt idx="178">
                  <c:v>-0.94659384865057306</c:v>
                </c:pt>
                <c:pt idx="179">
                  <c:v>-0.946393989950162</c:v>
                </c:pt>
                <c:pt idx="180">
                  <c:v>-0.94453466841347899</c:v>
                </c:pt>
                <c:pt idx="181">
                  <c:v>-0.94149731561259298</c:v>
                </c:pt>
                <c:pt idx="182">
                  <c:v>-0.94261627269422099</c:v>
                </c:pt>
                <c:pt idx="183">
                  <c:v>-0.94342299970502597</c:v>
                </c:pt>
                <c:pt idx="184">
                  <c:v>-0.94319071157997303</c:v>
                </c:pt>
                <c:pt idx="185">
                  <c:v>-0.94070918929732705</c:v>
                </c:pt>
                <c:pt idx="186">
                  <c:v>-0.93955830146922203</c:v>
                </c:pt>
                <c:pt idx="187">
                  <c:v>-0.93994972546856803</c:v>
                </c:pt>
                <c:pt idx="188">
                  <c:v>-0.93601136479588198</c:v>
                </c:pt>
                <c:pt idx="189">
                  <c:v>-0.93394465068251598</c:v>
                </c:pt>
                <c:pt idx="190">
                  <c:v>-0.93536528503780803</c:v>
                </c:pt>
                <c:pt idx="191">
                  <c:v>-0.93577631092500801</c:v>
                </c:pt>
                <c:pt idx="192">
                  <c:v>-0.93772211476338996</c:v>
                </c:pt>
                <c:pt idx="193">
                  <c:v>-0.93737443634703599</c:v>
                </c:pt>
                <c:pt idx="194">
                  <c:v>-0.93852355962163603</c:v>
                </c:pt>
                <c:pt idx="195">
                  <c:v>-0.93828925760399495</c:v>
                </c:pt>
                <c:pt idx="196">
                  <c:v>-0.93794007548117497</c:v>
                </c:pt>
                <c:pt idx="197">
                  <c:v>-0.93823495538785695</c:v>
                </c:pt>
                <c:pt idx="198">
                  <c:v>-0.93516064286300205</c:v>
                </c:pt>
                <c:pt idx="199">
                  <c:v>-0.93505531436266898</c:v>
                </c:pt>
                <c:pt idx="200">
                  <c:v>-0.93361481727248297</c:v>
                </c:pt>
                <c:pt idx="201">
                  <c:v>-0.93483081712494098</c:v>
                </c:pt>
                <c:pt idx="202">
                  <c:v>-0.93530042618852305</c:v>
                </c:pt>
                <c:pt idx="203">
                  <c:v>-0.93607270988209901</c:v>
                </c:pt>
                <c:pt idx="204">
                  <c:v>-0.93683920890896399</c:v>
                </c:pt>
                <c:pt idx="205">
                  <c:v>-0.93592991914364598</c:v>
                </c:pt>
                <c:pt idx="206">
                  <c:v>-0.93676857306494299</c:v>
                </c:pt>
                <c:pt idx="207">
                  <c:v>-0.93759943226292797</c:v>
                </c:pt>
                <c:pt idx="208">
                  <c:v>-0.937346027035597</c:v>
                </c:pt>
                <c:pt idx="209">
                  <c:v>-0.94201895598867202</c:v>
                </c:pt>
                <c:pt idx="210">
                  <c:v>-0.93965861250002203</c:v>
                </c:pt>
                <c:pt idx="211">
                  <c:v>-0.94066670191770396</c:v>
                </c:pt>
                <c:pt idx="212">
                  <c:v>-0.94124391038526201</c:v>
                </c:pt>
                <c:pt idx="213">
                  <c:v>-0.94084167657770201</c:v>
                </c:pt>
                <c:pt idx="214">
                  <c:v>-0.94187968668525901</c:v>
                </c:pt>
                <c:pt idx="215">
                  <c:v>-0.95456810377296797</c:v>
                </c:pt>
                <c:pt idx="216">
                  <c:v>-0.95064507937183595</c:v>
                </c:pt>
                <c:pt idx="217">
                  <c:v>-0.94846648873023698</c:v>
                </c:pt>
                <c:pt idx="218">
                  <c:v>-0.94916562017305195</c:v>
                </c:pt>
                <c:pt idx="219">
                  <c:v>-0.949713410464885</c:v>
                </c:pt>
                <c:pt idx="220">
                  <c:v>-0.95192091293207304</c:v>
                </c:pt>
                <c:pt idx="221">
                  <c:v>-0.95085952249056804</c:v>
                </c:pt>
                <c:pt idx="222">
                  <c:v>-0.95112650327193404</c:v>
                </c:pt>
                <c:pt idx="223">
                  <c:v>-0.94946050775170499</c:v>
                </c:pt>
                <c:pt idx="224">
                  <c:v>-0.94986676167246897</c:v>
                </c:pt>
                <c:pt idx="225">
                  <c:v>-0.95028382540144796</c:v>
                </c:pt>
                <c:pt idx="226">
                  <c:v>-0.94999145422953302</c:v>
                </c:pt>
                <c:pt idx="227">
                  <c:v>-0.95051963496154002</c:v>
                </c:pt>
                <c:pt idx="228">
                  <c:v>-0.94775805885764497</c:v>
                </c:pt>
                <c:pt idx="229">
                  <c:v>-0.94768037630755897</c:v>
                </c:pt>
                <c:pt idx="230">
                  <c:v>-0.94727060478774205</c:v>
                </c:pt>
                <c:pt idx="231">
                  <c:v>-0.94849690809827703</c:v>
                </c:pt>
                <c:pt idx="232">
                  <c:v>-0.94973503008131299</c:v>
                </c:pt>
                <c:pt idx="233">
                  <c:v>-0.95003997177896204</c:v>
                </c:pt>
                <c:pt idx="234">
                  <c:v>-0.94985922012422597</c:v>
                </c:pt>
                <c:pt idx="235">
                  <c:v>-0.94906355226071804</c:v>
                </c:pt>
                <c:pt idx="236">
                  <c:v>-0.94943612238945696</c:v>
                </c:pt>
                <c:pt idx="237">
                  <c:v>-0.94965609316384403</c:v>
                </c:pt>
                <c:pt idx="238">
                  <c:v>-0.94974030839788603</c:v>
                </c:pt>
                <c:pt idx="239">
                  <c:v>-0.94867288395059002</c:v>
                </c:pt>
                <c:pt idx="240">
                  <c:v>-0.94851827837562297</c:v>
                </c:pt>
                <c:pt idx="241">
                  <c:v>-0.94872040030770399</c:v>
                </c:pt>
                <c:pt idx="242">
                  <c:v>-0.94813037581131598</c:v>
                </c:pt>
                <c:pt idx="243">
                  <c:v>-0.94828800030717197</c:v>
                </c:pt>
                <c:pt idx="244">
                  <c:v>-0.94791367329689902</c:v>
                </c:pt>
                <c:pt idx="245">
                  <c:v>-0.94630926836598395</c:v>
                </c:pt>
                <c:pt idx="246">
                  <c:v>-0.94605536062450302</c:v>
                </c:pt>
                <c:pt idx="247">
                  <c:v>-0.94490723854221803</c:v>
                </c:pt>
                <c:pt idx="248">
                  <c:v>-0.94428352641781799</c:v>
                </c:pt>
                <c:pt idx="249">
                  <c:v>-0.94369752203463397</c:v>
                </c:pt>
                <c:pt idx="250">
                  <c:v>-0.94154834956875999</c:v>
                </c:pt>
                <c:pt idx="251">
                  <c:v>-0.93959475100706702</c:v>
                </c:pt>
                <c:pt idx="252">
                  <c:v>-0.93989064361402097</c:v>
                </c:pt>
                <c:pt idx="253">
                  <c:v>-0.94069284799747199</c:v>
                </c:pt>
                <c:pt idx="254">
                  <c:v>-0.93874428224925599</c:v>
                </c:pt>
                <c:pt idx="255">
                  <c:v>-0.93812258401744397</c:v>
                </c:pt>
                <c:pt idx="256">
                  <c:v>-0.93682589036598396</c:v>
                </c:pt>
                <c:pt idx="257">
                  <c:v>-0.93590930455551902</c:v>
                </c:pt>
                <c:pt idx="258">
                  <c:v>-0.93377546068922801</c:v>
                </c:pt>
                <c:pt idx="259">
                  <c:v>-0.93105284669393096</c:v>
                </c:pt>
                <c:pt idx="260">
                  <c:v>-0.92873070962466098</c:v>
                </c:pt>
                <c:pt idx="261">
                  <c:v>-0.92517095308650599</c:v>
                </c:pt>
                <c:pt idx="262">
                  <c:v>-0.91683117454143603</c:v>
                </c:pt>
                <c:pt idx="263">
                  <c:v>-0.90621526006978803</c:v>
                </c:pt>
                <c:pt idx="264">
                  <c:v>-0.90416739599104401</c:v>
                </c:pt>
                <c:pt idx="265">
                  <c:v>-0.910504812921895</c:v>
                </c:pt>
                <c:pt idx="266">
                  <c:v>-0.91349239380596903</c:v>
                </c:pt>
                <c:pt idx="267">
                  <c:v>-0.91203757314450196</c:v>
                </c:pt>
                <c:pt idx="268">
                  <c:v>-0.92295767362458003</c:v>
                </c:pt>
                <c:pt idx="269">
                  <c:v>-0.92942732466073796</c:v>
                </c:pt>
                <c:pt idx="270">
                  <c:v>-0.92262256189797398</c:v>
                </c:pt>
                <c:pt idx="271">
                  <c:v>-0.922974268099504</c:v>
                </c:pt>
                <c:pt idx="272">
                  <c:v>-0.92448313780204106</c:v>
                </c:pt>
                <c:pt idx="273">
                  <c:v>-0.92339133182848199</c:v>
                </c:pt>
                <c:pt idx="274">
                  <c:v>-0.92351803444214697</c:v>
                </c:pt>
                <c:pt idx="275">
                  <c:v>-0.92564006347192396</c:v>
                </c:pt>
                <c:pt idx="276">
                  <c:v>-0.92667756722934402</c:v>
                </c:pt>
                <c:pt idx="277">
                  <c:v>-0.92642014188880994</c:v>
                </c:pt>
                <c:pt idx="278">
                  <c:v>-0.92717432740099603</c:v>
                </c:pt>
                <c:pt idx="279">
                  <c:v>-0.925122941887213</c:v>
                </c:pt>
                <c:pt idx="280">
                  <c:v>-0.91762231594160504</c:v>
                </c:pt>
                <c:pt idx="281">
                  <c:v>-0.91277566285992995</c:v>
                </c:pt>
                <c:pt idx="282">
                  <c:v>-0.91650460939137401</c:v>
                </c:pt>
                <c:pt idx="283">
                  <c:v>-0.91733446356105797</c:v>
                </c:pt>
                <c:pt idx="284">
                  <c:v>-0.91686712540111803</c:v>
                </c:pt>
                <c:pt idx="285">
                  <c:v>-0.91632988790644399</c:v>
                </c:pt>
                <c:pt idx="286">
                  <c:v>-0.90819650074574199</c:v>
                </c:pt>
                <c:pt idx="287">
                  <c:v>-0.903161815308129</c:v>
                </c:pt>
                <c:pt idx="288">
                  <c:v>-0.90265902496667105</c:v>
                </c:pt>
                <c:pt idx="289">
                  <c:v>-0.90318292857442095</c:v>
                </c:pt>
                <c:pt idx="290">
                  <c:v>-0.89401731597287104</c:v>
                </c:pt>
                <c:pt idx="291">
                  <c:v>-0.89596713225248403</c:v>
                </c:pt>
                <c:pt idx="292">
                  <c:v>-0.89065288783579999</c:v>
                </c:pt>
                <c:pt idx="293">
                  <c:v>-0.89326413548898498</c:v>
                </c:pt>
                <c:pt idx="294">
                  <c:v>-0.89297653628350704</c:v>
                </c:pt>
                <c:pt idx="295">
                  <c:v>-0.89108152089819703</c:v>
                </c:pt>
                <c:pt idx="296">
                  <c:v>-0.89736061549970603</c:v>
                </c:pt>
                <c:pt idx="297">
                  <c:v>-0.89788025349115497</c:v>
                </c:pt>
                <c:pt idx="298">
                  <c:v>-0.89641486852457097</c:v>
                </c:pt>
                <c:pt idx="299">
                  <c:v>-0.89325131562417004</c:v>
                </c:pt>
                <c:pt idx="300">
                  <c:v>-0.90147344448225397</c:v>
                </c:pt>
                <c:pt idx="301">
                  <c:v>-0.89878250805836701</c:v>
                </c:pt>
                <c:pt idx="302">
                  <c:v>-0.900382137186859</c:v>
                </c:pt>
                <c:pt idx="303">
                  <c:v>-0.89938988271889697</c:v>
                </c:pt>
                <c:pt idx="304">
                  <c:v>-0.89875535695029696</c:v>
                </c:pt>
                <c:pt idx="305">
                  <c:v>-0.89903968789580502</c:v>
                </c:pt>
                <c:pt idx="306">
                  <c:v>-0.89975741619817295</c:v>
                </c:pt>
                <c:pt idx="307">
                  <c:v>-0.89248128749029298</c:v>
                </c:pt>
                <c:pt idx="308">
                  <c:v>-0.89369250770434205</c:v>
                </c:pt>
                <c:pt idx="309">
                  <c:v>-0.89489970780518802</c:v>
                </c:pt>
                <c:pt idx="310">
                  <c:v>-0.89810198114707696</c:v>
                </c:pt>
                <c:pt idx="311">
                  <c:v>-0.89893636178010095</c:v>
                </c:pt>
                <c:pt idx="312">
                  <c:v>-0.89945549342141395</c:v>
                </c:pt>
                <c:pt idx="313">
                  <c:v>-0.91604129134463697</c:v>
                </c:pt>
                <c:pt idx="314">
                  <c:v>-0.91206472425257101</c:v>
                </c:pt>
                <c:pt idx="315">
                  <c:v>-0.90198854833839104</c:v>
                </c:pt>
                <c:pt idx="316">
                  <c:v>-0.90449445981927101</c:v>
                </c:pt>
                <c:pt idx="317">
                  <c:v>-0.91147570094849795</c:v>
                </c:pt>
                <c:pt idx="318">
                  <c:v>-0.90915431573246097</c:v>
                </c:pt>
                <c:pt idx="319">
                  <c:v>-0.90904696950355401</c:v>
                </c:pt>
                <c:pt idx="320">
                  <c:v>-0.90833829412786504</c:v>
                </c:pt>
                <c:pt idx="321">
                  <c:v>-0.91202952524612302</c:v>
                </c:pt>
                <c:pt idx="322">
                  <c:v>-0.91223441292402496</c:v>
                </c:pt>
                <c:pt idx="323">
                  <c:v>-0.91384786694563402</c:v>
                </c:pt>
                <c:pt idx="324">
                  <c:v>-0.91349792529760998</c:v>
                </c:pt>
                <c:pt idx="325">
                  <c:v>-0.91462895039082204</c:v>
                </c:pt>
                <c:pt idx="326">
                  <c:v>-0.90969029502376497</c:v>
                </c:pt>
                <c:pt idx="327">
                  <c:v>-0.91045578902233004</c:v>
                </c:pt>
                <c:pt idx="328">
                  <c:v>-0.90519182670858001</c:v>
                </c:pt>
                <c:pt idx="329">
                  <c:v>-0.90297100569841204</c:v>
                </c:pt>
                <c:pt idx="330">
                  <c:v>-0.90144981480922404</c:v>
                </c:pt>
                <c:pt idx="331">
                  <c:v>-0.90184902585991</c:v>
                </c:pt>
                <c:pt idx="332">
                  <c:v>-0.89758461405926904</c:v>
                </c:pt>
                <c:pt idx="333">
                  <c:v>-0.90186134704656096</c:v>
                </c:pt>
                <c:pt idx="334">
                  <c:v>-0.90080071229427505</c:v>
                </c:pt>
                <c:pt idx="335">
                  <c:v>-0.90090403073800696</c:v>
                </c:pt>
                <c:pt idx="336">
                  <c:v>-0.89899141584947195</c:v>
                </c:pt>
                <c:pt idx="337">
                  <c:v>-0.89759743392408498</c:v>
                </c:pt>
                <c:pt idx="338">
                  <c:v>-0.89824452638243202</c:v>
                </c:pt>
                <c:pt idx="339">
                  <c:v>-0.90104355321648799</c:v>
                </c:pt>
                <c:pt idx="340">
                  <c:v>-0.90163131831719201</c:v>
                </c:pt>
                <c:pt idx="341">
                  <c:v>-0.90432426479768102</c:v>
                </c:pt>
                <c:pt idx="342">
                  <c:v>-0.90347404154296596</c:v>
                </c:pt>
                <c:pt idx="343">
                  <c:v>-0.90356178588401903</c:v>
                </c:pt>
                <c:pt idx="344">
                  <c:v>-0.90333854684966097</c:v>
                </c:pt>
                <c:pt idx="345">
                  <c:v>-0.902767621726976</c:v>
                </c:pt>
                <c:pt idx="346">
                  <c:v>-0.90162151353727904</c:v>
                </c:pt>
                <c:pt idx="347">
                  <c:v>-0.90294184453374104</c:v>
                </c:pt>
                <c:pt idx="348">
                  <c:v>-0.90284329805644603</c:v>
                </c:pt>
                <c:pt idx="349">
                  <c:v>-0.90279779559191997</c:v>
                </c:pt>
                <c:pt idx="350">
                  <c:v>-0.90189025503616405</c:v>
                </c:pt>
                <c:pt idx="351">
                  <c:v>-0.90467395327063704</c:v>
                </c:pt>
                <c:pt idx="352">
                  <c:v>-0.903728958148734</c:v>
                </c:pt>
                <c:pt idx="353">
                  <c:v>-0.902526790861365</c:v>
                </c:pt>
                <c:pt idx="354">
                  <c:v>-0.90253885887294805</c:v>
                </c:pt>
                <c:pt idx="355">
                  <c:v>-0.902952899845052</c:v>
                </c:pt>
                <c:pt idx="356">
                  <c:v>-0.90292223497391499</c:v>
                </c:pt>
                <c:pt idx="357">
                  <c:v>-0.90334960216097104</c:v>
                </c:pt>
                <c:pt idx="358">
                  <c:v>-0.90286868461101</c:v>
                </c:pt>
                <c:pt idx="359">
                  <c:v>-0.90255922028600699</c:v>
                </c:pt>
                <c:pt idx="360">
                  <c:v>-0.90182690756531703</c:v>
                </c:pt>
                <c:pt idx="361">
                  <c:v>-0.90118836168351402</c:v>
                </c:pt>
                <c:pt idx="362">
                  <c:v>-0.90135629347343305</c:v>
                </c:pt>
                <c:pt idx="363">
                  <c:v>-0.90195863532048703</c:v>
                </c:pt>
                <c:pt idx="364">
                  <c:v>-0.90219444104459301</c:v>
                </c:pt>
                <c:pt idx="365">
                  <c:v>-0.90074163043972799</c:v>
                </c:pt>
                <c:pt idx="366">
                  <c:v>-0.90110766021253896</c:v>
                </c:pt>
                <c:pt idx="367">
                  <c:v>-0.90096989461559196</c:v>
                </c:pt>
                <c:pt idx="368">
                  <c:v>-0.89960456750474005</c:v>
                </c:pt>
                <c:pt idx="369">
                  <c:v>-0.89938862451552803</c:v>
                </c:pt>
                <c:pt idx="370">
                  <c:v>-0.89814748361160301</c:v>
                </c:pt>
                <c:pt idx="371">
                  <c:v>-0.89666927878020197</c:v>
                </c:pt>
                <c:pt idx="372">
                  <c:v>-0.89464907215966405</c:v>
                </c:pt>
                <c:pt idx="373">
                  <c:v>-0.89557621460327397</c:v>
                </c:pt>
                <c:pt idx="374">
                  <c:v>-0.89443362017664396</c:v>
                </c:pt>
                <c:pt idx="375">
                  <c:v>-0.89045982266638501</c:v>
                </c:pt>
                <c:pt idx="376">
                  <c:v>-0.89584017646375103</c:v>
                </c:pt>
                <c:pt idx="377">
                  <c:v>-0.89475315012860002</c:v>
                </c:pt>
                <c:pt idx="378">
                  <c:v>-0.89322315948779996</c:v>
                </c:pt>
                <c:pt idx="379">
                  <c:v>-0.894927365263393</c:v>
                </c:pt>
                <c:pt idx="380">
                  <c:v>-0.89532859404265297</c:v>
                </c:pt>
                <c:pt idx="381">
                  <c:v>-0.89501333737896904</c:v>
                </c:pt>
                <c:pt idx="382">
                  <c:v>-0.89209036984108303</c:v>
                </c:pt>
                <c:pt idx="383">
                  <c:v>-0.89235860498983099</c:v>
                </c:pt>
                <c:pt idx="384">
                  <c:v>-0.89427952095181396</c:v>
                </c:pt>
                <c:pt idx="385">
                  <c:v>-0.89381871163984306</c:v>
                </c:pt>
                <c:pt idx="386">
                  <c:v>-0.89330636969354105</c:v>
                </c:pt>
                <c:pt idx="387">
                  <c:v>-0.89307910287400605</c:v>
                </c:pt>
                <c:pt idx="388">
                  <c:v>-0.89307885737090997</c:v>
                </c:pt>
                <c:pt idx="389">
                  <c:v>-0.89355349157599695</c:v>
                </c:pt>
                <c:pt idx="390">
                  <c:v>-0.89334332558152296</c:v>
                </c:pt>
                <c:pt idx="391">
                  <c:v>-0.89734151229001602</c:v>
                </c:pt>
                <c:pt idx="392">
                  <c:v>-0.89634573638701498</c:v>
                </c:pt>
                <c:pt idx="393">
                  <c:v>-0.89621702371674705</c:v>
                </c:pt>
                <c:pt idx="394">
                  <c:v>-0.895514877189029</c:v>
                </c:pt>
                <c:pt idx="395">
                  <c:v>-0.89460532657667102</c:v>
                </c:pt>
                <c:pt idx="396">
                  <c:v>-0.893653794934826</c:v>
                </c:pt>
                <c:pt idx="397">
                  <c:v>-0.88860578328226103</c:v>
                </c:pt>
                <c:pt idx="398">
                  <c:v>-0.87438285292639695</c:v>
                </c:pt>
                <c:pt idx="399">
                  <c:v>-0.87265325292426699</c:v>
                </c:pt>
                <c:pt idx="400">
                  <c:v>-0.872388784713655</c:v>
                </c:pt>
                <c:pt idx="401">
                  <c:v>-0.86453972849845995</c:v>
                </c:pt>
                <c:pt idx="402">
                  <c:v>-0.86365154432746105</c:v>
                </c:pt>
                <c:pt idx="403">
                  <c:v>-0.86267864624425705</c:v>
                </c:pt>
                <c:pt idx="404">
                  <c:v>-0.86140959470705802</c:v>
                </c:pt>
                <c:pt idx="405">
                  <c:v>-0.86317313551226704</c:v>
                </c:pt>
                <c:pt idx="406">
                  <c:v>-0.83528611656769602</c:v>
                </c:pt>
                <c:pt idx="407">
                  <c:v>-0.83304619234783805</c:v>
                </c:pt>
                <c:pt idx="408">
                  <c:v>-0.81498621737839005</c:v>
                </c:pt>
                <c:pt idx="409">
                  <c:v>-0.81936023863960805</c:v>
                </c:pt>
                <c:pt idx="410">
                  <c:v>-0.81752053049873596</c:v>
                </c:pt>
                <c:pt idx="411">
                  <c:v>-0.84003925598555296</c:v>
                </c:pt>
                <c:pt idx="412">
                  <c:v>-0.85777165310466597</c:v>
                </c:pt>
                <c:pt idx="413">
                  <c:v>-0.85076754182761305</c:v>
                </c:pt>
                <c:pt idx="414">
                  <c:v>-0.84037938518169197</c:v>
                </c:pt>
                <c:pt idx="415">
                  <c:v>-0.84042363711482104</c:v>
                </c:pt>
                <c:pt idx="416">
                  <c:v>-0.84497942273104598</c:v>
                </c:pt>
                <c:pt idx="417">
                  <c:v>-0.84676708421547797</c:v>
                </c:pt>
                <c:pt idx="418">
                  <c:v>-0.83835867988298896</c:v>
                </c:pt>
                <c:pt idx="419">
                  <c:v>-0.83761479015690798</c:v>
                </c:pt>
                <c:pt idx="420">
                  <c:v>-0.83072505263489804</c:v>
                </c:pt>
                <c:pt idx="421">
                  <c:v>-0.83735460290653896</c:v>
                </c:pt>
                <c:pt idx="422">
                  <c:v>-0.84659814739725703</c:v>
                </c:pt>
                <c:pt idx="423">
                  <c:v>-0.840071677738223</c:v>
                </c:pt>
                <c:pt idx="424">
                  <c:v>-0.84398413783423698</c:v>
                </c:pt>
                <c:pt idx="425">
                  <c:v>-0.84056742520960204</c:v>
                </c:pt>
                <c:pt idx="426">
                  <c:v>-0.84310224468008499</c:v>
                </c:pt>
                <c:pt idx="427">
                  <c:v>-0.84219471179630001</c:v>
                </c:pt>
                <c:pt idx="428">
                  <c:v>-0.84089323850643105</c:v>
                </c:pt>
                <c:pt idx="429">
                  <c:v>-0.84151870367637904</c:v>
                </c:pt>
                <c:pt idx="430">
                  <c:v>-0.83847758010137097</c:v>
                </c:pt>
                <c:pt idx="431">
                  <c:v>-0.84028235008283403</c:v>
                </c:pt>
                <c:pt idx="432">
                  <c:v>-0.84045153240415105</c:v>
                </c:pt>
                <c:pt idx="433">
                  <c:v>-0.84406986444671706</c:v>
                </c:pt>
                <c:pt idx="434">
                  <c:v>-0.84282872354279204</c:v>
                </c:pt>
                <c:pt idx="435">
                  <c:v>-0.84377699459663702</c:v>
                </c:pt>
                <c:pt idx="436">
                  <c:v>-0.84313141351672705</c:v>
                </c:pt>
                <c:pt idx="437">
                  <c:v>-0.84295971478867204</c:v>
                </c:pt>
                <c:pt idx="438">
                  <c:v>-0.84246772658345703</c:v>
                </c:pt>
                <c:pt idx="439">
                  <c:v>-0.84295669203179802</c:v>
                </c:pt>
                <c:pt idx="440">
                  <c:v>-0.87000227980129297</c:v>
                </c:pt>
                <c:pt idx="441">
                  <c:v>-0.865253436687624</c:v>
                </c:pt>
                <c:pt idx="442">
                  <c:v>-0.862253281441831</c:v>
                </c:pt>
                <c:pt idx="443">
                  <c:v>-0.86306930304642704</c:v>
                </c:pt>
                <c:pt idx="444">
                  <c:v>-0.85986778922974305</c:v>
                </c:pt>
                <c:pt idx="445">
                  <c:v>-0.85986200456303297</c:v>
                </c:pt>
                <c:pt idx="446">
                  <c:v>-0.85878050204755196</c:v>
                </c:pt>
                <c:pt idx="447">
                  <c:v>-0.85953042194343798</c:v>
                </c:pt>
                <c:pt idx="448">
                  <c:v>-0.85992284329911395</c:v>
                </c:pt>
                <c:pt idx="449">
                  <c:v>-0.86041834526739602</c:v>
                </c:pt>
                <c:pt idx="450">
                  <c:v>-0.86246696119937305</c:v>
                </c:pt>
                <c:pt idx="451">
                  <c:v>-0.86352860865193204</c:v>
                </c:pt>
                <c:pt idx="452">
                  <c:v>-0.86325157375157102</c:v>
                </c:pt>
                <c:pt idx="453">
                  <c:v>-0.86292174034153801</c:v>
                </c:pt>
                <c:pt idx="454">
                  <c:v>-0.86139652166717395</c:v>
                </c:pt>
                <c:pt idx="455">
                  <c:v>-0.86096463568875004</c:v>
                </c:pt>
                <c:pt idx="456">
                  <c:v>-0.86177738903337497</c:v>
                </c:pt>
                <c:pt idx="457">
                  <c:v>-0.86238602189727398</c:v>
                </c:pt>
                <c:pt idx="458">
                  <c:v>-0.86191088134204996</c:v>
                </c:pt>
                <c:pt idx="459">
                  <c:v>-0.86435041492323705</c:v>
                </c:pt>
                <c:pt idx="460">
                  <c:v>-0.86245088074655796</c:v>
                </c:pt>
                <c:pt idx="461">
                  <c:v>-0.86296146581132704</c:v>
                </c:pt>
                <c:pt idx="462">
                  <c:v>-0.863758138703136</c:v>
                </c:pt>
                <c:pt idx="463">
                  <c:v>-0.86294512451147098</c:v>
                </c:pt>
                <c:pt idx="464">
                  <c:v>-0.85724474208398604</c:v>
                </c:pt>
                <c:pt idx="465">
                  <c:v>-0.85313894829954495</c:v>
                </c:pt>
                <c:pt idx="466">
                  <c:v>-0.85017953122381296</c:v>
                </c:pt>
                <c:pt idx="467">
                  <c:v>-0.85104809049104102</c:v>
                </c:pt>
                <c:pt idx="468">
                  <c:v>-0.85088519918657002</c:v>
                </c:pt>
                <c:pt idx="469">
                  <c:v>-0.85447209148885095</c:v>
                </c:pt>
                <c:pt idx="470">
                  <c:v>-0.85410932997601097</c:v>
                </c:pt>
                <c:pt idx="471">
                  <c:v>-0.854996501446737</c:v>
                </c:pt>
                <c:pt idx="472">
                  <c:v>-0.85470564165325902</c:v>
                </c:pt>
                <c:pt idx="473">
                  <c:v>-0.85751197220443298</c:v>
                </c:pt>
                <c:pt idx="474">
                  <c:v>-0.857725912809015</c:v>
                </c:pt>
                <c:pt idx="475">
                  <c:v>-0.85608078121599596</c:v>
                </c:pt>
                <c:pt idx="476">
                  <c:v>-0.85613532893523103</c:v>
                </c:pt>
                <c:pt idx="477">
                  <c:v>-0.85524513470763097</c:v>
                </c:pt>
                <c:pt idx="478">
                  <c:v>-0.85560663801710202</c:v>
                </c:pt>
                <c:pt idx="479">
                  <c:v>-0.85536405026995699</c:v>
                </c:pt>
                <c:pt idx="480">
                  <c:v>-0.854347912953896</c:v>
                </c:pt>
                <c:pt idx="481">
                  <c:v>-0.853279989828435</c:v>
                </c:pt>
                <c:pt idx="482">
                  <c:v>-0.84769674306582599</c:v>
                </c:pt>
                <c:pt idx="483">
                  <c:v>-0.84754741580743198</c:v>
                </c:pt>
                <c:pt idx="484">
                  <c:v>-0.84664440938698804</c:v>
                </c:pt>
                <c:pt idx="485">
                  <c:v>-0.84707982447242303</c:v>
                </c:pt>
                <c:pt idx="486">
                  <c:v>-0.84725227505371103</c:v>
                </c:pt>
                <c:pt idx="487">
                  <c:v>-0.84912265573769097</c:v>
                </c:pt>
                <c:pt idx="488">
                  <c:v>-0.84903794182548398</c:v>
                </c:pt>
                <c:pt idx="489">
                  <c:v>-0.84854243985720101</c:v>
                </c:pt>
                <c:pt idx="490">
                  <c:v>-0.84239180475089104</c:v>
                </c:pt>
                <c:pt idx="491">
                  <c:v>-0.84231789297492698</c:v>
                </c:pt>
                <c:pt idx="492">
                  <c:v>-0.83710998975884898</c:v>
                </c:pt>
                <c:pt idx="493">
                  <c:v>-0.834593782491863</c:v>
                </c:pt>
                <c:pt idx="494">
                  <c:v>-0.83425741256188801</c:v>
                </c:pt>
                <c:pt idx="495">
                  <c:v>-0.82801577252652503</c:v>
                </c:pt>
                <c:pt idx="496">
                  <c:v>-0.83141137188486902</c:v>
                </c:pt>
                <c:pt idx="497">
                  <c:v>-0.824165900376153</c:v>
                </c:pt>
                <c:pt idx="498">
                  <c:v>-0.82139151591540005</c:v>
                </c:pt>
                <c:pt idx="499">
                  <c:v>-0.83449648654596498</c:v>
                </c:pt>
                <c:pt idx="500">
                  <c:v>-0.83084246449075805</c:v>
                </c:pt>
                <c:pt idx="501">
                  <c:v>-0.83086861057052597</c:v>
                </c:pt>
                <c:pt idx="502">
                  <c:v>-0.82917997889761097</c:v>
                </c:pt>
                <c:pt idx="503">
                  <c:v>-0.825805001799367</c:v>
                </c:pt>
                <c:pt idx="504">
                  <c:v>-0.82775055246268003</c:v>
                </c:pt>
                <c:pt idx="505">
                  <c:v>-0.83039347001530295</c:v>
                </c:pt>
                <c:pt idx="506">
                  <c:v>-0.82873475903226301</c:v>
                </c:pt>
                <c:pt idx="507">
                  <c:v>-0.82054456092065597</c:v>
                </c:pt>
                <c:pt idx="508">
                  <c:v>-0.82135430685235</c:v>
                </c:pt>
                <c:pt idx="509">
                  <c:v>-0.81868749877965696</c:v>
                </c:pt>
                <c:pt idx="510">
                  <c:v>-0.82178897008455198</c:v>
                </c:pt>
                <c:pt idx="511">
                  <c:v>-0.81874734015940798</c:v>
                </c:pt>
                <c:pt idx="512">
                  <c:v>-0.82044500941506004</c:v>
                </c:pt>
                <c:pt idx="513">
                  <c:v>-0.82118537003412895</c:v>
                </c:pt>
                <c:pt idx="514">
                  <c:v>-0.82265251188224797</c:v>
                </c:pt>
                <c:pt idx="515">
                  <c:v>-0.82270504954488</c:v>
                </c:pt>
                <c:pt idx="516">
                  <c:v>-0.82016923271806896</c:v>
                </c:pt>
                <c:pt idx="517">
                  <c:v>-0.81738301807685698</c:v>
                </c:pt>
                <c:pt idx="518">
                  <c:v>-0.81206098660883397</c:v>
                </c:pt>
                <c:pt idx="519">
                  <c:v>-0.816898824594953</c:v>
                </c:pt>
                <c:pt idx="520">
                  <c:v>-0.81551012098613895</c:v>
                </c:pt>
                <c:pt idx="521">
                  <c:v>-0.81452766362611795</c:v>
                </c:pt>
                <c:pt idx="522">
                  <c:v>-0.81385443275997404</c:v>
                </c:pt>
                <c:pt idx="523">
                  <c:v>-0.81335566253172098</c:v>
                </c:pt>
                <c:pt idx="524">
                  <c:v>-0.81152224540769502</c:v>
                </c:pt>
                <c:pt idx="525">
                  <c:v>-0.81140432720169797</c:v>
                </c:pt>
                <c:pt idx="526">
                  <c:v>-0.81117178973756299</c:v>
                </c:pt>
                <c:pt idx="527">
                  <c:v>-0.812024774902113</c:v>
                </c:pt>
                <c:pt idx="528">
                  <c:v>-0.81031051884350902</c:v>
                </c:pt>
                <c:pt idx="529">
                  <c:v>-0.80834787502710803</c:v>
                </c:pt>
                <c:pt idx="530">
                  <c:v>-0.80629599083516001</c:v>
                </c:pt>
                <c:pt idx="531">
                  <c:v>-0.79789812779187397</c:v>
                </c:pt>
                <c:pt idx="532">
                  <c:v>-0.79029116831763102</c:v>
                </c:pt>
                <c:pt idx="533">
                  <c:v>-0.77585001639694096</c:v>
                </c:pt>
                <c:pt idx="534">
                  <c:v>-0.773030873652923</c:v>
                </c:pt>
                <c:pt idx="535">
                  <c:v>-0.76229051212730803</c:v>
                </c:pt>
                <c:pt idx="536">
                  <c:v>-0.76289989684444004</c:v>
                </c:pt>
                <c:pt idx="537">
                  <c:v>-0.76598175858950901</c:v>
                </c:pt>
                <c:pt idx="538">
                  <c:v>-0.74521601727475495</c:v>
                </c:pt>
                <c:pt idx="539">
                  <c:v>-0.71733880311009801</c:v>
                </c:pt>
                <c:pt idx="540">
                  <c:v>-0.75287350435502898</c:v>
                </c:pt>
                <c:pt idx="541">
                  <c:v>-0.78082337209228103</c:v>
                </c:pt>
                <c:pt idx="542">
                  <c:v>-0.78066574376043996</c:v>
                </c:pt>
                <c:pt idx="543">
                  <c:v>-0.77944622247294304</c:v>
                </c:pt>
                <c:pt idx="544">
                  <c:v>-0.81210798510785398</c:v>
                </c:pt>
                <c:pt idx="545">
                  <c:v>-0.80530096678539098</c:v>
                </c:pt>
                <c:pt idx="546">
                  <c:v>-0.80048674312835799</c:v>
                </c:pt>
                <c:pt idx="547">
                  <c:v>-0.77938111812056199</c:v>
                </c:pt>
                <c:pt idx="548">
                  <c:v>-0.78474086500177198</c:v>
                </c:pt>
                <c:pt idx="549">
                  <c:v>-0.78160973385404198</c:v>
                </c:pt>
                <c:pt idx="550">
                  <c:v>-0.78262712937347101</c:v>
                </c:pt>
                <c:pt idx="551">
                  <c:v>-0.77609436869759196</c:v>
                </c:pt>
                <c:pt idx="552">
                  <c:v>-0.78321513997727199</c:v>
                </c:pt>
                <c:pt idx="553">
                  <c:v>-0.78098904065053099</c:v>
                </c:pt>
                <c:pt idx="554">
                  <c:v>-0.77695565493558905</c:v>
                </c:pt>
                <c:pt idx="555">
                  <c:v>-0.74871793481779003</c:v>
                </c:pt>
                <c:pt idx="556">
                  <c:v>-0.74664644106601596</c:v>
                </c:pt>
                <c:pt idx="557">
                  <c:v>-0.74081408538026405</c:v>
                </c:pt>
                <c:pt idx="558">
                  <c:v>-0.74038169305170298</c:v>
                </c:pt>
                <c:pt idx="559">
                  <c:v>-0.75764926074564198</c:v>
                </c:pt>
                <c:pt idx="560">
                  <c:v>-0.759084471847283</c:v>
                </c:pt>
                <c:pt idx="561">
                  <c:v>-0.75858972173223305</c:v>
                </c:pt>
                <c:pt idx="562">
                  <c:v>-0.75509332800886797</c:v>
                </c:pt>
                <c:pt idx="563">
                  <c:v>-0.75435674199990599</c:v>
                </c:pt>
                <c:pt idx="564">
                  <c:v>-0.749338904212284</c:v>
                </c:pt>
                <c:pt idx="565">
                  <c:v>-0.74462021194764405</c:v>
                </c:pt>
                <c:pt idx="566">
                  <c:v>-0.72725129750671602</c:v>
                </c:pt>
                <c:pt idx="567">
                  <c:v>-0.72671333884669698</c:v>
                </c:pt>
                <c:pt idx="568">
                  <c:v>-0.71432457746809097</c:v>
                </c:pt>
                <c:pt idx="569">
                  <c:v>-0.71257484621205602</c:v>
                </c:pt>
                <c:pt idx="570">
                  <c:v>-0.71099359145593499</c:v>
                </c:pt>
                <c:pt idx="571">
                  <c:v>-0.71099359145593499</c:v>
                </c:pt>
                <c:pt idx="572">
                  <c:v>-0.70030174747974905</c:v>
                </c:pt>
                <c:pt idx="573">
                  <c:v>-0.69313446870724105</c:v>
                </c:pt>
                <c:pt idx="574">
                  <c:v>-0.68710601742322797</c:v>
                </c:pt>
                <c:pt idx="575">
                  <c:v>-0.68764903958460999</c:v>
                </c:pt>
                <c:pt idx="576">
                  <c:v>-0.70004028668206697</c:v>
                </c:pt>
                <c:pt idx="577">
                  <c:v>-0.71852789735758305</c:v>
                </c:pt>
                <c:pt idx="578">
                  <c:v>-0.70885169969126505</c:v>
                </c:pt>
                <c:pt idx="579">
                  <c:v>-0.72689433600452902</c:v>
                </c:pt>
                <c:pt idx="580">
                  <c:v>-0.69793359392384502</c:v>
                </c:pt>
                <c:pt idx="581">
                  <c:v>-0.69590233199199603</c:v>
                </c:pt>
                <c:pt idx="582">
                  <c:v>-0.69348642808383898</c:v>
                </c:pt>
                <c:pt idx="583">
                  <c:v>-0.70902263122214304</c:v>
                </c:pt>
                <c:pt idx="584">
                  <c:v>-0.73103983991481503</c:v>
                </c:pt>
                <c:pt idx="585">
                  <c:v>-0.74260401776833695</c:v>
                </c:pt>
                <c:pt idx="586">
                  <c:v>-0.72593398926712804</c:v>
                </c:pt>
                <c:pt idx="587">
                  <c:v>-0.74388361059473795</c:v>
                </c:pt>
                <c:pt idx="588">
                  <c:v>-0.74653584192108102</c:v>
                </c:pt>
                <c:pt idx="589">
                  <c:v>-0.77194433832396503</c:v>
                </c:pt>
                <c:pt idx="590">
                  <c:v>-0.74438388452945703</c:v>
                </c:pt>
                <c:pt idx="591">
                  <c:v>-0.74618891535795995</c:v>
                </c:pt>
                <c:pt idx="592">
                  <c:v>-0.749592785101864</c:v>
                </c:pt>
                <c:pt idx="593">
                  <c:v>-0.73818950384015403</c:v>
                </c:pt>
                <c:pt idx="594">
                  <c:v>-0.73599986172323095</c:v>
                </c:pt>
                <c:pt idx="595">
                  <c:v>-0.71031228967549698</c:v>
                </c:pt>
                <c:pt idx="596">
                  <c:v>-0.71176536112740196</c:v>
                </c:pt>
                <c:pt idx="597">
                  <c:v>-0.71200420495232697</c:v>
                </c:pt>
                <c:pt idx="598">
                  <c:v>-0.70469864656076397</c:v>
                </c:pt>
                <c:pt idx="599">
                  <c:v>-0.70586512383549205</c:v>
                </c:pt>
                <c:pt idx="600">
                  <c:v>-0.71368099110084005</c:v>
                </c:pt>
                <c:pt idx="601">
                  <c:v>-0.71411841624287697</c:v>
                </c:pt>
                <c:pt idx="602">
                  <c:v>-0.70302434613110198</c:v>
                </c:pt>
                <c:pt idx="603">
                  <c:v>-0.70337127269422295</c:v>
                </c:pt>
                <c:pt idx="604">
                  <c:v>-0.69864757830399304</c:v>
                </c:pt>
                <c:pt idx="605">
                  <c:v>-0.70041486303142197</c:v>
                </c:pt>
                <c:pt idx="606">
                  <c:v>-0.69798640777746102</c:v>
                </c:pt>
                <c:pt idx="607">
                  <c:v>-0.68949427154515097</c:v>
                </c:pt>
                <c:pt idx="608">
                  <c:v>-0.68557502942609805</c:v>
                </c:pt>
                <c:pt idx="609">
                  <c:v>-0.67636139028131204</c:v>
                </c:pt>
                <c:pt idx="610">
                  <c:v>-0.67667563424472299</c:v>
                </c:pt>
                <c:pt idx="611">
                  <c:v>-0.67534071115796801</c:v>
                </c:pt>
                <c:pt idx="612">
                  <c:v>-0.63303092233705205</c:v>
                </c:pt>
                <c:pt idx="613">
                  <c:v>-0.62106952047353003</c:v>
                </c:pt>
                <c:pt idx="614">
                  <c:v>-0.61659973766076703</c:v>
                </c:pt>
                <c:pt idx="615">
                  <c:v>-0.61072963587394202</c:v>
                </c:pt>
                <c:pt idx="616">
                  <c:v>-0.56634332048777503</c:v>
                </c:pt>
                <c:pt idx="617">
                  <c:v>-0.55835649100366103</c:v>
                </c:pt>
                <c:pt idx="618">
                  <c:v>-0.54291078644427304</c:v>
                </c:pt>
                <c:pt idx="619">
                  <c:v>-0.57416673697333798</c:v>
                </c:pt>
                <c:pt idx="620">
                  <c:v>-0.55388667750301102</c:v>
                </c:pt>
                <c:pt idx="621">
                  <c:v>-0.57160000210032202</c:v>
                </c:pt>
                <c:pt idx="622">
                  <c:v>-0.54529400775271897</c:v>
                </c:pt>
                <c:pt idx="623">
                  <c:v>-0.53283484836121697</c:v>
                </c:pt>
                <c:pt idx="624">
                  <c:v>-0.50793165870652801</c:v>
                </c:pt>
                <c:pt idx="625">
                  <c:v>-0.48354129433236298</c:v>
                </c:pt>
                <c:pt idx="626">
                  <c:v>-0.42428998127349099</c:v>
                </c:pt>
                <c:pt idx="627">
                  <c:v>-0.39331307570138702</c:v>
                </c:pt>
                <c:pt idx="628">
                  <c:v>-0.42817150797935699</c:v>
                </c:pt>
                <c:pt idx="629">
                  <c:v>-0.45395461141948301</c:v>
                </c:pt>
                <c:pt idx="630">
                  <c:v>-0.49507027317943703</c:v>
                </c:pt>
                <c:pt idx="631">
                  <c:v>-0.40230296946167798</c:v>
                </c:pt>
                <c:pt idx="632">
                  <c:v>-0.38202287930346401</c:v>
                </c:pt>
                <c:pt idx="633">
                  <c:v>-0.37528547645277899</c:v>
                </c:pt>
                <c:pt idx="634">
                  <c:v>-0.28783770314024898</c:v>
                </c:pt>
                <c:pt idx="635">
                  <c:v>-0.32078053613266699</c:v>
                </c:pt>
                <c:pt idx="636">
                  <c:v>-0.302312995335283</c:v>
                </c:pt>
                <c:pt idx="637">
                  <c:v>-0.297740131909913</c:v>
                </c:pt>
                <c:pt idx="638">
                  <c:v>-0.26659229480693097</c:v>
                </c:pt>
                <c:pt idx="639">
                  <c:v>-0.32458663201215998</c:v>
                </c:pt>
                <c:pt idx="640">
                  <c:v>-0.37754300017586101</c:v>
                </c:pt>
                <c:pt idx="641">
                  <c:v>-0.388048814180739</c:v>
                </c:pt>
                <c:pt idx="642">
                  <c:v>-0.37447850777486302</c:v>
                </c:pt>
                <c:pt idx="643">
                  <c:v>-0.33995696712094903</c:v>
                </c:pt>
                <c:pt idx="644">
                  <c:v>-0.32338747213772201</c:v>
                </c:pt>
                <c:pt idx="645">
                  <c:v>-0.331605565538659</c:v>
                </c:pt>
                <c:pt idx="646">
                  <c:v>-0.32750535694966099</c:v>
                </c:pt>
                <c:pt idx="647">
                  <c:v>-0.31757524770587597</c:v>
                </c:pt>
                <c:pt idx="648">
                  <c:v>-0.35181274127723799</c:v>
                </c:pt>
                <c:pt idx="649">
                  <c:v>-0.365958752444207</c:v>
                </c:pt>
                <c:pt idx="650">
                  <c:v>-0.36034256223484801</c:v>
                </c:pt>
                <c:pt idx="651">
                  <c:v>-0.369259541575504</c:v>
                </c:pt>
                <c:pt idx="652">
                  <c:v>-0.383961126249659</c:v>
                </c:pt>
                <c:pt idx="653">
                  <c:v>-0.39559821852281601</c:v>
                </c:pt>
                <c:pt idx="654">
                  <c:v>-0.351852942409276</c:v>
                </c:pt>
                <c:pt idx="655">
                  <c:v>-0.37445340508325498</c:v>
                </c:pt>
                <c:pt idx="656">
                  <c:v>-0.36120986329870702</c:v>
                </c:pt>
                <c:pt idx="657">
                  <c:v>-0.41992321769756102</c:v>
                </c:pt>
                <c:pt idx="658">
                  <c:v>-0.404575530249416</c:v>
                </c:pt>
                <c:pt idx="659">
                  <c:v>-0.41486769518463901</c:v>
                </c:pt>
                <c:pt idx="660">
                  <c:v>-0.446181431005024</c:v>
                </c:pt>
                <c:pt idx="661">
                  <c:v>-0.50512859641532504</c:v>
                </c:pt>
                <c:pt idx="662">
                  <c:v>-0.42467713965653697</c:v>
                </c:pt>
                <c:pt idx="663">
                  <c:v>-0.43610303789100402</c:v>
                </c:pt>
                <c:pt idx="664">
                  <c:v>-0.299301286100015</c:v>
                </c:pt>
                <c:pt idx="665">
                  <c:v>-0.33697036057728902</c:v>
                </c:pt>
                <c:pt idx="666">
                  <c:v>-0.30118171706700397</c:v>
                </c:pt>
                <c:pt idx="667">
                  <c:v>-0.359917719126502</c:v>
                </c:pt>
                <c:pt idx="668">
                  <c:v>-0.37174084137096802</c:v>
                </c:pt>
                <c:pt idx="669">
                  <c:v>-0.33595974708089799</c:v>
                </c:pt>
                <c:pt idx="670">
                  <c:v>-0.301460792711854</c:v>
                </c:pt>
                <c:pt idx="671">
                  <c:v>-0.32221599273740498</c:v>
                </c:pt>
                <c:pt idx="672">
                  <c:v>-0.32427490445548701</c:v>
                </c:pt>
                <c:pt idx="673">
                  <c:v>-0.32618301589659698</c:v>
                </c:pt>
                <c:pt idx="674">
                  <c:v>-0.30253677140766599</c:v>
                </c:pt>
                <c:pt idx="675">
                  <c:v>-0.27961960973931199</c:v>
                </c:pt>
                <c:pt idx="676">
                  <c:v>-0.18986650097567201</c:v>
                </c:pt>
                <c:pt idx="677">
                  <c:v>-0.14787595824375699</c:v>
                </c:pt>
                <c:pt idx="678">
                  <c:v>-0.16735153475501999</c:v>
                </c:pt>
                <c:pt idx="679">
                  <c:v>-0.15759487344885201</c:v>
                </c:pt>
                <c:pt idx="680">
                  <c:v>-8.9884076069492697E-2</c:v>
                </c:pt>
                <c:pt idx="681">
                  <c:v>-3.10350198340958E-2</c:v>
                </c:pt>
                <c:pt idx="682">
                  <c:v>4.3684706820583501E-2</c:v>
                </c:pt>
                <c:pt idx="683">
                  <c:v>9.2631272910541601E-2</c:v>
                </c:pt>
                <c:pt idx="684">
                  <c:v>8.1333588668177498E-2</c:v>
                </c:pt>
                <c:pt idx="685">
                  <c:v>3.8327461002168099E-2</c:v>
                </c:pt>
                <c:pt idx="686">
                  <c:v>4.6643632890122799E-2</c:v>
                </c:pt>
                <c:pt idx="687">
                  <c:v>2.3218586691060802E-2</c:v>
                </c:pt>
                <c:pt idx="688">
                  <c:v>3.6039740398226897E-2</c:v>
                </c:pt>
                <c:pt idx="689">
                  <c:v>8.2085319149399594E-2</c:v>
                </c:pt>
                <c:pt idx="690">
                  <c:v>9.1366809212457198E-2</c:v>
                </c:pt>
                <c:pt idx="691">
                  <c:v>8.6539972833845999E-2</c:v>
                </c:pt>
                <c:pt idx="692">
                  <c:v>0.143511175884766</c:v>
                </c:pt>
                <c:pt idx="693">
                  <c:v>0.140061980131686</c:v>
                </c:pt>
                <c:pt idx="694">
                  <c:v>0.17477722272867199</c:v>
                </c:pt>
                <c:pt idx="695">
                  <c:v>0.22219528654035101</c:v>
                </c:pt>
                <c:pt idx="696">
                  <c:v>0.14344832709208399</c:v>
                </c:pt>
                <c:pt idx="697">
                  <c:v>0.14806145302526599</c:v>
                </c:pt>
                <c:pt idx="698">
                  <c:v>0.14875524477573401</c:v>
                </c:pt>
                <c:pt idx="699">
                  <c:v>5.5454984523546101E-2</c:v>
                </c:pt>
                <c:pt idx="700">
                  <c:v>5.4778746244471502E-2</c:v>
                </c:pt>
                <c:pt idx="701">
                  <c:v>3.0833356232558399E-2</c:v>
                </c:pt>
                <c:pt idx="702">
                  <c:v>-3.1567945680638199E-2</c:v>
                </c:pt>
                <c:pt idx="703">
                  <c:v>-0.214493162080137</c:v>
                </c:pt>
                <c:pt idx="704">
                  <c:v>-9.3177377356348998E-2</c:v>
                </c:pt>
                <c:pt idx="705">
                  <c:v>-9.6314784176981805E-2</c:v>
                </c:pt>
                <c:pt idx="706">
                  <c:v>-2.09138478055255E-2</c:v>
                </c:pt>
                <c:pt idx="707">
                  <c:v>-2.5695388862848199E-2</c:v>
                </c:pt>
                <c:pt idx="708">
                  <c:v>-9.4806413152609306E-2</c:v>
                </c:pt>
                <c:pt idx="709">
                  <c:v>-9.4891909605935798E-2</c:v>
                </c:pt>
                <c:pt idx="710">
                  <c:v>-5.4241322774252199E-2</c:v>
                </c:pt>
                <c:pt idx="711">
                  <c:v>-2.9114326359294701E-2</c:v>
                </c:pt>
                <c:pt idx="712">
                  <c:v>4.8395788489235099E-2</c:v>
                </c:pt>
                <c:pt idx="713">
                  <c:v>4.1874612490717202E-2</c:v>
                </c:pt>
                <c:pt idx="714">
                  <c:v>3.8943305519524601E-2</c:v>
                </c:pt>
                <c:pt idx="715">
                  <c:v>8.3098387676755203E-2</c:v>
                </c:pt>
                <c:pt idx="716">
                  <c:v>0.19453690769826101</c:v>
                </c:pt>
                <c:pt idx="717">
                  <c:v>0.20572141501317801</c:v>
                </c:pt>
                <c:pt idx="718">
                  <c:v>0.36169456497897101</c:v>
                </c:pt>
                <c:pt idx="719">
                  <c:v>0.41204896857531997</c:v>
                </c:pt>
                <c:pt idx="720">
                  <c:v>0.45845150882868002</c:v>
                </c:pt>
                <c:pt idx="721">
                  <c:v>0.40156574085531199</c:v>
                </c:pt>
                <c:pt idx="722">
                  <c:v>0.39784010861566899</c:v>
                </c:pt>
                <c:pt idx="723">
                  <c:v>0.42746202122288501</c:v>
                </c:pt>
                <c:pt idx="724">
                  <c:v>0.50361720448230196</c:v>
                </c:pt>
                <c:pt idx="725">
                  <c:v>0.50868279262217697</c:v>
                </c:pt>
                <c:pt idx="726">
                  <c:v>0.38173829703111201</c:v>
                </c:pt>
                <c:pt idx="727">
                  <c:v>0.43809095503061601</c:v>
                </c:pt>
                <c:pt idx="728">
                  <c:v>0.47681342191883103</c:v>
                </c:pt>
                <c:pt idx="729">
                  <c:v>0.44565797421986098</c:v>
                </c:pt>
                <c:pt idx="730">
                  <c:v>0.43866665979170799</c:v>
                </c:pt>
                <c:pt idx="731">
                  <c:v>0.53355323830138102</c:v>
                </c:pt>
                <c:pt idx="732">
                  <c:v>0.61849215409587399</c:v>
                </c:pt>
                <c:pt idx="733">
                  <c:v>0.69363672385889896</c:v>
                </c:pt>
                <c:pt idx="734">
                  <c:v>0.77186837230779204</c:v>
                </c:pt>
                <c:pt idx="735">
                  <c:v>0.804363653155447</c:v>
                </c:pt>
                <c:pt idx="736">
                  <c:v>0.75785554657062904</c:v>
                </c:pt>
                <c:pt idx="737">
                  <c:v>0.78843025669503097</c:v>
                </c:pt>
                <c:pt idx="738">
                  <c:v>0.86769768270769798</c:v>
                </c:pt>
                <c:pt idx="739">
                  <c:v>0.78822918965906696</c:v>
                </c:pt>
                <c:pt idx="740">
                  <c:v>0.65613612588154002</c:v>
                </c:pt>
                <c:pt idx="741">
                  <c:v>0.64139182366860803</c:v>
                </c:pt>
                <c:pt idx="742">
                  <c:v>0.66056316046763996</c:v>
                </c:pt>
                <c:pt idx="743">
                  <c:v>0.83145909339745805</c:v>
                </c:pt>
                <c:pt idx="744">
                  <c:v>0.97127249304794105</c:v>
                </c:pt>
                <c:pt idx="745">
                  <c:v>0.93037057242130305</c:v>
                </c:pt>
                <c:pt idx="746">
                  <c:v>1.05396886080823</c:v>
                </c:pt>
                <c:pt idx="747">
                  <c:v>1.02144338307972</c:v>
                </c:pt>
                <c:pt idx="748">
                  <c:v>1.06727021857198</c:v>
                </c:pt>
                <c:pt idx="749">
                  <c:v>1.46065333262771</c:v>
                </c:pt>
                <c:pt idx="750">
                  <c:v>1.5211013505300499</c:v>
                </c:pt>
                <c:pt idx="751">
                  <c:v>1.47831654390546</c:v>
                </c:pt>
                <c:pt idx="752">
                  <c:v>1.56504517727282</c:v>
                </c:pt>
                <c:pt idx="753">
                  <c:v>1.7515803939535499</c:v>
                </c:pt>
                <c:pt idx="754">
                  <c:v>1.9229314896241201</c:v>
                </c:pt>
                <c:pt idx="755">
                  <c:v>1.98816853642823</c:v>
                </c:pt>
                <c:pt idx="756">
                  <c:v>2.58518173877424</c:v>
                </c:pt>
                <c:pt idx="757">
                  <c:v>3.4922655973952299</c:v>
                </c:pt>
                <c:pt idx="758">
                  <c:v>3.1578348963784899</c:v>
                </c:pt>
                <c:pt idx="759">
                  <c:v>3.2501975803054699</c:v>
                </c:pt>
                <c:pt idx="760">
                  <c:v>3.37051521081501</c:v>
                </c:pt>
                <c:pt idx="761">
                  <c:v>3.1173097002532999</c:v>
                </c:pt>
                <c:pt idx="762">
                  <c:v>3.15647726425532</c:v>
                </c:pt>
                <c:pt idx="763">
                  <c:v>3.4437969030824398</c:v>
                </c:pt>
                <c:pt idx="764">
                  <c:v>3.7975850322452902</c:v>
                </c:pt>
                <c:pt idx="765">
                  <c:v>3.4613439913955899</c:v>
                </c:pt>
                <c:pt idx="766">
                  <c:v>3.1717117134002399</c:v>
                </c:pt>
                <c:pt idx="767">
                  <c:v>2.9651404980149101</c:v>
                </c:pt>
                <c:pt idx="768">
                  <c:v>2.4696153296896202</c:v>
                </c:pt>
                <c:pt idx="769">
                  <c:v>3.0397795769024101</c:v>
                </c:pt>
                <c:pt idx="770">
                  <c:v>2.97409006789161</c:v>
                </c:pt>
                <c:pt idx="771">
                  <c:v>2.6643712175537901</c:v>
                </c:pt>
                <c:pt idx="772">
                  <c:v>2.6768656066396299</c:v>
                </c:pt>
                <c:pt idx="773">
                  <c:v>2.75879514547827</c:v>
                </c:pt>
                <c:pt idx="774">
                  <c:v>2.8138256465520399</c:v>
                </c:pt>
                <c:pt idx="775">
                  <c:v>2.9139312526368402</c:v>
                </c:pt>
                <c:pt idx="776">
                  <c:v>3.3740597845210498</c:v>
                </c:pt>
                <c:pt idx="777">
                  <c:v>2.80605743757528</c:v>
                </c:pt>
                <c:pt idx="778">
                  <c:v>2.6615808293599401</c:v>
                </c:pt>
                <c:pt idx="779">
                  <c:v>2.75658291707648</c:v>
                </c:pt>
                <c:pt idx="780">
                  <c:v>2.3625209869591699</c:v>
                </c:pt>
                <c:pt idx="781">
                  <c:v>2.5070228819934299</c:v>
                </c:pt>
                <c:pt idx="782">
                  <c:v>1.88102386556302</c:v>
                </c:pt>
                <c:pt idx="783">
                  <c:v>1.8051275653187699</c:v>
                </c:pt>
                <c:pt idx="784">
                  <c:v>1.87710219910089</c:v>
                </c:pt>
                <c:pt idx="785">
                  <c:v>1.9104120592224501</c:v>
                </c:pt>
                <c:pt idx="786">
                  <c:v>1.7404689238098201</c:v>
                </c:pt>
                <c:pt idx="787">
                  <c:v>1.7246310280538999</c:v>
                </c:pt>
                <c:pt idx="788">
                  <c:v>1.84806605688172</c:v>
                </c:pt>
                <c:pt idx="789">
                  <c:v>1.8229265398088399</c:v>
                </c:pt>
                <c:pt idx="790">
                  <c:v>1.8008037647847099</c:v>
                </c:pt>
                <c:pt idx="791">
                  <c:v>1.5330426211396699</c:v>
                </c:pt>
                <c:pt idx="792">
                  <c:v>1.56190273763871</c:v>
                </c:pt>
                <c:pt idx="793">
                  <c:v>1.2977971350992801</c:v>
                </c:pt>
                <c:pt idx="794">
                  <c:v>1.2123755602172299</c:v>
                </c:pt>
                <c:pt idx="795">
                  <c:v>0.74088895032895097</c:v>
                </c:pt>
                <c:pt idx="796">
                  <c:v>0.94168581013506103</c:v>
                </c:pt>
                <c:pt idx="797">
                  <c:v>0.908325621878737</c:v>
                </c:pt>
                <c:pt idx="798">
                  <c:v>1.0702970262476801</c:v>
                </c:pt>
                <c:pt idx="799">
                  <c:v>1.18880235289949</c:v>
                </c:pt>
                <c:pt idx="800">
                  <c:v>1.23646432403745</c:v>
                </c:pt>
                <c:pt idx="801">
                  <c:v>1.1539411587116799</c:v>
                </c:pt>
                <c:pt idx="802">
                  <c:v>1.3792717567002599</c:v>
                </c:pt>
                <c:pt idx="803">
                  <c:v>1.50757633944547</c:v>
                </c:pt>
                <c:pt idx="804">
                  <c:v>1.58201435129701</c:v>
                </c:pt>
                <c:pt idx="805">
                  <c:v>1.59850602179867</c:v>
                </c:pt>
                <c:pt idx="806">
                  <c:v>1.68873160127136</c:v>
                </c:pt>
                <c:pt idx="807">
                  <c:v>1.60634960022603</c:v>
                </c:pt>
                <c:pt idx="808">
                  <c:v>1.74539617095486</c:v>
                </c:pt>
                <c:pt idx="809">
                  <c:v>1.77943517527277</c:v>
                </c:pt>
                <c:pt idx="810">
                  <c:v>1.90183933659874</c:v>
                </c:pt>
                <c:pt idx="811">
                  <c:v>1.7023825554444101</c:v>
                </c:pt>
                <c:pt idx="812">
                  <c:v>1.49766390642462</c:v>
                </c:pt>
                <c:pt idx="813">
                  <c:v>1.3542277403318901</c:v>
                </c:pt>
                <c:pt idx="814">
                  <c:v>1.3397825836419399</c:v>
                </c:pt>
                <c:pt idx="815">
                  <c:v>1.3064903997433299</c:v>
                </c:pt>
                <c:pt idx="816">
                  <c:v>1.3039084436783299</c:v>
                </c:pt>
                <c:pt idx="817">
                  <c:v>1.07135784512729</c:v>
                </c:pt>
                <c:pt idx="818">
                  <c:v>1.0791638615808901</c:v>
                </c:pt>
                <c:pt idx="819">
                  <c:v>1.0885884799491601</c:v>
                </c:pt>
                <c:pt idx="820">
                  <c:v>1.1620714847556499</c:v>
                </c:pt>
                <c:pt idx="821">
                  <c:v>1.2331708999990501</c:v>
                </c:pt>
                <c:pt idx="822">
                  <c:v>1.2371455951300101</c:v>
                </c:pt>
                <c:pt idx="823">
                  <c:v>1.18666279341423</c:v>
                </c:pt>
                <c:pt idx="824">
                  <c:v>1.22466127167112</c:v>
                </c:pt>
                <c:pt idx="825">
                  <c:v>0.96155609424958499</c:v>
                </c:pt>
                <c:pt idx="826">
                  <c:v>0.99208550905269799</c:v>
                </c:pt>
                <c:pt idx="827">
                  <c:v>0.79379008029595799</c:v>
                </c:pt>
                <c:pt idx="828">
                  <c:v>0.72461111302426395</c:v>
                </c:pt>
                <c:pt idx="829">
                  <c:v>0.86679766835624095</c:v>
                </c:pt>
                <c:pt idx="830">
                  <c:v>0.71538989397137698</c:v>
                </c:pt>
                <c:pt idx="831">
                  <c:v>0.70473837387877603</c:v>
                </c:pt>
                <c:pt idx="832">
                  <c:v>0.71059325447362398</c:v>
                </c:pt>
                <c:pt idx="833">
                  <c:v>0.74416960820634204</c:v>
                </c:pt>
                <c:pt idx="834">
                  <c:v>0.97568700697612398</c:v>
                </c:pt>
                <c:pt idx="835">
                  <c:v>0.97737385875159</c:v>
                </c:pt>
                <c:pt idx="836">
                  <c:v>1.0000698835058399</c:v>
                </c:pt>
                <c:pt idx="837">
                  <c:v>0.97891488168778595</c:v>
                </c:pt>
                <c:pt idx="838">
                  <c:v>1.0446120012945701</c:v>
                </c:pt>
                <c:pt idx="839">
                  <c:v>1.0775170268101399</c:v>
                </c:pt>
                <c:pt idx="840">
                  <c:v>1.2161666190320699</c:v>
                </c:pt>
                <c:pt idx="841">
                  <c:v>1.2286735287758299</c:v>
                </c:pt>
                <c:pt idx="842">
                  <c:v>1.43027232444638</c:v>
                </c:pt>
                <c:pt idx="843">
                  <c:v>1.2161440327472</c:v>
                </c:pt>
                <c:pt idx="844">
                  <c:v>1.3256943884541801</c:v>
                </c:pt>
                <c:pt idx="845">
                  <c:v>1.2516685763015201</c:v>
                </c:pt>
                <c:pt idx="846">
                  <c:v>1.34253049980012</c:v>
                </c:pt>
                <c:pt idx="847">
                  <c:v>1.4419270929424799</c:v>
                </c:pt>
                <c:pt idx="848">
                  <c:v>1.43109181378221</c:v>
                </c:pt>
                <c:pt idx="849">
                  <c:v>1.47065905682519</c:v>
                </c:pt>
                <c:pt idx="850">
                  <c:v>1.31395688541459</c:v>
                </c:pt>
                <c:pt idx="851">
                  <c:v>1.33667279591966</c:v>
                </c:pt>
                <c:pt idx="852">
                  <c:v>1.26597060468626</c:v>
                </c:pt>
                <c:pt idx="853">
                  <c:v>1.11451753498011</c:v>
                </c:pt>
                <c:pt idx="854">
                  <c:v>1.1304558415024499</c:v>
                </c:pt>
                <c:pt idx="855">
                  <c:v>1.13183605991049</c:v>
                </c:pt>
                <c:pt idx="856">
                  <c:v>1.09625112259446</c:v>
                </c:pt>
                <c:pt idx="857">
                  <c:v>1.0272405704469101</c:v>
                </c:pt>
                <c:pt idx="858">
                  <c:v>1.06662159939125</c:v>
                </c:pt>
                <c:pt idx="859">
                  <c:v>1.0656688018740701</c:v>
                </c:pt>
                <c:pt idx="860">
                  <c:v>1.0140322583566901</c:v>
                </c:pt>
                <c:pt idx="861">
                  <c:v>0.89236706135093802</c:v>
                </c:pt>
                <c:pt idx="862">
                  <c:v>0.89978825170091203</c:v>
                </c:pt>
                <c:pt idx="863">
                  <c:v>0.87283876304971997</c:v>
                </c:pt>
                <c:pt idx="864">
                  <c:v>0.84160033530416001</c:v>
                </c:pt>
                <c:pt idx="865">
                  <c:v>0.85433102112029802</c:v>
                </c:pt>
                <c:pt idx="866">
                  <c:v>0.87636578328436299</c:v>
                </c:pt>
                <c:pt idx="867">
                  <c:v>0.88825181569728495</c:v>
                </c:pt>
                <c:pt idx="868">
                  <c:v>0.913894123111617</c:v>
                </c:pt>
                <c:pt idx="869">
                  <c:v>0.91145799588589305</c:v>
                </c:pt>
                <c:pt idx="870">
                  <c:v>0.91654126024870997</c:v>
                </c:pt>
                <c:pt idx="871">
                  <c:v>0.92264017092139405</c:v>
                </c:pt>
                <c:pt idx="872">
                  <c:v>0.90923570185714597</c:v>
                </c:pt>
                <c:pt idx="873">
                  <c:v>0.88587104941980199</c:v>
                </c:pt>
                <c:pt idx="874">
                  <c:v>0.64714113793199801</c:v>
                </c:pt>
                <c:pt idx="875">
                  <c:v>0.58870182636451795</c:v>
                </c:pt>
                <c:pt idx="876">
                  <c:v>0.67051843377880804</c:v>
                </c:pt>
                <c:pt idx="877">
                  <c:v>0.61552070736841802</c:v>
                </c:pt>
                <c:pt idx="878">
                  <c:v>0.63904628708546196</c:v>
                </c:pt>
                <c:pt idx="879">
                  <c:v>0.69595955140562804</c:v>
                </c:pt>
                <c:pt idx="880">
                  <c:v>0.68419185148517803</c:v>
                </c:pt>
                <c:pt idx="881">
                  <c:v>0.52177792778494203</c:v>
                </c:pt>
                <c:pt idx="882">
                  <c:v>0.54158536310678396</c:v>
                </c:pt>
                <c:pt idx="883">
                  <c:v>0.52428684667875303</c:v>
                </c:pt>
                <c:pt idx="884">
                  <c:v>0.54024037439307504</c:v>
                </c:pt>
                <c:pt idx="885">
                  <c:v>0.47646394826108501</c:v>
                </c:pt>
                <c:pt idx="886">
                  <c:v>0.55561819734630502</c:v>
                </c:pt>
                <c:pt idx="887">
                  <c:v>0.60230232965125197</c:v>
                </c:pt>
                <c:pt idx="888">
                  <c:v>0.63387500986258005</c:v>
                </c:pt>
                <c:pt idx="889">
                  <c:v>0.67005332816264995</c:v>
                </c:pt>
                <c:pt idx="890">
                  <c:v>0.71616678851998095</c:v>
                </c:pt>
                <c:pt idx="891">
                  <c:v>0.58368656635940797</c:v>
                </c:pt>
                <c:pt idx="892">
                  <c:v>0.59996685869505895</c:v>
                </c:pt>
                <c:pt idx="893">
                  <c:v>0.55826042442146895</c:v>
                </c:pt>
                <c:pt idx="894">
                  <c:v>0.56058325196819803</c:v>
                </c:pt>
                <c:pt idx="895">
                  <c:v>0.57015394467883196</c:v>
                </c:pt>
                <c:pt idx="896">
                  <c:v>0.83284176683646605</c:v>
                </c:pt>
                <c:pt idx="897">
                  <c:v>0.84534609879770894</c:v>
                </c:pt>
                <c:pt idx="898">
                  <c:v>0.86950016644157502</c:v>
                </c:pt>
                <c:pt idx="899">
                  <c:v>0.84116039375538498</c:v>
                </c:pt>
                <c:pt idx="900">
                  <c:v>0.85754134236056601</c:v>
                </c:pt>
                <c:pt idx="901">
                  <c:v>1.1101883333779301</c:v>
                </c:pt>
                <c:pt idx="902">
                  <c:v>1.0491296265232499</c:v>
                </c:pt>
                <c:pt idx="903">
                  <c:v>0.99135648760789397</c:v>
                </c:pt>
                <c:pt idx="904">
                  <c:v>1.04501168033554</c:v>
                </c:pt>
                <c:pt idx="905">
                  <c:v>1.0518347023911001</c:v>
                </c:pt>
                <c:pt idx="906">
                  <c:v>0.94833268371894297</c:v>
                </c:pt>
                <c:pt idx="907">
                  <c:v>0.90923324682618201</c:v>
                </c:pt>
                <c:pt idx="908">
                  <c:v>0.89471259793408497</c:v>
                </c:pt>
                <c:pt idx="909">
                  <c:v>0.86133743398887996</c:v>
                </c:pt>
                <c:pt idx="910">
                  <c:v>0.76039220731433499</c:v>
                </c:pt>
                <c:pt idx="911">
                  <c:v>0.69006944111644397</c:v>
                </c:pt>
                <c:pt idx="912">
                  <c:v>0.57761527478507002</c:v>
                </c:pt>
                <c:pt idx="913">
                  <c:v>0.64358895362997304</c:v>
                </c:pt>
                <c:pt idx="914">
                  <c:v>0.54717387284202201</c:v>
                </c:pt>
                <c:pt idx="915">
                  <c:v>0.57508376960638896</c:v>
                </c:pt>
                <c:pt idx="916">
                  <c:v>0.55094480040295302</c:v>
                </c:pt>
                <c:pt idx="917">
                  <c:v>0.57829912366013403</c:v>
                </c:pt>
                <c:pt idx="918">
                  <c:v>0.58488818126481001</c:v>
                </c:pt>
                <c:pt idx="919">
                  <c:v>0.64670622919669896</c:v>
                </c:pt>
                <c:pt idx="920">
                  <c:v>0.60726983930410905</c:v>
                </c:pt>
                <c:pt idx="921">
                  <c:v>0.62361052540147799</c:v>
                </c:pt>
                <c:pt idx="922">
                  <c:v>0.59544174562194097</c:v>
                </c:pt>
                <c:pt idx="923">
                  <c:v>0.63520490013585895</c:v>
                </c:pt>
                <c:pt idx="924">
                  <c:v>0.68173313797458301</c:v>
                </c:pt>
                <c:pt idx="925">
                  <c:v>0.69260094629512503</c:v>
                </c:pt>
                <c:pt idx="926">
                  <c:v>0.77633812443266803</c:v>
                </c:pt>
                <c:pt idx="927">
                  <c:v>0.76398968693764902</c:v>
                </c:pt>
                <c:pt idx="928">
                  <c:v>0.74666097362875905</c:v>
                </c:pt>
                <c:pt idx="929">
                  <c:v>0.76158130156182002</c:v>
                </c:pt>
                <c:pt idx="930">
                  <c:v>0.80071596814891599</c:v>
                </c:pt>
                <c:pt idx="931">
                  <c:v>0.70005233352595897</c:v>
                </c:pt>
                <c:pt idx="932">
                  <c:v>0.63376944353112197</c:v>
                </c:pt>
                <c:pt idx="933">
                  <c:v>0.61815777887855705</c:v>
                </c:pt>
                <c:pt idx="934">
                  <c:v>0.55754895644805902</c:v>
                </c:pt>
                <c:pt idx="935">
                  <c:v>0.58148685861553195</c:v>
                </c:pt>
                <c:pt idx="936">
                  <c:v>0.58917945263859295</c:v>
                </c:pt>
                <c:pt idx="937">
                  <c:v>0.63078793117671295</c:v>
                </c:pt>
                <c:pt idx="938">
                  <c:v>0.62963148884105102</c:v>
                </c:pt>
                <c:pt idx="939">
                  <c:v>0.63729658651731302</c:v>
                </c:pt>
                <c:pt idx="940">
                  <c:v>0.59408165846780303</c:v>
                </c:pt>
                <c:pt idx="941">
                  <c:v>0.60092972183919702</c:v>
                </c:pt>
                <c:pt idx="942">
                  <c:v>0.63138118940919896</c:v>
                </c:pt>
                <c:pt idx="943">
                  <c:v>0.68550161050455005</c:v>
                </c:pt>
                <c:pt idx="944">
                  <c:v>0.68224096112951704</c:v>
                </c:pt>
                <c:pt idx="945">
                  <c:v>0.62517929018756802</c:v>
                </c:pt>
                <c:pt idx="946">
                  <c:v>0.67087036246751797</c:v>
                </c:pt>
                <c:pt idx="947">
                  <c:v>0.66266982253797502</c:v>
                </c:pt>
                <c:pt idx="948">
                  <c:v>0.65206850782859105</c:v>
                </c:pt>
                <c:pt idx="949">
                  <c:v>0.66229530756439403</c:v>
                </c:pt>
                <c:pt idx="950">
                  <c:v>0.64793804098296104</c:v>
                </c:pt>
                <c:pt idx="951">
                  <c:v>0.56515623814511595</c:v>
                </c:pt>
                <c:pt idx="952">
                  <c:v>0.56976678629578603</c:v>
                </c:pt>
                <c:pt idx="953">
                  <c:v>0.57263524447429603</c:v>
                </c:pt>
                <c:pt idx="954">
                  <c:v>0.65059782152951895</c:v>
                </c:pt>
                <c:pt idx="955">
                  <c:v>0.63760579766724801</c:v>
                </c:pt>
                <c:pt idx="956">
                  <c:v>0.62058126269481595</c:v>
                </c:pt>
                <c:pt idx="957">
                  <c:v>0.61774054636620002</c:v>
                </c:pt>
                <c:pt idx="958">
                  <c:v>0.62371866951544896</c:v>
                </c:pt>
                <c:pt idx="959">
                  <c:v>0.620337478120076</c:v>
                </c:pt>
                <c:pt idx="960">
                  <c:v>0.62539042285048496</c:v>
                </c:pt>
                <c:pt idx="961">
                  <c:v>0.62047569636335698</c:v>
                </c:pt>
                <c:pt idx="962">
                  <c:v>0.62008853798031105</c:v>
                </c:pt>
                <c:pt idx="963">
                  <c:v>0.62150386333114205</c:v>
                </c:pt>
                <c:pt idx="964">
                  <c:v>0.58436022685597</c:v>
                </c:pt>
                <c:pt idx="965">
                  <c:v>0.58477254930639899</c:v>
                </c:pt>
                <c:pt idx="966">
                  <c:v>0.58058426648156203</c:v>
                </c:pt>
                <c:pt idx="967">
                  <c:v>0.59571069426406298</c:v>
                </c:pt>
                <c:pt idx="968">
                  <c:v>0.59839060606452699</c:v>
                </c:pt>
                <c:pt idx="969">
                  <c:v>0.60623921730536001</c:v>
                </c:pt>
                <c:pt idx="970">
                  <c:v>0.61663430941375497</c:v>
                </c:pt>
                <c:pt idx="971">
                  <c:v>0.63401335085740995</c:v>
                </c:pt>
                <c:pt idx="972">
                  <c:v>0.61480175155056704</c:v>
                </c:pt>
                <c:pt idx="973">
                  <c:v>0.59768171587362995</c:v>
                </c:pt>
                <c:pt idx="974">
                  <c:v>0.59407417062336199</c:v>
                </c:pt>
                <c:pt idx="975">
                  <c:v>0.59111278952285895</c:v>
                </c:pt>
                <c:pt idx="976">
                  <c:v>0.43496115880597203</c:v>
                </c:pt>
                <c:pt idx="977">
                  <c:v>0.41225506842476001</c:v>
                </c:pt>
                <c:pt idx="978">
                  <c:v>0.39403395136040298</c:v>
                </c:pt>
                <c:pt idx="979">
                  <c:v>0.21703677547848399</c:v>
                </c:pt>
                <c:pt idx="980">
                  <c:v>0.11154630447691501</c:v>
                </c:pt>
                <c:pt idx="981">
                  <c:v>0.14933094953682699</c:v>
                </c:pt>
                <c:pt idx="982">
                  <c:v>-5.7577341599884597E-2</c:v>
                </c:pt>
                <c:pt idx="983">
                  <c:v>-4.7121794353997298E-2</c:v>
                </c:pt>
                <c:pt idx="984">
                  <c:v>6.2662464428091494E-2</c:v>
                </c:pt>
                <c:pt idx="985">
                  <c:v>6.8049047866528503E-2</c:v>
                </c:pt>
                <c:pt idx="986">
                  <c:v>2.2895704732480101E-3</c:v>
                </c:pt>
                <c:pt idx="987">
                  <c:v>-2.86666514629823E-2</c:v>
                </c:pt>
                <c:pt idx="988">
                  <c:v>-1.28883515837259E-2</c:v>
                </c:pt>
                <c:pt idx="989">
                  <c:v>-0.122444353861923</c:v>
                </c:pt>
                <c:pt idx="990">
                  <c:v>-0.147876633377272</c:v>
                </c:pt>
                <c:pt idx="991">
                  <c:v>-0.12708153909855399</c:v>
                </c:pt>
                <c:pt idx="992">
                  <c:v>-0.14670742488059699</c:v>
                </c:pt>
                <c:pt idx="993">
                  <c:v>-0.13102990402241901</c:v>
                </c:pt>
                <c:pt idx="994">
                  <c:v>-0.17458988667393999</c:v>
                </c:pt>
                <c:pt idx="995">
                  <c:v>-0.192487307905674</c:v>
                </c:pt>
                <c:pt idx="996">
                  <c:v>-0.116219070470359</c:v>
                </c:pt>
                <c:pt idx="997">
                  <c:v>-7.8460939744860694E-2</c:v>
                </c:pt>
                <c:pt idx="998">
                  <c:v>-6.59184320521254E-2</c:v>
                </c:pt>
                <c:pt idx="999">
                  <c:v>3.1746259496576799E-2</c:v>
                </c:pt>
                <c:pt idx="1000">
                  <c:v>-2.80600746875154E-2</c:v>
                </c:pt>
                <c:pt idx="1001">
                  <c:v>-3.7926353126233103E-2</c:v>
                </c:pt>
                <c:pt idx="1002">
                  <c:v>-8.8824852960011094E-2</c:v>
                </c:pt>
                <c:pt idx="1003">
                  <c:v>-2.1178131888815999E-2</c:v>
                </c:pt>
                <c:pt idx="1004">
                  <c:v>-1.6278258339021402E-2</c:v>
                </c:pt>
                <c:pt idx="1005">
                  <c:v>-4.3094131929990398E-2</c:v>
                </c:pt>
                <c:pt idx="1006">
                  <c:v>-3.7820786794774797E-2</c:v>
                </c:pt>
                <c:pt idx="1007">
                  <c:v>4.29563764982738E-3</c:v>
                </c:pt>
                <c:pt idx="1008">
                  <c:v>5.7033524046697899E-3</c:v>
                </c:pt>
                <c:pt idx="1009">
                  <c:v>6.8216803846132797E-3</c:v>
                </c:pt>
                <c:pt idx="1010">
                  <c:v>-8.27684756987805E-2</c:v>
                </c:pt>
                <c:pt idx="1011">
                  <c:v>-8.06464696849193E-2</c:v>
                </c:pt>
                <c:pt idx="1012">
                  <c:v>-7.5948706559248097E-2</c:v>
                </c:pt>
                <c:pt idx="1013">
                  <c:v>-9.4898108559120203E-2</c:v>
                </c:pt>
                <c:pt idx="1014">
                  <c:v>-8.8781276160397493E-2</c:v>
                </c:pt>
                <c:pt idx="1015">
                  <c:v>-8.2859127717131706E-2</c:v>
                </c:pt>
                <c:pt idx="1016">
                  <c:v>-8.8069194429246406E-2</c:v>
                </c:pt>
                <c:pt idx="1017">
                  <c:v>-0.10145905605925699</c:v>
                </c:pt>
                <c:pt idx="1018">
                  <c:v>-0.106349723242936</c:v>
                </c:pt>
                <c:pt idx="1019">
                  <c:v>-0.10239215195295499</c:v>
                </c:pt>
                <c:pt idx="1020">
                  <c:v>-0.102668588439518</c:v>
                </c:pt>
                <c:pt idx="1021">
                  <c:v>-0.13517786296366899</c:v>
                </c:pt>
                <c:pt idx="1022">
                  <c:v>-0.14079239602712701</c:v>
                </c:pt>
                <c:pt idx="1023">
                  <c:v>-0.131223114959297</c:v>
                </c:pt>
                <c:pt idx="1024">
                  <c:v>-0.13835995134784901</c:v>
                </c:pt>
                <c:pt idx="1025">
                  <c:v>-0.13077973636717199</c:v>
                </c:pt>
                <c:pt idx="1026">
                  <c:v>-9.0434494011654695E-2</c:v>
                </c:pt>
                <c:pt idx="1027">
                  <c:v>-8.9152906472595397E-2</c:v>
                </c:pt>
                <c:pt idx="1028">
                  <c:v>-9.4547346010117606E-2</c:v>
                </c:pt>
                <c:pt idx="1029">
                  <c:v>-9.83659625475274E-2</c:v>
                </c:pt>
                <c:pt idx="1030">
                  <c:v>-9.7377996711780199E-2</c:v>
                </c:pt>
                <c:pt idx="1031">
                  <c:v>-1.53518524047002E-2</c:v>
                </c:pt>
                <c:pt idx="1032">
                  <c:v>-2.0967719746209702E-3</c:v>
                </c:pt>
                <c:pt idx="1033">
                  <c:v>-1.3586132759510899E-2</c:v>
                </c:pt>
                <c:pt idx="1034">
                  <c:v>-6.6229738226934102E-4</c:v>
                </c:pt>
                <c:pt idx="1035">
                  <c:v>-3.1541247218903098E-2</c:v>
                </c:pt>
                <c:pt idx="1036">
                  <c:v>-3.8665378822215699E-2</c:v>
                </c:pt>
                <c:pt idx="1037">
                  <c:v>-3.9497634319061899E-2</c:v>
                </c:pt>
                <c:pt idx="1038">
                  <c:v>-3.8557909841760198E-2</c:v>
                </c:pt>
                <c:pt idx="1039">
                  <c:v>-3.7351630377526097E-2</c:v>
                </c:pt>
                <c:pt idx="1040">
                  <c:v>-6.1995047068320597E-2</c:v>
                </c:pt>
                <c:pt idx="1041">
                  <c:v>-2.8102485347421099E-2</c:v>
                </c:pt>
                <c:pt idx="1042">
                  <c:v>-2.6200020477528799E-2</c:v>
                </c:pt>
                <c:pt idx="1043">
                  <c:v>-2.43040614396914E-2</c:v>
                </c:pt>
                <c:pt idx="1044">
                  <c:v>-2.6906701140558799E-2</c:v>
                </c:pt>
                <c:pt idx="1045">
                  <c:v>-2.5877061154195101E-2</c:v>
                </c:pt>
                <c:pt idx="1046">
                  <c:v>-2.4889340821544301E-2</c:v>
                </c:pt>
                <c:pt idx="1047">
                  <c:v>-2.55024848048402E-2</c:v>
                </c:pt>
                <c:pt idx="1048">
                  <c:v>-2.1064893585594699E-2</c:v>
                </c:pt>
                <c:pt idx="1049">
                  <c:v>-1.18784132208496E-2</c:v>
                </c:pt>
                <c:pt idx="1050">
                  <c:v>6.1205235412526296E-3</c:v>
                </c:pt>
                <c:pt idx="1051">
                  <c:v>1.5845208069113E-2</c:v>
                </c:pt>
                <c:pt idx="1052">
                  <c:v>1.99394632080225E-2</c:v>
                </c:pt>
                <c:pt idx="1053">
                  <c:v>5.3209813320037602E-3</c:v>
                </c:pt>
                <c:pt idx="1054">
                  <c:v>3.9738444662016899E-3</c:v>
                </c:pt>
                <c:pt idx="1055">
                  <c:v>-1.13355444989024E-2</c:v>
                </c:pt>
                <c:pt idx="1056">
                  <c:v>-5.80227296035763E-3</c:v>
                </c:pt>
                <c:pt idx="1057">
                  <c:v>1.9836351907528301E-2</c:v>
                </c:pt>
                <c:pt idx="1058">
                  <c:v>1.53215499644603E-2</c:v>
                </c:pt>
                <c:pt idx="1059">
                  <c:v>2.26792163882375E-2</c:v>
                </c:pt>
                <c:pt idx="1060">
                  <c:v>0.21914540157359</c:v>
                </c:pt>
                <c:pt idx="1061">
                  <c:v>0.24256136415808499</c:v>
                </c:pt>
                <c:pt idx="1062">
                  <c:v>0.22993550816411701</c:v>
                </c:pt>
                <c:pt idx="1063">
                  <c:v>0.25856497450407601</c:v>
                </c:pt>
                <c:pt idx="1064">
                  <c:v>0.30086908606588703</c:v>
                </c:pt>
                <c:pt idx="1065">
                  <c:v>0.33093425451368003</c:v>
                </c:pt>
                <c:pt idx="1066">
                  <c:v>0.26555542967139101</c:v>
                </c:pt>
                <c:pt idx="1067">
                  <c:v>0.27185319785217099</c:v>
                </c:pt>
                <c:pt idx="1068">
                  <c:v>0.27362487094744897</c:v>
                </c:pt>
                <c:pt idx="1069">
                  <c:v>0.30856204834359302</c:v>
                </c:pt>
                <c:pt idx="1070">
                  <c:v>0.31267950352511398</c:v>
                </c:pt>
                <c:pt idx="1071">
                  <c:v>0.324356244548342</c:v>
                </c:pt>
                <c:pt idx="1072">
                  <c:v>0.32572050525511898</c:v>
                </c:pt>
                <c:pt idx="1073">
                  <c:v>0.39323250650215702</c:v>
                </c:pt>
                <c:pt idx="1074">
                  <c:v>0.36620875316429802</c:v>
                </c:pt>
                <c:pt idx="1075">
                  <c:v>0.30226612143603598</c:v>
                </c:pt>
                <c:pt idx="1076">
                  <c:v>0.31957028443528401</c:v>
                </c:pt>
                <c:pt idx="1077">
                  <c:v>0.316790575626127</c:v>
                </c:pt>
                <c:pt idx="1078">
                  <c:v>0.45787617232223199</c:v>
                </c:pt>
                <c:pt idx="1079">
                  <c:v>0.49632858580439199</c:v>
                </c:pt>
                <c:pt idx="1080">
                  <c:v>0.54461438031034903</c:v>
                </c:pt>
                <c:pt idx="1081">
                  <c:v>0.59597952015463795</c:v>
                </c:pt>
                <c:pt idx="1082">
                  <c:v>0.80361241368041803</c:v>
                </c:pt>
                <c:pt idx="1083">
                  <c:v>1.00212523542903</c:v>
                </c:pt>
                <c:pt idx="1084">
                  <c:v>1.0551072586663</c:v>
                </c:pt>
                <c:pt idx="1085">
                  <c:v>0.97459574571256002</c:v>
                </c:pt>
                <c:pt idx="1086">
                  <c:v>0.83858752130495795</c:v>
                </c:pt>
                <c:pt idx="1087">
                  <c:v>0.82031423483261201</c:v>
                </c:pt>
                <c:pt idx="1088">
                  <c:v>0.99430976710621599</c:v>
                </c:pt>
                <c:pt idx="1089">
                  <c:v>0.92309926171168999</c:v>
                </c:pt>
                <c:pt idx="1090">
                  <c:v>0.97382584800220295</c:v>
                </c:pt>
                <c:pt idx="1091">
                  <c:v>1.0003542988430401</c:v>
                </c:pt>
                <c:pt idx="1092">
                  <c:v>1.0167383162369299</c:v>
                </c:pt>
                <c:pt idx="1093">
                  <c:v>1.16932094568968</c:v>
                </c:pt>
                <c:pt idx="1094">
                  <c:v>1.0838429050954601</c:v>
                </c:pt>
                <c:pt idx="1095">
                  <c:v>1.1479560387241901</c:v>
                </c:pt>
                <c:pt idx="1096">
                  <c:v>1.1453200719779799</c:v>
                </c:pt>
                <c:pt idx="1097">
                  <c:v>0.930064061805429</c:v>
                </c:pt>
                <c:pt idx="1098">
                  <c:v>0.95934165631992296</c:v>
                </c:pt>
                <c:pt idx="1099">
                  <c:v>0.95878657381892995</c:v>
                </c:pt>
                <c:pt idx="1100">
                  <c:v>1.0145781344915701</c:v>
                </c:pt>
                <c:pt idx="1101">
                  <c:v>0.98535676018616103</c:v>
                </c:pt>
                <c:pt idx="1102">
                  <c:v>1.04019687360865</c:v>
                </c:pt>
                <c:pt idx="1103">
                  <c:v>1.0615821573311499</c:v>
                </c:pt>
                <c:pt idx="1104">
                  <c:v>1.17795528959059</c:v>
                </c:pt>
                <c:pt idx="1105">
                  <c:v>1.21429244839404</c:v>
                </c:pt>
                <c:pt idx="1106">
                  <c:v>1.2754789396104</c:v>
                </c:pt>
                <c:pt idx="1107">
                  <c:v>1.3236861731255101</c:v>
                </c:pt>
                <c:pt idx="1108">
                  <c:v>1.3874497103449399</c:v>
                </c:pt>
                <c:pt idx="1109">
                  <c:v>1.54266020494172</c:v>
                </c:pt>
                <c:pt idx="1110">
                  <c:v>1.6827211944649401</c:v>
                </c:pt>
                <c:pt idx="1111">
                  <c:v>1.9565472466038101</c:v>
                </c:pt>
                <c:pt idx="1112">
                  <c:v>2.26458538274357</c:v>
                </c:pt>
                <c:pt idx="1113">
                  <c:v>1.80367124095084</c:v>
                </c:pt>
                <c:pt idx="1114">
                  <c:v>2.1115110105886998</c:v>
                </c:pt>
                <c:pt idx="1115">
                  <c:v>1.9988957942260701</c:v>
                </c:pt>
                <c:pt idx="1116">
                  <c:v>1.70785727449446</c:v>
                </c:pt>
                <c:pt idx="1117">
                  <c:v>1.99937305224551</c:v>
                </c:pt>
                <c:pt idx="1118">
                  <c:v>1.8101431935785299</c:v>
                </c:pt>
                <c:pt idx="1119">
                  <c:v>2.15336339645311</c:v>
                </c:pt>
                <c:pt idx="1120">
                  <c:v>2.04845624080862</c:v>
                </c:pt>
                <c:pt idx="1121">
                  <c:v>1.84788045654083</c:v>
                </c:pt>
                <c:pt idx="1122">
                  <c:v>1.96284955659188</c:v>
                </c:pt>
                <c:pt idx="1123">
                  <c:v>1.8563566964476499</c:v>
                </c:pt>
                <c:pt idx="1124">
                  <c:v>1.37500098483503</c:v>
                </c:pt>
                <c:pt idx="1125">
                  <c:v>1.42934284972335</c:v>
                </c:pt>
                <c:pt idx="1126">
                  <c:v>1.6738698258268001</c:v>
                </c:pt>
                <c:pt idx="1127">
                  <c:v>1.63974293140037</c:v>
                </c:pt>
                <c:pt idx="1128">
                  <c:v>1.69917456648356</c:v>
                </c:pt>
                <c:pt idx="1129">
                  <c:v>1.4813728119527301</c:v>
                </c:pt>
                <c:pt idx="1130">
                  <c:v>1.45903841325949</c:v>
                </c:pt>
                <c:pt idx="1131">
                  <c:v>1.4841568170660699</c:v>
                </c:pt>
                <c:pt idx="1132">
                  <c:v>1.4737143428600701</c:v>
                </c:pt>
                <c:pt idx="1133">
                  <c:v>1.3750100684496001</c:v>
                </c:pt>
                <c:pt idx="1134">
                  <c:v>1.4076276098392699</c:v>
                </c:pt>
                <c:pt idx="1135">
                  <c:v>1.52784581159476</c:v>
                </c:pt>
                <c:pt idx="1136">
                  <c:v>1.60679420633364</c:v>
                </c:pt>
                <c:pt idx="1137">
                  <c:v>1.63658600708357</c:v>
                </c:pt>
                <c:pt idx="1138">
                  <c:v>1.7128974530638601</c:v>
                </c:pt>
                <c:pt idx="1139">
                  <c:v>1.87792389796459</c:v>
                </c:pt>
                <c:pt idx="1140">
                  <c:v>1.99452092904796</c:v>
                </c:pt>
                <c:pt idx="1141">
                  <c:v>2.0006646440357398</c:v>
                </c:pt>
                <c:pt idx="1142">
                  <c:v>1.9746526089582099</c:v>
                </c:pt>
                <c:pt idx="1143">
                  <c:v>1.84671456233596</c:v>
                </c:pt>
                <c:pt idx="1144">
                  <c:v>1.731526719026</c:v>
                </c:pt>
                <c:pt idx="1145">
                  <c:v>1.5193175250315001</c:v>
                </c:pt>
                <c:pt idx="1146">
                  <c:v>1.58464049791936</c:v>
                </c:pt>
                <c:pt idx="1147">
                  <c:v>1.60042634701883</c:v>
                </c:pt>
                <c:pt idx="1148">
                  <c:v>1.5645787213896301</c:v>
                </c:pt>
                <c:pt idx="1149">
                  <c:v>1.6981923085948001</c:v>
                </c:pt>
                <c:pt idx="1150">
                  <c:v>1.5410244178103101</c:v>
                </c:pt>
                <c:pt idx="1151">
                  <c:v>1.53926612463378</c:v>
                </c:pt>
                <c:pt idx="1152">
                  <c:v>1.6088797551376799</c:v>
                </c:pt>
                <c:pt idx="1153">
                  <c:v>1.54653277078457</c:v>
                </c:pt>
                <c:pt idx="1154">
                  <c:v>1.5529531677620001</c:v>
                </c:pt>
                <c:pt idx="1155">
                  <c:v>1.4445824544332999</c:v>
                </c:pt>
                <c:pt idx="1156">
                  <c:v>1.3831860580694999</c:v>
                </c:pt>
                <c:pt idx="1157">
                  <c:v>1.4053022045100301</c:v>
                </c:pt>
                <c:pt idx="1158">
                  <c:v>1.4134700925277499</c:v>
                </c:pt>
                <c:pt idx="1159">
                  <c:v>1.6557720740683901</c:v>
                </c:pt>
                <c:pt idx="1160">
                  <c:v>1.65100563145149</c:v>
                </c:pt>
                <c:pt idx="1161">
                  <c:v>1.5951379648189601</c:v>
                </c:pt>
                <c:pt idx="1162">
                  <c:v>1.63635474316675</c:v>
                </c:pt>
                <c:pt idx="1163">
                  <c:v>1.53547506581895</c:v>
                </c:pt>
                <c:pt idx="1164">
                  <c:v>1.55116124066127</c:v>
                </c:pt>
                <c:pt idx="1165">
                  <c:v>1.6094232989931401</c:v>
                </c:pt>
                <c:pt idx="1166">
                  <c:v>1.5969591067881601</c:v>
                </c:pt>
                <c:pt idx="1167">
                  <c:v>1.56697409510135</c:v>
                </c:pt>
                <c:pt idx="1168">
                  <c:v>1.5561579651826001</c:v>
                </c:pt>
                <c:pt idx="1169">
                  <c:v>1.5732948178216499</c:v>
                </c:pt>
                <c:pt idx="1170">
                  <c:v>1.5519831850280701</c:v>
                </c:pt>
                <c:pt idx="1171">
                  <c:v>1.5112760711084401</c:v>
                </c:pt>
                <c:pt idx="1172">
                  <c:v>1.1595364197820699</c:v>
                </c:pt>
                <c:pt idx="1173">
                  <c:v>1.1259567517575499</c:v>
                </c:pt>
                <c:pt idx="1174">
                  <c:v>1.0334369458488699</c:v>
                </c:pt>
                <c:pt idx="1175">
                  <c:v>1.06684181566874</c:v>
                </c:pt>
                <c:pt idx="1176">
                  <c:v>1.06535087536421</c:v>
                </c:pt>
                <c:pt idx="1177">
                  <c:v>1.0898270430705701</c:v>
                </c:pt>
                <c:pt idx="1178">
                  <c:v>1.1532952400650101</c:v>
                </c:pt>
                <c:pt idx="1179">
                  <c:v>1.15096566118314</c:v>
                </c:pt>
                <c:pt idx="1180">
                  <c:v>1.08441713683798</c:v>
                </c:pt>
                <c:pt idx="1181">
                  <c:v>1.0881374907610499</c:v>
                </c:pt>
                <c:pt idx="1182">
                  <c:v>1.0551578323041699</c:v>
                </c:pt>
                <c:pt idx="1183">
                  <c:v>1.0154770440790899</c:v>
                </c:pt>
                <c:pt idx="1184">
                  <c:v>1.0296517791083399</c:v>
                </c:pt>
                <c:pt idx="1185">
                  <c:v>0.99679352193264403</c:v>
                </c:pt>
                <c:pt idx="1186">
                  <c:v>1.0006531988629299</c:v>
                </c:pt>
                <c:pt idx="1187">
                  <c:v>1.0231889100952201</c:v>
                </c:pt>
                <c:pt idx="1188">
                  <c:v>0.88151987529049503</c:v>
                </c:pt>
                <c:pt idx="1189">
                  <c:v>0.87619454487461301</c:v>
                </c:pt>
                <c:pt idx="1190">
                  <c:v>1.1696258605354299</c:v>
                </c:pt>
                <c:pt idx="1191">
                  <c:v>1.3165091356049201</c:v>
                </c:pt>
                <c:pt idx="1192">
                  <c:v>1.3193186730402899</c:v>
                </c:pt>
                <c:pt idx="1193">
                  <c:v>1.36244276494413</c:v>
                </c:pt>
                <c:pt idx="1194">
                  <c:v>1.3066428571662001</c:v>
                </c:pt>
                <c:pt idx="1195">
                  <c:v>1.30509888819285</c:v>
                </c:pt>
                <c:pt idx="1196">
                  <c:v>1.32056460125459</c:v>
                </c:pt>
                <c:pt idx="1197">
                  <c:v>1.3586529336447699</c:v>
                </c:pt>
                <c:pt idx="1198">
                  <c:v>1.34103391292437</c:v>
                </c:pt>
                <c:pt idx="1199">
                  <c:v>1.3456476526152901</c:v>
                </c:pt>
                <c:pt idx="1200">
                  <c:v>1.32218786772809</c:v>
                </c:pt>
                <c:pt idx="1201">
                  <c:v>1.20587218319321</c:v>
                </c:pt>
                <c:pt idx="1202">
                  <c:v>1.1940332873748001</c:v>
                </c:pt>
                <c:pt idx="1203">
                  <c:v>1.20858253737763</c:v>
                </c:pt>
                <c:pt idx="1204">
                  <c:v>1.2067223604160899</c:v>
                </c:pt>
                <c:pt idx="1205">
                  <c:v>1.1815406168106299</c:v>
                </c:pt>
                <c:pt idx="1206">
                  <c:v>1.1272134821080999</c:v>
                </c:pt>
                <c:pt idx="1207">
                  <c:v>1.08128206229676</c:v>
                </c:pt>
                <c:pt idx="1208">
                  <c:v>1.0553530072658199</c:v>
                </c:pt>
                <c:pt idx="1209">
                  <c:v>1.01038408234397</c:v>
                </c:pt>
                <c:pt idx="1210">
                  <c:v>0.91371809739148802</c:v>
                </c:pt>
                <c:pt idx="1211">
                  <c:v>0.82669203702282401</c:v>
                </c:pt>
                <c:pt idx="1212">
                  <c:v>0.78887118025619196</c:v>
                </c:pt>
                <c:pt idx="1213">
                  <c:v>0.80703128980108996</c:v>
                </c:pt>
                <c:pt idx="1214">
                  <c:v>0.88579150641656401</c:v>
                </c:pt>
                <c:pt idx="1215">
                  <c:v>0.83308015034308502</c:v>
                </c:pt>
                <c:pt idx="1216">
                  <c:v>0.83261688600015005</c:v>
                </c:pt>
                <c:pt idx="1217">
                  <c:v>0.81549414978915302</c:v>
                </c:pt>
                <c:pt idx="1218">
                  <c:v>0.86483622136743499</c:v>
                </c:pt>
                <c:pt idx="1219">
                  <c:v>0.88964615053337304</c:v>
                </c:pt>
                <c:pt idx="1220">
                  <c:v>0.85291802804888195</c:v>
                </c:pt>
                <c:pt idx="1221">
                  <c:v>0.82205178299748805</c:v>
                </c:pt>
                <c:pt idx="1222">
                  <c:v>0.80679401105840498</c:v>
                </c:pt>
                <c:pt idx="1223">
                  <c:v>0.81325663456842801</c:v>
                </c:pt>
                <c:pt idx="1224">
                  <c:v>0.81993125000220501</c:v>
                </c:pt>
                <c:pt idx="1225">
                  <c:v>0.73515976731946697</c:v>
                </c:pt>
                <c:pt idx="1226">
                  <c:v>0.66176109282659501</c:v>
                </c:pt>
                <c:pt idx="1227">
                  <c:v>0.821720722071973</c:v>
                </c:pt>
                <c:pt idx="1228">
                  <c:v>0.80714323921305497</c:v>
                </c:pt>
                <c:pt idx="1229">
                  <c:v>0.84153711825683397</c:v>
                </c:pt>
                <c:pt idx="1230">
                  <c:v>0.81220895010447802</c:v>
                </c:pt>
                <c:pt idx="1231">
                  <c:v>0.82506066894714802</c:v>
                </c:pt>
                <c:pt idx="1232">
                  <c:v>0.82579140891362601</c:v>
                </c:pt>
                <c:pt idx="1233">
                  <c:v>0.80080373550588402</c:v>
                </c:pt>
                <c:pt idx="1234">
                  <c:v>0.748481133585578</c:v>
                </c:pt>
                <c:pt idx="1235">
                  <c:v>0.83883609319007801</c:v>
                </c:pt>
                <c:pt idx="1236">
                  <c:v>0.94551185314113695</c:v>
                </c:pt>
                <c:pt idx="1237">
                  <c:v>1.04468049665847</c:v>
                </c:pt>
                <c:pt idx="1238">
                  <c:v>1.02360614260758</c:v>
                </c:pt>
                <c:pt idx="1239">
                  <c:v>0.97312812820219197</c:v>
                </c:pt>
                <c:pt idx="1240">
                  <c:v>1.0453999434825201</c:v>
                </c:pt>
                <c:pt idx="1241">
                  <c:v>1.03977878183545</c:v>
                </c:pt>
                <c:pt idx="1242">
                  <c:v>1.2116250572514899</c:v>
                </c:pt>
                <c:pt idx="1243">
                  <c:v>1.2064076254464899</c:v>
                </c:pt>
                <c:pt idx="1244">
                  <c:v>1.18548536056383</c:v>
                </c:pt>
                <c:pt idx="1245">
                  <c:v>1.2370847103620899</c:v>
                </c:pt>
                <c:pt idx="1246">
                  <c:v>1.1910433051635601</c:v>
                </c:pt>
                <c:pt idx="1247">
                  <c:v>1.1746979545073599</c:v>
                </c:pt>
                <c:pt idx="1248">
                  <c:v>1.1057250870851101</c:v>
                </c:pt>
                <c:pt idx="1249">
                  <c:v>1.32871407654008</c:v>
                </c:pt>
                <c:pt idx="1250">
                  <c:v>1.3004173896473099</c:v>
                </c:pt>
                <c:pt idx="1251">
                  <c:v>1.4091359808636399</c:v>
                </c:pt>
                <c:pt idx="1252">
                  <c:v>1.4383928303664899</c:v>
                </c:pt>
                <c:pt idx="1253">
                  <c:v>1.45502050958357</c:v>
                </c:pt>
                <c:pt idx="1254">
                  <c:v>1.47027214394524</c:v>
                </c:pt>
                <c:pt idx="1255">
                  <c:v>1.5586689708527299</c:v>
                </c:pt>
                <c:pt idx="1256">
                  <c:v>1.5882879374227901</c:v>
                </c:pt>
                <c:pt idx="1257">
                  <c:v>1.5602134308322799</c:v>
                </c:pt>
                <c:pt idx="1258">
                  <c:v>1.5847838717276601</c:v>
                </c:pt>
                <c:pt idx="1259">
                  <c:v>1.5420164958229201</c:v>
                </c:pt>
                <c:pt idx="1260">
                  <c:v>1.4141545551605501</c:v>
                </c:pt>
                <c:pt idx="1261">
                  <c:v>1.40789201667411</c:v>
                </c:pt>
                <c:pt idx="1262">
                  <c:v>1.42749224738258</c:v>
                </c:pt>
                <c:pt idx="1263">
                  <c:v>1.4183749988910199</c:v>
                </c:pt>
                <c:pt idx="1264">
                  <c:v>1.3408271993171901</c:v>
                </c:pt>
                <c:pt idx="1265">
                  <c:v>1.2098044062884801</c:v>
                </c:pt>
                <c:pt idx="1266">
                  <c:v>1.20074706055245</c:v>
                </c:pt>
                <c:pt idx="1267">
                  <c:v>1.1725809813069801</c:v>
                </c:pt>
                <c:pt idx="1268">
                  <c:v>1.22215984062175</c:v>
                </c:pt>
                <c:pt idx="1269">
                  <c:v>1.2015746514904699</c:v>
                </c:pt>
                <c:pt idx="1270">
                  <c:v>1.1933942428148301</c:v>
                </c:pt>
                <c:pt idx="1271">
                  <c:v>1.2747247540982201</c:v>
                </c:pt>
                <c:pt idx="1272">
                  <c:v>1.28573163992288</c:v>
                </c:pt>
                <c:pt idx="1273">
                  <c:v>0.98433362603185304</c:v>
                </c:pt>
                <c:pt idx="1274">
                  <c:v>0.98083545241103798</c:v>
                </c:pt>
                <c:pt idx="1275">
                  <c:v>0.98126299605344502</c:v>
                </c:pt>
                <c:pt idx="1276">
                  <c:v>0.24199977582503601</c:v>
                </c:pt>
                <c:pt idx="1277">
                  <c:v>0.39105673531018098</c:v>
                </c:pt>
                <c:pt idx="1278">
                  <c:v>0.25298370711018198</c:v>
                </c:pt>
                <c:pt idx="1279">
                  <c:v>0.30606565010769898</c:v>
                </c:pt>
                <c:pt idx="1280">
                  <c:v>0.309285791471824</c:v>
                </c:pt>
                <c:pt idx="1281">
                  <c:v>0.54880364514757096</c:v>
                </c:pt>
                <c:pt idx="1282">
                  <c:v>0.55071059044897297</c:v>
                </c:pt>
                <c:pt idx="1283">
                  <c:v>0.60539824644859097</c:v>
                </c:pt>
                <c:pt idx="1284">
                  <c:v>0.68546478504008801</c:v>
                </c:pt>
                <c:pt idx="1285">
                  <c:v>0.67195462689283403</c:v>
                </c:pt>
                <c:pt idx="1286">
                  <c:v>0.68084834481510503</c:v>
                </c:pt>
                <c:pt idx="1287">
                  <c:v>0.61884371452994003</c:v>
                </c:pt>
                <c:pt idx="1288">
                  <c:v>0.61101179749966406</c:v>
                </c:pt>
                <c:pt idx="1289">
                  <c:v>0.653279329100109</c:v>
                </c:pt>
                <c:pt idx="1290">
                  <c:v>0.70025205029489201</c:v>
                </c:pt>
                <c:pt idx="1291">
                  <c:v>0.68510868279873904</c:v>
                </c:pt>
                <c:pt idx="1292">
                  <c:v>0.71883086537072605</c:v>
                </c:pt>
                <c:pt idx="1293">
                  <c:v>0.83612463424172501</c:v>
                </c:pt>
                <c:pt idx="1294">
                  <c:v>0.82807765649898901</c:v>
                </c:pt>
                <c:pt idx="1295">
                  <c:v>0.71831948242089405</c:v>
                </c:pt>
                <c:pt idx="1296">
                  <c:v>0.7125209447866730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9759-4E3F-BA87-E99E3F9906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80128712"/>
        <c:axId val="280131008"/>
      </c:lineChart>
      <c:dateAx>
        <c:axId val="280128712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280131008"/>
        <c:crosses val="autoZero"/>
        <c:auto val="1"/>
        <c:lblOffset val="100"/>
        <c:baseTimeUnit val="days"/>
      </c:dateAx>
      <c:valAx>
        <c:axId val="2801310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2801287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caled_assets_nona_short!$B$1</c:f>
              <c:strCache>
                <c:ptCount val="1"/>
                <c:pt idx="0">
                  <c:v>SP500</c:v>
                </c:pt>
              </c:strCache>
            </c:strRef>
          </c:tx>
          <c:spPr>
            <a:ln w="127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caled_assets_nona_short!$A$2:$A$211</c:f>
              <c:numCache>
                <c:formatCode>m/d/yyyy</c:formatCode>
                <c:ptCount val="210"/>
                <c:pt idx="0">
                  <c:v>42122</c:v>
                </c:pt>
                <c:pt idx="1">
                  <c:v>42123</c:v>
                </c:pt>
                <c:pt idx="2">
                  <c:v>42124</c:v>
                </c:pt>
                <c:pt idx="3">
                  <c:v>42128</c:v>
                </c:pt>
                <c:pt idx="4">
                  <c:v>42129</c:v>
                </c:pt>
                <c:pt idx="5">
                  <c:v>42130</c:v>
                </c:pt>
                <c:pt idx="6">
                  <c:v>42131</c:v>
                </c:pt>
                <c:pt idx="7">
                  <c:v>42132</c:v>
                </c:pt>
                <c:pt idx="8">
                  <c:v>42135</c:v>
                </c:pt>
                <c:pt idx="9">
                  <c:v>42136</c:v>
                </c:pt>
                <c:pt idx="10">
                  <c:v>42137</c:v>
                </c:pt>
                <c:pt idx="11">
                  <c:v>42138</c:v>
                </c:pt>
                <c:pt idx="12">
                  <c:v>42139</c:v>
                </c:pt>
                <c:pt idx="13">
                  <c:v>42142</c:v>
                </c:pt>
                <c:pt idx="14">
                  <c:v>42143</c:v>
                </c:pt>
                <c:pt idx="15">
                  <c:v>42144</c:v>
                </c:pt>
                <c:pt idx="16">
                  <c:v>42145</c:v>
                </c:pt>
                <c:pt idx="17">
                  <c:v>42146</c:v>
                </c:pt>
                <c:pt idx="18">
                  <c:v>42150</c:v>
                </c:pt>
                <c:pt idx="19">
                  <c:v>42151</c:v>
                </c:pt>
                <c:pt idx="20">
                  <c:v>42152</c:v>
                </c:pt>
                <c:pt idx="21">
                  <c:v>42153</c:v>
                </c:pt>
                <c:pt idx="22">
                  <c:v>42156</c:v>
                </c:pt>
                <c:pt idx="23">
                  <c:v>42157</c:v>
                </c:pt>
                <c:pt idx="24">
                  <c:v>42158</c:v>
                </c:pt>
                <c:pt idx="25">
                  <c:v>42159</c:v>
                </c:pt>
                <c:pt idx="26">
                  <c:v>42160</c:v>
                </c:pt>
                <c:pt idx="27">
                  <c:v>42163</c:v>
                </c:pt>
                <c:pt idx="28">
                  <c:v>42164</c:v>
                </c:pt>
                <c:pt idx="29">
                  <c:v>42165</c:v>
                </c:pt>
                <c:pt idx="30">
                  <c:v>42166</c:v>
                </c:pt>
                <c:pt idx="31">
                  <c:v>42167</c:v>
                </c:pt>
                <c:pt idx="32">
                  <c:v>42170</c:v>
                </c:pt>
                <c:pt idx="33">
                  <c:v>42171</c:v>
                </c:pt>
                <c:pt idx="34">
                  <c:v>42172</c:v>
                </c:pt>
                <c:pt idx="35">
                  <c:v>42173</c:v>
                </c:pt>
                <c:pt idx="36">
                  <c:v>42174</c:v>
                </c:pt>
                <c:pt idx="37">
                  <c:v>42178</c:v>
                </c:pt>
                <c:pt idx="38">
                  <c:v>42179</c:v>
                </c:pt>
                <c:pt idx="39">
                  <c:v>42180</c:v>
                </c:pt>
                <c:pt idx="40">
                  <c:v>42181</c:v>
                </c:pt>
                <c:pt idx="41">
                  <c:v>42184</c:v>
                </c:pt>
                <c:pt idx="42">
                  <c:v>42185</c:v>
                </c:pt>
                <c:pt idx="43">
                  <c:v>42186</c:v>
                </c:pt>
                <c:pt idx="44">
                  <c:v>42187</c:v>
                </c:pt>
                <c:pt idx="45">
                  <c:v>42191</c:v>
                </c:pt>
                <c:pt idx="46">
                  <c:v>42192</c:v>
                </c:pt>
                <c:pt idx="47">
                  <c:v>42193</c:v>
                </c:pt>
                <c:pt idx="48">
                  <c:v>42194</c:v>
                </c:pt>
                <c:pt idx="49">
                  <c:v>42195</c:v>
                </c:pt>
                <c:pt idx="50">
                  <c:v>42198</c:v>
                </c:pt>
                <c:pt idx="51">
                  <c:v>42199</c:v>
                </c:pt>
                <c:pt idx="52">
                  <c:v>42200</c:v>
                </c:pt>
                <c:pt idx="53">
                  <c:v>42201</c:v>
                </c:pt>
                <c:pt idx="54">
                  <c:v>42202</c:v>
                </c:pt>
                <c:pt idx="55">
                  <c:v>42205</c:v>
                </c:pt>
                <c:pt idx="56">
                  <c:v>42206</c:v>
                </c:pt>
                <c:pt idx="57">
                  <c:v>42207</c:v>
                </c:pt>
                <c:pt idx="58">
                  <c:v>42208</c:v>
                </c:pt>
                <c:pt idx="59">
                  <c:v>42209</c:v>
                </c:pt>
                <c:pt idx="60">
                  <c:v>42212</c:v>
                </c:pt>
                <c:pt idx="61">
                  <c:v>42213</c:v>
                </c:pt>
                <c:pt idx="62">
                  <c:v>42214</c:v>
                </c:pt>
                <c:pt idx="63">
                  <c:v>42215</c:v>
                </c:pt>
                <c:pt idx="64">
                  <c:v>42216</c:v>
                </c:pt>
                <c:pt idx="65">
                  <c:v>42219</c:v>
                </c:pt>
                <c:pt idx="66">
                  <c:v>42220</c:v>
                </c:pt>
                <c:pt idx="67">
                  <c:v>42221</c:v>
                </c:pt>
                <c:pt idx="68">
                  <c:v>42222</c:v>
                </c:pt>
                <c:pt idx="69">
                  <c:v>42223</c:v>
                </c:pt>
                <c:pt idx="70">
                  <c:v>42226</c:v>
                </c:pt>
                <c:pt idx="71">
                  <c:v>42227</c:v>
                </c:pt>
                <c:pt idx="72">
                  <c:v>42228</c:v>
                </c:pt>
                <c:pt idx="73">
                  <c:v>42229</c:v>
                </c:pt>
                <c:pt idx="74">
                  <c:v>42230</c:v>
                </c:pt>
                <c:pt idx="75">
                  <c:v>42233</c:v>
                </c:pt>
                <c:pt idx="76">
                  <c:v>42234</c:v>
                </c:pt>
                <c:pt idx="77">
                  <c:v>42235</c:v>
                </c:pt>
                <c:pt idx="78">
                  <c:v>42236</c:v>
                </c:pt>
                <c:pt idx="79">
                  <c:v>42237</c:v>
                </c:pt>
                <c:pt idx="80">
                  <c:v>42240</c:v>
                </c:pt>
                <c:pt idx="81">
                  <c:v>42241</c:v>
                </c:pt>
                <c:pt idx="82">
                  <c:v>42242</c:v>
                </c:pt>
                <c:pt idx="83">
                  <c:v>42243</c:v>
                </c:pt>
                <c:pt idx="84">
                  <c:v>42244</c:v>
                </c:pt>
                <c:pt idx="85">
                  <c:v>42247</c:v>
                </c:pt>
                <c:pt idx="86">
                  <c:v>42248</c:v>
                </c:pt>
                <c:pt idx="87">
                  <c:v>42249</c:v>
                </c:pt>
                <c:pt idx="88">
                  <c:v>42255</c:v>
                </c:pt>
                <c:pt idx="89">
                  <c:v>42256</c:v>
                </c:pt>
                <c:pt idx="90">
                  <c:v>42257</c:v>
                </c:pt>
                <c:pt idx="91">
                  <c:v>42258</c:v>
                </c:pt>
                <c:pt idx="92">
                  <c:v>42261</c:v>
                </c:pt>
                <c:pt idx="93">
                  <c:v>42262</c:v>
                </c:pt>
                <c:pt idx="94">
                  <c:v>42263</c:v>
                </c:pt>
                <c:pt idx="95">
                  <c:v>42264</c:v>
                </c:pt>
                <c:pt idx="96">
                  <c:v>42265</c:v>
                </c:pt>
                <c:pt idx="97">
                  <c:v>42268</c:v>
                </c:pt>
                <c:pt idx="98">
                  <c:v>42269</c:v>
                </c:pt>
                <c:pt idx="99">
                  <c:v>42270</c:v>
                </c:pt>
                <c:pt idx="100">
                  <c:v>42271</c:v>
                </c:pt>
                <c:pt idx="101">
                  <c:v>42272</c:v>
                </c:pt>
                <c:pt idx="102">
                  <c:v>42275</c:v>
                </c:pt>
                <c:pt idx="103">
                  <c:v>42276</c:v>
                </c:pt>
                <c:pt idx="104">
                  <c:v>42277</c:v>
                </c:pt>
                <c:pt idx="105">
                  <c:v>42285</c:v>
                </c:pt>
                <c:pt idx="106">
                  <c:v>42286</c:v>
                </c:pt>
                <c:pt idx="107">
                  <c:v>42289</c:v>
                </c:pt>
                <c:pt idx="108">
                  <c:v>42290</c:v>
                </c:pt>
                <c:pt idx="109">
                  <c:v>42291</c:v>
                </c:pt>
                <c:pt idx="110">
                  <c:v>42292</c:v>
                </c:pt>
                <c:pt idx="111">
                  <c:v>42293</c:v>
                </c:pt>
                <c:pt idx="112">
                  <c:v>42296</c:v>
                </c:pt>
                <c:pt idx="113">
                  <c:v>42297</c:v>
                </c:pt>
                <c:pt idx="114">
                  <c:v>42298</c:v>
                </c:pt>
                <c:pt idx="115">
                  <c:v>42299</c:v>
                </c:pt>
                <c:pt idx="116">
                  <c:v>42300</c:v>
                </c:pt>
                <c:pt idx="117">
                  <c:v>42303</c:v>
                </c:pt>
                <c:pt idx="118">
                  <c:v>42304</c:v>
                </c:pt>
                <c:pt idx="119">
                  <c:v>42305</c:v>
                </c:pt>
                <c:pt idx="120">
                  <c:v>42306</c:v>
                </c:pt>
                <c:pt idx="121">
                  <c:v>42307</c:v>
                </c:pt>
                <c:pt idx="122">
                  <c:v>42310</c:v>
                </c:pt>
                <c:pt idx="123">
                  <c:v>42311</c:v>
                </c:pt>
                <c:pt idx="124">
                  <c:v>42312</c:v>
                </c:pt>
                <c:pt idx="125">
                  <c:v>42313</c:v>
                </c:pt>
                <c:pt idx="126">
                  <c:v>42314</c:v>
                </c:pt>
                <c:pt idx="127">
                  <c:v>42317</c:v>
                </c:pt>
                <c:pt idx="128">
                  <c:v>42318</c:v>
                </c:pt>
                <c:pt idx="129">
                  <c:v>42319</c:v>
                </c:pt>
                <c:pt idx="130">
                  <c:v>42320</c:v>
                </c:pt>
                <c:pt idx="131">
                  <c:v>42321</c:v>
                </c:pt>
                <c:pt idx="132">
                  <c:v>42324</c:v>
                </c:pt>
                <c:pt idx="133">
                  <c:v>42325</c:v>
                </c:pt>
                <c:pt idx="134">
                  <c:v>42326</c:v>
                </c:pt>
                <c:pt idx="135">
                  <c:v>42327</c:v>
                </c:pt>
                <c:pt idx="136">
                  <c:v>42328</c:v>
                </c:pt>
                <c:pt idx="137">
                  <c:v>42331</c:v>
                </c:pt>
                <c:pt idx="138">
                  <c:v>42332</c:v>
                </c:pt>
                <c:pt idx="139">
                  <c:v>42333</c:v>
                </c:pt>
                <c:pt idx="140">
                  <c:v>42335</c:v>
                </c:pt>
                <c:pt idx="141">
                  <c:v>42338</c:v>
                </c:pt>
                <c:pt idx="142">
                  <c:v>42339</c:v>
                </c:pt>
                <c:pt idx="143">
                  <c:v>42340</c:v>
                </c:pt>
                <c:pt idx="144">
                  <c:v>42341</c:v>
                </c:pt>
                <c:pt idx="145">
                  <c:v>42342</c:v>
                </c:pt>
                <c:pt idx="146">
                  <c:v>42345</c:v>
                </c:pt>
                <c:pt idx="147">
                  <c:v>42346</c:v>
                </c:pt>
                <c:pt idx="148">
                  <c:v>42347</c:v>
                </c:pt>
                <c:pt idx="149">
                  <c:v>42348</c:v>
                </c:pt>
                <c:pt idx="150">
                  <c:v>42349</c:v>
                </c:pt>
                <c:pt idx="151">
                  <c:v>42352</c:v>
                </c:pt>
                <c:pt idx="152">
                  <c:v>42353</c:v>
                </c:pt>
                <c:pt idx="153">
                  <c:v>42354</c:v>
                </c:pt>
                <c:pt idx="154">
                  <c:v>42355</c:v>
                </c:pt>
                <c:pt idx="155">
                  <c:v>42356</c:v>
                </c:pt>
                <c:pt idx="156">
                  <c:v>42359</c:v>
                </c:pt>
                <c:pt idx="157">
                  <c:v>42360</c:v>
                </c:pt>
                <c:pt idx="158">
                  <c:v>42361</c:v>
                </c:pt>
                <c:pt idx="159">
                  <c:v>42362</c:v>
                </c:pt>
                <c:pt idx="160">
                  <c:v>42366</c:v>
                </c:pt>
                <c:pt idx="161">
                  <c:v>42367</c:v>
                </c:pt>
                <c:pt idx="162">
                  <c:v>42368</c:v>
                </c:pt>
                <c:pt idx="163">
                  <c:v>42369</c:v>
                </c:pt>
                <c:pt idx="164">
                  <c:v>42373</c:v>
                </c:pt>
                <c:pt idx="165">
                  <c:v>42374</c:v>
                </c:pt>
                <c:pt idx="166">
                  <c:v>42375</c:v>
                </c:pt>
                <c:pt idx="167">
                  <c:v>42376</c:v>
                </c:pt>
                <c:pt idx="168">
                  <c:v>42377</c:v>
                </c:pt>
                <c:pt idx="169">
                  <c:v>42380</c:v>
                </c:pt>
                <c:pt idx="170">
                  <c:v>42381</c:v>
                </c:pt>
                <c:pt idx="171">
                  <c:v>42382</c:v>
                </c:pt>
                <c:pt idx="172">
                  <c:v>42383</c:v>
                </c:pt>
                <c:pt idx="173">
                  <c:v>42384</c:v>
                </c:pt>
                <c:pt idx="174">
                  <c:v>42388</c:v>
                </c:pt>
                <c:pt idx="175">
                  <c:v>42389</c:v>
                </c:pt>
                <c:pt idx="176">
                  <c:v>42390</c:v>
                </c:pt>
                <c:pt idx="177">
                  <c:v>42391</c:v>
                </c:pt>
                <c:pt idx="178">
                  <c:v>42394</c:v>
                </c:pt>
                <c:pt idx="179">
                  <c:v>42395</c:v>
                </c:pt>
                <c:pt idx="180">
                  <c:v>42396</c:v>
                </c:pt>
                <c:pt idx="181">
                  <c:v>42397</c:v>
                </c:pt>
                <c:pt idx="182">
                  <c:v>42398</c:v>
                </c:pt>
                <c:pt idx="183">
                  <c:v>42401</c:v>
                </c:pt>
                <c:pt idx="184">
                  <c:v>42402</c:v>
                </c:pt>
                <c:pt idx="185">
                  <c:v>42403</c:v>
                </c:pt>
                <c:pt idx="186">
                  <c:v>42404</c:v>
                </c:pt>
                <c:pt idx="187">
                  <c:v>42405</c:v>
                </c:pt>
                <c:pt idx="188">
                  <c:v>42416</c:v>
                </c:pt>
                <c:pt idx="189">
                  <c:v>42417</c:v>
                </c:pt>
                <c:pt idx="190">
                  <c:v>42418</c:v>
                </c:pt>
                <c:pt idx="191">
                  <c:v>42419</c:v>
                </c:pt>
                <c:pt idx="192">
                  <c:v>42422</c:v>
                </c:pt>
                <c:pt idx="193">
                  <c:v>42423</c:v>
                </c:pt>
                <c:pt idx="194">
                  <c:v>42424</c:v>
                </c:pt>
                <c:pt idx="195">
                  <c:v>42425</c:v>
                </c:pt>
                <c:pt idx="196">
                  <c:v>42426</c:v>
                </c:pt>
                <c:pt idx="197">
                  <c:v>42429</c:v>
                </c:pt>
                <c:pt idx="198">
                  <c:v>42430</c:v>
                </c:pt>
                <c:pt idx="199">
                  <c:v>42431</c:v>
                </c:pt>
                <c:pt idx="200">
                  <c:v>42432</c:v>
                </c:pt>
                <c:pt idx="201">
                  <c:v>42433</c:v>
                </c:pt>
                <c:pt idx="202">
                  <c:v>42436</c:v>
                </c:pt>
                <c:pt idx="203">
                  <c:v>42437</c:v>
                </c:pt>
                <c:pt idx="204">
                  <c:v>42438</c:v>
                </c:pt>
                <c:pt idx="205">
                  <c:v>42439</c:v>
                </c:pt>
                <c:pt idx="206">
                  <c:v>42440</c:v>
                </c:pt>
                <c:pt idx="207">
                  <c:v>42443</c:v>
                </c:pt>
                <c:pt idx="208">
                  <c:v>42444</c:v>
                </c:pt>
                <c:pt idx="209">
                  <c:v>42445</c:v>
                </c:pt>
              </c:numCache>
            </c:numRef>
          </c:cat>
          <c:val>
            <c:numRef>
              <c:f>scaled_assets_nona_short!$B$2:$B$211</c:f>
              <c:numCache>
                <c:formatCode>General</c:formatCode>
                <c:ptCount val="210"/>
                <c:pt idx="0">
                  <c:v>1.0715409922247301</c:v>
                </c:pt>
                <c:pt idx="1">
                  <c:v>0.96639902300439695</c:v>
                </c:pt>
                <c:pt idx="2">
                  <c:v>0.68273735481769704</c:v>
                </c:pt>
                <c:pt idx="3">
                  <c:v>1.0679517759539301</c:v>
                </c:pt>
                <c:pt idx="4">
                  <c:v>0.73524181236317399</c:v>
                </c:pt>
                <c:pt idx="5">
                  <c:v>0.61148849114188597</c:v>
                </c:pt>
                <c:pt idx="6">
                  <c:v>0.71583538080856901</c:v>
                </c:pt>
                <c:pt idx="7">
                  <c:v>1.0893540194493501</c:v>
                </c:pt>
                <c:pt idx="8">
                  <c:v>0.94619426667346496</c:v>
                </c:pt>
                <c:pt idx="9">
                  <c:v>0.86364878289036595</c:v>
                </c:pt>
                <c:pt idx="10">
                  <c:v>0.85513980905488596</c:v>
                </c:pt>
                <c:pt idx="11">
                  <c:v>1.15581617968987</c:v>
                </c:pt>
                <c:pt idx="12">
                  <c:v>1.1774812862213999</c:v>
                </c:pt>
                <c:pt idx="13">
                  <c:v>1.26348293214592</c:v>
                </c:pt>
                <c:pt idx="14">
                  <c:v>1.2452739877557999</c:v>
                </c:pt>
                <c:pt idx="15">
                  <c:v>1.2189552319183701</c:v>
                </c:pt>
                <c:pt idx="16">
                  <c:v>1.28501822977072</c:v>
                </c:pt>
                <c:pt idx="17">
                  <c:v>1.2217461234128399</c:v>
                </c:pt>
                <c:pt idx="18">
                  <c:v>0.93117213094331996</c:v>
                </c:pt>
                <c:pt idx="19">
                  <c:v>1.18745061025748</c:v>
                </c:pt>
                <c:pt idx="20">
                  <c:v>1.15169474690152</c:v>
                </c:pt>
                <c:pt idx="21">
                  <c:v>0.97357421032333202</c:v>
                </c:pt>
                <c:pt idx="22">
                  <c:v>1.0312645336922599</c:v>
                </c:pt>
                <c:pt idx="23">
                  <c:v>1.0029532111366799</c:v>
                </c:pt>
                <c:pt idx="24">
                  <c:v>1.0623699929649799</c:v>
                </c:pt>
                <c:pt idx="25">
                  <c:v>0.82004921634586503</c:v>
                </c:pt>
                <c:pt idx="26">
                  <c:v>0.78003886607216499</c:v>
                </c:pt>
                <c:pt idx="27">
                  <c:v>0.59992576277582299</c:v>
                </c:pt>
                <c:pt idx="28">
                  <c:v>0.61148849114188597</c:v>
                </c:pt>
                <c:pt idx="29">
                  <c:v>0.94446456299142401</c:v>
                </c:pt>
                <c:pt idx="30">
                  <c:v>0.99311694122999195</c:v>
                </c:pt>
                <c:pt idx="31">
                  <c:v>0.79705356852045905</c:v>
                </c:pt>
                <c:pt idx="32">
                  <c:v>0.66838048973449105</c:v>
                </c:pt>
                <c:pt idx="33">
                  <c:v>0.82603016172297805</c:v>
                </c:pt>
                <c:pt idx="34">
                  <c:v>0.88119245663354295</c:v>
                </c:pt>
                <c:pt idx="35">
                  <c:v>1.15767569227863</c:v>
                </c:pt>
                <c:pt idx="36">
                  <c:v>1.00813583173746</c:v>
                </c:pt>
                <c:pt idx="37">
                  <c:v>1.1970207719054</c:v>
                </c:pt>
                <c:pt idx="38">
                  <c:v>0.98939467082980304</c:v>
                </c:pt>
                <c:pt idx="39">
                  <c:v>0.90605086227037801</c:v>
                </c:pt>
                <c:pt idx="40">
                  <c:v>0.89515015932858499</c:v>
                </c:pt>
                <c:pt idx="41">
                  <c:v>0.31227571593015901</c:v>
                </c:pt>
                <c:pt idx="42">
                  <c:v>0.38498817502923499</c:v>
                </c:pt>
                <c:pt idx="43">
                  <c:v>0.57520041126837596</c:v>
                </c:pt>
                <c:pt idx="44">
                  <c:v>0.566694682655563</c:v>
                </c:pt>
                <c:pt idx="45">
                  <c:v>0.46008911801195601</c:v>
                </c:pt>
                <c:pt idx="46">
                  <c:v>0.62730895164835698</c:v>
                </c:pt>
                <c:pt idx="47">
                  <c:v>0.1665928025299</c:v>
                </c:pt>
                <c:pt idx="48">
                  <c:v>0.22813682781707501</c:v>
                </c:pt>
                <c:pt idx="49">
                  <c:v>0.56456906180802702</c:v>
                </c:pt>
                <c:pt idx="50">
                  <c:v>0.87002889065564304</c:v>
                </c:pt>
                <c:pt idx="51">
                  <c:v>0.99431118317181399</c:v>
                </c:pt>
                <c:pt idx="52">
                  <c:v>0.97370726445271905</c:v>
                </c:pt>
                <c:pt idx="53">
                  <c:v>1.19821825906989</c:v>
                </c:pt>
                <c:pt idx="54">
                  <c:v>1.2294535272493301</c:v>
                </c:pt>
                <c:pt idx="55">
                  <c:v>1.2512549331329099</c:v>
                </c:pt>
                <c:pt idx="56">
                  <c:v>1.1306916657942601</c:v>
                </c:pt>
                <c:pt idx="57">
                  <c:v>1.0634311807774199</c:v>
                </c:pt>
                <c:pt idx="58">
                  <c:v>0.90392199620017299</c:v>
                </c:pt>
                <c:pt idx="59">
                  <c:v>0.60484227511783395</c:v>
                </c:pt>
                <c:pt idx="60">
                  <c:v>0.44520003641119799</c:v>
                </c:pt>
                <c:pt idx="61">
                  <c:v>0.78562064906111495</c:v>
                </c:pt>
                <c:pt idx="62">
                  <c:v>0.98926161670041501</c:v>
                </c:pt>
                <c:pt idx="63">
                  <c:v>0.990056696254074</c:v>
                </c:pt>
                <c:pt idx="64">
                  <c:v>0.92638867273069703</c:v>
                </c:pt>
                <c:pt idx="65">
                  <c:v>0.84929191780715996</c:v>
                </c:pt>
                <c:pt idx="66">
                  <c:v>0.78655202796682999</c:v>
                </c:pt>
                <c:pt idx="67">
                  <c:v>0.87321894453828097</c:v>
                </c:pt>
                <c:pt idx="68">
                  <c:v>0.65681776136842795</c:v>
                </c:pt>
                <c:pt idx="69">
                  <c:v>0.57719622320919195</c:v>
                </c:pt>
                <c:pt idx="70">
                  <c:v>0.93090602268454503</c:v>
                </c:pt>
                <c:pt idx="71">
                  <c:v>0.663597031521868</c:v>
                </c:pt>
                <c:pt idx="72">
                  <c:v>0.68991578735930004</c:v>
                </c:pt>
                <c:pt idx="73">
                  <c:v>0.65455584116883603</c:v>
                </c:pt>
                <c:pt idx="74">
                  <c:v>0.76289110949448402</c:v>
                </c:pt>
                <c:pt idx="75">
                  <c:v>0.90777732072975004</c:v>
                </c:pt>
                <c:pt idx="76">
                  <c:v>0.83440283620640299</c:v>
                </c:pt>
                <c:pt idx="77">
                  <c:v>0.60431330382295101</c:v>
                </c:pt>
                <c:pt idx="78">
                  <c:v>2.10396980363615E-2</c:v>
                </c:pt>
                <c:pt idx="79">
                  <c:v>-0.84084114163152601</c:v>
                </c:pt>
                <c:pt idx="80">
                  <c:v>-1.87339797707723</c:v>
                </c:pt>
                <c:pt idx="81">
                  <c:v>-2.2136839129864199</c:v>
                </c:pt>
                <c:pt idx="82">
                  <c:v>-1.24466529215737</c:v>
                </c:pt>
                <c:pt idx="83">
                  <c:v>-0.617926796567009</c:v>
                </c:pt>
                <c:pt idx="84">
                  <c:v>-0.60184347302442998</c:v>
                </c:pt>
                <c:pt idx="85">
                  <c:v>-0.82369338505384504</c:v>
                </c:pt>
                <c:pt idx="86">
                  <c:v>-1.599041984891</c:v>
                </c:pt>
                <c:pt idx="87">
                  <c:v>-1.1336738090779701</c:v>
                </c:pt>
                <c:pt idx="88">
                  <c:v>-0.86051368144490703</c:v>
                </c:pt>
                <c:pt idx="89">
                  <c:v>-1.22432748169705</c:v>
                </c:pt>
                <c:pt idx="90">
                  <c:v>-1.08808005320399</c:v>
                </c:pt>
                <c:pt idx="91">
                  <c:v>-0.97163821865369604</c:v>
                </c:pt>
                <c:pt idx="92">
                  <c:v>-1.0782437832973</c:v>
                </c:pt>
                <c:pt idx="93">
                  <c:v>-0.74513627992971099</c:v>
                </c:pt>
                <c:pt idx="94">
                  <c:v>-0.51623936687674699</c:v>
                </c:pt>
                <c:pt idx="95">
                  <c:v>-0.58416512254053199</c:v>
                </c:pt>
                <c:pt idx="96">
                  <c:v>-1.01178162305678</c:v>
                </c:pt>
                <c:pt idx="97">
                  <c:v>-0.89294805940017397</c:v>
                </c:pt>
                <c:pt idx="98">
                  <c:v>-1.21502342830792</c:v>
                </c:pt>
                <c:pt idx="99">
                  <c:v>-1.2679270482415601</c:v>
                </c:pt>
                <c:pt idx="100">
                  <c:v>-1.3545939648130101</c:v>
                </c:pt>
                <c:pt idx="101">
                  <c:v>-1.3665574781785701</c:v>
                </c:pt>
                <c:pt idx="102">
                  <c:v>-2.0254626208540998</c:v>
                </c:pt>
                <c:pt idx="103">
                  <c:v>-1.99462489245148</c:v>
                </c:pt>
                <c:pt idx="104">
                  <c:v>-1.51689404088473</c:v>
                </c:pt>
                <c:pt idx="105">
                  <c:v>-0.27538056306955599</c:v>
                </c:pt>
                <c:pt idx="106">
                  <c:v>-0.25597413151495102</c:v>
                </c:pt>
                <c:pt idx="107">
                  <c:v>-0.221813295100311</c:v>
                </c:pt>
                <c:pt idx="108">
                  <c:v>-0.40485034402051601</c:v>
                </c:pt>
                <c:pt idx="109">
                  <c:v>-0.53046317783056496</c:v>
                </c:pt>
                <c:pt idx="110">
                  <c:v>-0.13674140547017899</c:v>
                </c:pt>
                <c:pt idx="111">
                  <c:v>-1.3786409025217499E-2</c:v>
                </c:pt>
                <c:pt idx="112">
                  <c:v>-6.47492235422676E-3</c:v>
                </c:pt>
                <c:pt idx="113">
                  <c:v>-4.4890245686607301E-2</c:v>
                </c:pt>
                <c:pt idx="114">
                  <c:v>-0.20214075528693101</c:v>
                </c:pt>
                <c:pt idx="115">
                  <c:v>0.244087097230266</c:v>
                </c:pt>
                <c:pt idx="116">
                  <c:v>0.54502633090136599</c:v>
                </c:pt>
                <c:pt idx="117">
                  <c:v>0.492255765097113</c:v>
                </c:pt>
                <c:pt idx="118">
                  <c:v>0.42193828032701602</c:v>
                </c:pt>
                <c:pt idx="119">
                  <c:v>0.74707389421068104</c:v>
                </c:pt>
                <c:pt idx="120">
                  <c:v>0.73457654171623599</c:v>
                </c:pt>
                <c:pt idx="121">
                  <c:v>0.60099019581092505</c:v>
                </c:pt>
                <c:pt idx="122">
                  <c:v>0.92917956422517201</c:v>
                </c:pt>
                <c:pt idx="123">
                  <c:v>1.0054779943723799</c:v>
                </c:pt>
                <c:pt idx="124">
                  <c:v>0.90605086227037801</c:v>
                </c:pt>
                <c:pt idx="125">
                  <c:v>0.87441318648010302</c:v>
                </c:pt>
                <c:pt idx="126">
                  <c:v>0.86470997070279998</c:v>
                </c:pt>
                <c:pt idx="127">
                  <c:v>0.59062170938668401</c:v>
                </c:pt>
                <c:pt idx="128">
                  <c:v>0.63235851811975596</c:v>
                </c:pt>
                <c:pt idx="129">
                  <c:v>0.54303376418321803</c:v>
                </c:pt>
                <c:pt idx="130">
                  <c:v>0.15715407240003901</c:v>
                </c:pt>
                <c:pt idx="131">
                  <c:v>-0.14764048580063699</c:v>
                </c:pt>
                <c:pt idx="132">
                  <c:v>0.25312504236062999</c:v>
                </c:pt>
                <c:pt idx="133">
                  <c:v>0.21657085422834399</c:v>
                </c:pt>
                <c:pt idx="134">
                  <c:v>0.657083869627204</c:v>
                </c:pt>
                <c:pt idx="135">
                  <c:v>0.62597841035447999</c:v>
                </c:pt>
                <c:pt idx="136">
                  <c:v>0.73138648783359705</c:v>
                </c:pt>
                <c:pt idx="137">
                  <c:v>0.69709421990090303</c:v>
                </c:pt>
                <c:pt idx="138">
                  <c:v>0.73098732544543399</c:v>
                </c:pt>
                <c:pt idx="139">
                  <c:v>0.72740135439730003</c:v>
                </c:pt>
                <c:pt idx="140">
                  <c:v>0.743883840328043</c:v>
                </c:pt>
                <c:pt idx="141">
                  <c:v>0.61494465328329995</c:v>
                </c:pt>
                <c:pt idx="142">
                  <c:v>0.91030210396544997</c:v>
                </c:pt>
                <c:pt idx="143">
                  <c:v>0.60298276252907301</c:v>
                </c:pt>
                <c:pt idx="144">
                  <c:v>0.20567339650921901</c:v>
                </c:pt>
                <c:pt idx="145">
                  <c:v>0.76488367621263298</c:v>
                </c:pt>
                <c:pt idx="146">
                  <c:v>0.57055000718514004</c:v>
                </c:pt>
                <c:pt idx="147">
                  <c:v>0.39136828279451202</c:v>
                </c:pt>
                <c:pt idx="148">
                  <c:v>0.17908690980167699</c:v>
                </c:pt>
                <c:pt idx="149">
                  <c:v>0.24036482683007701</c:v>
                </c:pt>
                <c:pt idx="150">
                  <c:v>-0.289471319893987</c:v>
                </c:pt>
                <c:pt idx="151">
                  <c:v>-0.162263459142619</c:v>
                </c:pt>
                <c:pt idx="152">
                  <c:v>0.123126290114787</c:v>
                </c:pt>
                <c:pt idx="153">
                  <c:v>0.51738027899272399</c:v>
                </c:pt>
                <c:pt idx="154">
                  <c:v>0.102921533783855</c:v>
                </c:pt>
                <c:pt idx="155">
                  <c:v>-0.38012499251306903</c:v>
                </c:pt>
                <c:pt idx="156">
                  <c:v>-0.17276337708491399</c:v>
                </c:pt>
                <c:pt idx="157">
                  <c:v>6.4107048063311606E-2</c:v>
                </c:pt>
                <c:pt idx="158">
                  <c:v>0.400672336183651</c:v>
                </c:pt>
                <c:pt idx="159">
                  <c:v>0.35680666138037398</c:v>
                </c:pt>
                <c:pt idx="160">
                  <c:v>0.29712377129329398</c:v>
                </c:pt>
                <c:pt idx="161">
                  <c:v>0.58769776376282101</c:v>
                </c:pt>
                <c:pt idx="162">
                  <c:v>0.388311283041261</c:v>
                </c:pt>
                <c:pt idx="163">
                  <c:v>0.130170045915668</c:v>
                </c:pt>
                <c:pt idx="164">
                  <c:v>-0.28561599536441001</c:v>
                </c:pt>
                <c:pt idx="165">
                  <c:v>-0.23178261913638901</c:v>
                </c:pt>
                <c:pt idx="166">
                  <c:v>-0.58336679776420597</c:v>
                </c:pt>
                <c:pt idx="167">
                  <c:v>-1.21037140161335</c:v>
                </c:pt>
                <c:pt idx="168">
                  <c:v>-1.4903091767885199</c:v>
                </c:pt>
                <c:pt idx="169">
                  <c:v>-1.4685093935162701</c:v>
                </c:pt>
                <c:pt idx="170">
                  <c:v>-1.2689898586653201</c:v>
                </c:pt>
                <c:pt idx="171">
                  <c:v>-1.91234389431582</c:v>
                </c:pt>
                <c:pt idx="172">
                  <c:v>-1.4928355826355599</c:v>
                </c:pt>
                <c:pt idx="173">
                  <c:v>-2.0446045667612598</c:v>
                </c:pt>
                <c:pt idx="174">
                  <c:v>-2.0313121347131502</c:v>
                </c:pt>
                <c:pt idx="175">
                  <c:v>-2.32374563977144</c:v>
                </c:pt>
                <c:pt idx="176">
                  <c:v>-2.19534029185558</c:v>
                </c:pt>
                <c:pt idx="177">
                  <c:v>-1.69142373858079</c:v>
                </c:pt>
                <c:pt idx="178">
                  <c:v>-2.0878049709175999</c:v>
                </c:pt>
                <c:pt idx="179">
                  <c:v>-1.7348902509959001</c:v>
                </c:pt>
                <c:pt idx="180">
                  <c:v>-2.0097784596996799</c:v>
                </c:pt>
                <c:pt idx="181">
                  <c:v>-1.8714037877477401</c:v>
                </c:pt>
                <c:pt idx="182">
                  <c:v>-1.24825450842818</c:v>
                </c:pt>
                <c:pt idx="183">
                  <c:v>-1.2596858052761899</c:v>
                </c:pt>
                <c:pt idx="184">
                  <c:v>-1.7428653857025</c:v>
                </c:pt>
                <c:pt idx="185">
                  <c:v>-1.61658728124551</c:v>
                </c:pt>
                <c:pt idx="186">
                  <c:v>-1.5777744181363</c:v>
                </c:pt>
                <c:pt idx="187">
                  <c:v>-2.0483252145501099</c:v>
                </c:pt>
                <c:pt idx="188">
                  <c:v>-1.8418949780276701</c:v>
                </c:pt>
                <c:pt idx="189">
                  <c:v>-1.42663953065381</c:v>
                </c:pt>
                <c:pt idx="190">
                  <c:v>-1.5461383649573599</c:v>
                </c:pt>
                <c:pt idx="191">
                  <c:v>-1.5468020129929601</c:v>
                </c:pt>
                <c:pt idx="192">
                  <c:v>-1.17833618604624</c:v>
                </c:pt>
                <c:pt idx="193">
                  <c:v>-1.50041155495399</c:v>
                </c:pt>
                <c:pt idx="194">
                  <c:v>-1.38702672015694</c:v>
                </c:pt>
                <c:pt idx="195">
                  <c:v>-1.0959237563925299</c:v>
                </c:pt>
                <c:pt idx="196">
                  <c:v>-1.1444398352790399</c:v>
                </c:pt>
                <c:pt idx="197">
                  <c:v>-1.3547270189424001</c:v>
                </c:pt>
                <c:pt idx="198">
                  <c:v>-0.74168011778829801</c:v>
                </c:pt>
                <c:pt idx="199">
                  <c:v>-0.63401174272092198</c:v>
                </c:pt>
                <c:pt idx="200">
                  <c:v>-0.54162836641979895</c:v>
                </c:pt>
                <c:pt idx="201">
                  <c:v>-0.454031693553967</c:v>
                </c:pt>
                <c:pt idx="202">
                  <c:v>-0.43050382921100999</c:v>
                </c:pt>
                <c:pt idx="203">
                  <c:v>-0.72958355029334998</c:v>
                </c:pt>
                <c:pt idx="204">
                  <c:v>-0.59665922981231001</c:v>
                </c:pt>
                <c:pt idx="205">
                  <c:v>-0.592539419635291</c:v>
                </c:pt>
                <c:pt idx="206">
                  <c:v>-0.15894035113059299</c:v>
                </c:pt>
                <c:pt idx="207">
                  <c:v>-0.19283507928645699</c:v>
                </c:pt>
                <c:pt idx="208">
                  <c:v>-0.242149482949296</c:v>
                </c:pt>
                <c:pt idx="209">
                  <c:v>-9.2079028501910007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A07-483A-BB29-E032525FE294}"/>
            </c:ext>
          </c:extLst>
        </c:ser>
        <c:ser>
          <c:idx val="1"/>
          <c:order val="1"/>
          <c:tx>
            <c:strRef>
              <c:f>scaled_assets_nona_short!$C$1</c:f>
              <c:strCache>
                <c:ptCount val="1"/>
                <c:pt idx="0">
                  <c:v>SSE</c:v>
                </c:pt>
              </c:strCache>
            </c:strRef>
          </c:tx>
          <c:spPr>
            <a:ln w="127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caled_assets_nona_short!$A$2:$A$211</c:f>
              <c:numCache>
                <c:formatCode>m/d/yyyy</c:formatCode>
                <c:ptCount val="210"/>
                <c:pt idx="0">
                  <c:v>42122</c:v>
                </c:pt>
                <c:pt idx="1">
                  <c:v>42123</c:v>
                </c:pt>
                <c:pt idx="2">
                  <c:v>42124</c:v>
                </c:pt>
                <c:pt idx="3">
                  <c:v>42128</c:v>
                </c:pt>
                <c:pt idx="4">
                  <c:v>42129</c:v>
                </c:pt>
                <c:pt idx="5">
                  <c:v>42130</c:v>
                </c:pt>
                <c:pt idx="6">
                  <c:v>42131</c:v>
                </c:pt>
                <c:pt idx="7">
                  <c:v>42132</c:v>
                </c:pt>
                <c:pt idx="8">
                  <c:v>42135</c:v>
                </c:pt>
                <c:pt idx="9">
                  <c:v>42136</c:v>
                </c:pt>
                <c:pt idx="10">
                  <c:v>42137</c:v>
                </c:pt>
                <c:pt idx="11">
                  <c:v>42138</c:v>
                </c:pt>
                <c:pt idx="12">
                  <c:v>42139</c:v>
                </c:pt>
                <c:pt idx="13">
                  <c:v>42142</c:v>
                </c:pt>
                <c:pt idx="14">
                  <c:v>42143</c:v>
                </c:pt>
                <c:pt idx="15">
                  <c:v>42144</c:v>
                </c:pt>
                <c:pt idx="16">
                  <c:v>42145</c:v>
                </c:pt>
                <c:pt idx="17">
                  <c:v>42146</c:v>
                </c:pt>
                <c:pt idx="18">
                  <c:v>42150</c:v>
                </c:pt>
                <c:pt idx="19">
                  <c:v>42151</c:v>
                </c:pt>
                <c:pt idx="20">
                  <c:v>42152</c:v>
                </c:pt>
                <c:pt idx="21">
                  <c:v>42153</c:v>
                </c:pt>
                <c:pt idx="22">
                  <c:v>42156</c:v>
                </c:pt>
                <c:pt idx="23">
                  <c:v>42157</c:v>
                </c:pt>
                <c:pt idx="24">
                  <c:v>42158</c:v>
                </c:pt>
                <c:pt idx="25">
                  <c:v>42159</c:v>
                </c:pt>
                <c:pt idx="26">
                  <c:v>42160</c:v>
                </c:pt>
                <c:pt idx="27">
                  <c:v>42163</c:v>
                </c:pt>
                <c:pt idx="28">
                  <c:v>42164</c:v>
                </c:pt>
                <c:pt idx="29">
                  <c:v>42165</c:v>
                </c:pt>
                <c:pt idx="30">
                  <c:v>42166</c:v>
                </c:pt>
                <c:pt idx="31">
                  <c:v>42167</c:v>
                </c:pt>
                <c:pt idx="32">
                  <c:v>42170</c:v>
                </c:pt>
                <c:pt idx="33">
                  <c:v>42171</c:v>
                </c:pt>
                <c:pt idx="34">
                  <c:v>42172</c:v>
                </c:pt>
                <c:pt idx="35">
                  <c:v>42173</c:v>
                </c:pt>
                <c:pt idx="36">
                  <c:v>42174</c:v>
                </c:pt>
                <c:pt idx="37">
                  <c:v>42178</c:v>
                </c:pt>
                <c:pt idx="38">
                  <c:v>42179</c:v>
                </c:pt>
                <c:pt idx="39">
                  <c:v>42180</c:v>
                </c:pt>
                <c:pt idx="40">
                  <c:v>42181</c:v>
                </c:pt>
                <c:pt idx="41">
                  <c:v>42184</c:v>
                </c:pt>
                <c:pt idx="42">
                  <c:v>42185</c:v>
                </c:pt>
                <c:pt idx="43">
                  <c:v>42186</c:v>
                </c:pt>
                <c:pt idx="44">
                  <c:v>42187</c:v>
                </c:pt>
                <c:pt idx="45">
                  <c:v>42191</c:v>
                </c:pt>
                <c:pt idx="46">
                  <c:v>42192</c:v>
                </c:pt>
                <c:pt idx="47">
                  <c:v>42193</c:v>
                </c:pt>
                <c:pt idx="48">
                  <c:v>42194</c:v>
                </c:pt>
                <c:pt idx="49">
                  <c:v>42195</c:v>
                </c:pt>
                <c:pt idx="50">
                  <c:v>42198</c:v>
                </c:pt>
                <c:pt idx="51">
                  <c:v>42199</c:v>
                </c:pt>
                <c:pt idx="52">
                  <c:v>42200</c:v>
                </c:pt>
                <c:pt idx="53">
                  <c:v>42201</c:v>
                </c:pt>
                <c:pt idx="54">
                  <c:v>42202</c:v>
                </c:pt>
                <c:pt idx="55">
                  <c:v>42205</c:v>
                </c:pt>
                <c:pt idx="56">
                  <c:v>42206</c:v>
                </c:pt>
                <c:pt idx="57">
                  <c:v>42207</c:v>
                </c:pt>
                <c:pt idx="58">
                  <c:v>42208</c:v>
                </c:pt>
                <c:pt idx="59">
                  <c:v>42209</c:v>
                </c:pt>
                <c:pt idx="60">
                  <c:v>42212</c:v>
                </c:pt>
                <c:pt idx="61">
                  <c:v>42213</c:v>
                </c:pt>
                <c:pt idx="62">
                  <c:v>42214</c:v>
                </c:pt>
                <c:pt idx="63">
                  <c:v>42215</c:v>
                </c:pt>
                <c:pt idx="64">
                  <c:v>42216</c:v>
                </c:pt>
                <c:pt idx="65">
                  <c:v>42219</c:v>
                </c:pt>
                <c:pt idx="66">
                  <c:v>42220</c:v>
                </c:pt>
                <c:pt idx="67">
                  <c:v>42221</c:v>
                </c:pt>
                <c:pt idx="68">
                  <c:v>42222</c:v>
                </c:pt>
                <c:pt idx="69">
                  <c:v>42223</c:v>
                </c:pt>
                <c:pt idx="70">
                  <c:v>42226</c:v>
                </c:pt>
                <c:pt idx="71">
                  <c:v>42227</c:v>
                </c:pt>
                <c:pt idx="72">
                  <c:v>42228</c:v>
                </c:pt>
                <c:pt idx="73">
                  <c:v>42229</c:v>
                </c:pt>
                <c:pt idx="74">
                  <c:v>42230</c:v>
                </c:pt>
                <c:pt idx="75">
                  <c:v>42233</c:v>
                </c:pt>
                <c:pt idx="76">
                  <c:v>42234</c:v>
                </c:pt>
                <c:pt idx="77">
                  <c:v>42235</c:v>
                </c:pt>
                <c:pt idx="78">
                  <c:v>42236</c:v>
                </c:pt>
                <c:pt idx="79">
                  <c:v>42237</c:v>
                </c:pt>
                <c:pt idx="80">
                  <c:v>42240</c:v>
                </c:pt>
                <c:pt idx="81">
                  <c:v>42241</c:v>
                </c:pt>
                <c:pt idx="82">
                  <c:v>42242</c:v>
                </c:pt>
                <c:pt idx="83">
                  <c:v>42243</c:v>
                </c:pt>
                <c:pt idx="84">
                  <c:v>42244</c:v>
                </c:pt>
                <c:pt idx="85">
                  <c:v>42247</c:v>
                </c:pt>
                <c:pt idx="86">
                  <c:v>42248</c:v>
                </c:pt>
                <c:pt idx="87">
                  <c:v>42249</c:v>
                </c:pt>
                <c:pt idx="88">
                  <c:v>42255</c:v>
                </c:pt>
                <c:pt idx="89">
                  <c:v>42256</c:v>
                </c:pt>
                <c:pt idx="90">
                  <c:v>42257</c:v>
                </c:pt>
                <c:pt idx="91">
                  <c:v>42258</c:v>
                </c:pt>
                <c:pt idx="92">
                  <c:v>42261</c:v>
                </c:pt>
                <c:pt idx="93">
                  <c:v>42262</c:v>
                </c:pt>
                <c:pt idx="94">
                  <c:v>42263</c:v>
                </c:pt>
                <c:pt idx="95">
                  <c:v>42264</c:v>
                </c:pt>
                <c:pt idx="96">
                  <c:v>42265</c:v>
                </c:pt>
                <c:pt idx="97">
                  <c:v>42268</c:v>
                </c:pt>
                <c:pt idx="98">
                  <c:v>42269</c:v>
                </c:pt>
                <c:pt idx="99">
                  <c:v>42270</c:v>
                </c:pt>
                <c:pt idx="100">
                  <c:v>42271</c:v>
                </c:pt>
                <c:pt idx="101">
                  <c:v>42272</c:v>
                </c:pt>
                <c:pt idx="102">
                  <c:v>42275</c:v>
                </c:pt>
                <c:pt idx="103">
                  <c:v>42276</c:v>
                </c:pt>
                <c:pt idx="104">
                  <c:v>42277</c:v>
                </c:pt>
                <c:pt idx="105">
                  <c:v>42285</c:v>
                </c:pt>
                <c:pt idx="106">
                  <c:v>42286</c:v>
                </c:pt>
                <c:pt idx="107">
                  <c:v>42289</c:v>
                </c:pt>
                <c:pt idx="108">
                  <c:v>42290</c:v>
                </c:pt>
                <c:pt idx="109">
                  <c:v>42291</c:v>
                </c:pt>
                <c:pt idx="110">
                  <c:v>42292</c:v>
                </c:pt>
                <c:pt idx="111">
                  <c:v>42293</c:v>
                </c:pt>
                <c:pt idx="112">
                  <c:v>42296</c:v>
                </c:pt>
                <c:pt idx="113">
                  <c:v>42297</c:v>
                </c:pt>
                <c:pt idx="114">
                  <c:v>42298</c:v>
                </c:pt>
                <c:pt idx="115">
                  <c:v>42299</c:v>
                </c:pt>
                <c:pt idx="116">
                  <c:v>42300</c:v>
                </c:pt>
                <c:pt idx="117">
                  <c:v>42303</c:v>
                </c:pt>
                <c:pt idx="118">
                  <c:v>42304</c:v>
                </c:pt>
                <c:pt idx="119">
                  <c:v>42305</c:v>
                </c:pt>
                <c:pt idx="120">
                  <c:v>42306</c:v>
                </c:pt>
                <c:pt idx="121">
                  <c:v>42307</c:v>
                </c:pt>
                <c:pt idx="122">
                  <c:v>42310</c:v>
                </c:pt>
                <c:pt idx="123">
                  <c:v>42311</c:v>
                </c:pt>
                <c:pt idx="124">
                  <c:v>42312</c:v>
                </c:pt>
                <c:pt idx="125">
                  <c:v>42313</c:v>
                </c:pt>
                <c:pt idx="126">
                  <c:v>42314</c:v>
                </c:pt>
                <c:pt idx="127">
                  <c:v>42317</c:v>
                </c:pt>
                <c:pt idx="128">
                  <c:v>42318</c:v>
                </c:pt>
                <c:pt idx="129">
                  <c:v>42319</c:v>
                </c:pt>
                <c:pt idx="130">
                  <c:v>42320</c:v>
                </c:pt>
                <c:pt idx="131">
                  <c:v>42321</c:v>
                </c:pt>
                <c:pt idx="132">
                  <c:v>42324</c:v>
                </c:pt>
                <c:pt idx="133">
                  <c:v>42325</c:v>
                </c:pt>
                <c:pt idx="134">
                  <c:v>42326</c:v>
                </c:pt>
                <c:pt idx="135">
                  <c:v>42327</c:v>
                </c:pt>
                <c:pt idx="136">
                  <c:v>42328</c:v>
                </c:pt>
                <c:pt idx="137">
                  <c:v>42331</c:v>
                </c:pt>
                <c:pt idx="138">
                  <c:v>42332</c:v>
                </c:pt>
                <c:pt idx="139">
                  <c:v>42333</c:v>
                </c:pt>
                <c:pt idx="140">
                  <c:v>42335</c:v>
                </c:pt>
                <c:pt idx="141">
                  <c:v>42338</c:v>
                </c:pt>
                <c:pt idx="142">
                  <c:v>42339</c:v>
                </c:pt>
                <c:pt idx="143">
                  <c:v>42340</c:v>
                </c:pt>
                <c:pt idx="144">
                  <c:v>42341</c:v>
                </c:pt>
                <c:pt idx="145">
                  <c:v>42342</c:v>
                </c:pt>
                <c:pt idx="146">
                  <c:v>42345</c:v>
                </c:pt>
                <c:pt idx="147">
                  <c:v>42346</c:v>
                </c:pt>
                <c:pt idx="148">
                  <c:v>42347</c:v>
                </c:pt>
                <c:pt idx="149">
                  <c:v>42348</c:v>
                </c:pt>
                <c:pt idx="150">
                  <c:v>42349</c:v>
                </c:pt>
                <c:pt idx="151">
                  <c:v>42352</c:v>
                </c:pt>
                <c:pt idx="152">
                  <c:v>42353</c:v>
                </c:pt>
                <c:pt idx="153">
                  <c:v>42354</c:v>
                </c:pt>
                <c:pt idx="154">
                  <c:v>42355</c:v>
                </c:pt>
                <c:pt idx="155">
                  <c:v>42356</c:v>
                </c:pt>
                <c:pt idx="156">
                  <c:v>42359</c:v>
                </c:pt>
                <c:pt idx="157">
                  <c:v>42360</c:v>
                </c:pt>
                <c:pt idx="158">
                  <c:v>42361</c:v>
                </c:pt>
                <c:pt idx="159">
                  <c:v>42362</c:v>
                </c:pt>
                <c:pt idx="160">
                  <c:v>42366</c:v>
                </c:pt>
                <c:pt idx="161">
                  <c:v>42367</c:v>
                </c:pt>
                <c:pt idx="162">
                  <c:v>42368</c:v>
                </c:pt>
                <c:pt idx="163">
                  <c:v>42369</c:v>
                </c:pt>
                <c:pt idx="164">
                  <c:v>42373</c:v>
                </c:pt>
                <c:pt idx="165">
                  <c:v>42374</c:v>
                </c:pt>
                <c:pt idx="166">
                  <c:v>42375</c:v>
                </c:pt>
                <c:pt idx="167">
                  <c:v>42376</c:v>
                </c:pt>
                <c:pt idx="168">
                  <c:v>42377</c:v>
                </c:pt>
                <c:pt idx="169">
                  <c:v>42380</c:v>
                </c:pt>
                <c:pt idx="170">
                  <c:v>42381</c:v>
                </c:pt>
                <c:pt idx="171">
                  <c:v>42382</c:v>
                </c:pt>
                <c:pt idx="172">
                  <c:v>42383</c:v>
                </c:pt>
                <c:pt idx="173">
                  <c:v>42384</c:v>
                </c:pt>
                <c:pt idx="174">
                  <c:v>42388</c:v>
                </c:pt>
                <c:pt idx="175">
                  <c:v>42389</c:v>
                </c:pt>
                <c:pt idx="176">
                  <c:v>42390</c:v>
                </c:pt>
                <c:pt idx="177">
                  <c:v>42391</c:v>
                </c:pt>
                <c:pt idx="178">
                  <c:v>42394</c:v>
                </c:pt>
                <c:pt idx="179">
                  <c:v>42395</c:v>
                </c:pt>
                <c:pt idx="180">
                  <c:v>42396</c:v>
                </c:pt>
                <c:pt idx="181">
                  <c:v>42397</c:v>
                </c:pt>
                <c:pt idx="182">
                  <c:v>42398</c:v>
                </c:pt>
                <c:pt idx="183">
                  <c:v>42401</c:v>
                </c:pt>
                <c:pt idx="184">
                  <c:v>42402</c:v>
                </c:pt>
                <c:pt idx="185">
                  <c:v>42403</c:v>
                </c:pt>
                <c:pt idx="186">
                  <c:v>42404</c:v>
                </c:pt>
                <c:pt idx="187">
                  <c:v>42405</c:v>
                </c:pt>
                <c:pt idx="188">
                  <c:v>42416</c:v>
                </c:pt>
                <c:pt idx="189">
                  <c:v>42417</c:v>
                </c:pt>
                <c:pt idx="190">
                  <c:v>42418</c:v>
                </c:pt>
                <c:pt idx="191">
                  <c:v>42419</c:v>
                </c:pt>
                <c:pt idx="192">
                  <c:v>42422</c:v>
                </c:pt>
                <c:pt idx="193">
                  <c:v>42423</c:v>
                </c:pt>
                <c:pt idx="194">
                  <c:v>42424</c:v>
                </c:pt>
                <c:pt idx="195">
                  <c:v>42425</c:v>
                </c:pt>
                <c:pt idx="196">
                  <c:v>42426</c:v>
                </c:pt>
                <c:pt idx="197">
                  <c:v>42429</c:v>
                </c:pt>
                <c:pt idx="198">
                  <c:v>42430</c:v>
                </c:pt>
                <c:pt idx="199">
                  <c:v>42431</c:v>
                </c:pt>
                <c:pt idx="200">
                  <c:v>42432</c:v>
                </c:pt>
                <c:pt idx="201">
                  <c:v>42433</c:v>
                </c:pt>
                <c:pt idx="202">
                  <c:v>42436</c:v>
                </c:pt>
                <c:pt idx="203">
                  <c:v>42437</c:v>
                </c:pt>
                <c:pt idx="204">
                  <c:v>42438</c:v>
                </c:pt>
                <c:pt idx="205">
                  <c:v>42439</c:v>
                </c:pt>
                <c:pt idx="206">
                  <c:v>42440</c:v>
                </c:pt>
                <c:pt idx="207">
                  <c:v>42443</c:v>
                </c:pt>
                <c:pt idx="208">
                  <c:v>42444</c:v>
                </c:pt>
                <c:pt idx="209">
                  <c:v>42445</c:v>
                </c:pt>
              </c:numCache>
            </c:numRef>
          </c:cat>
          <c:val>
            <c:numRef>
              <c:f>scaled_assets_nona_short!$C$2:$C$211</c:f>
              <c:numCache>
                <c:formatCode>General</c:formatCode>
                <c:ptCount val="210"/>
                <c:pt idx="0">
                  <c:v>1.37793032860498</c:v>
                </c:pt>
                <c:pt idx="1">
                  <c:v>1.3785726199153301</c:v>
                </c:pt>
                <c:pt idx="2">
                  <c:v>1.3231583567315801</c:v>
                </c:pt>
                <c:pt idx="3">
                  <c:v>1.3846643273792301</c:v>
                </c:pt>
                <c:pt idx="4">
                  <c:v>1.09660828236368</c:v>
                </c:pt>
                <c:pt idx="5">
                  <c:v>0.98655747017317597</c:v>
                </c:pt>
                <c:pt idx="6">
                  <c:v>0.80104903669138705</c:v>
                </c:pt>
                <c:pt idx="7">
                  <c:v>0.94955297840281705</c:v>
                </c:pt>
                <c:pt idx="8">
                  <c:v>1.1518840273009801</c:v>
                </c:pt>
                <c:pt idx="9">
                  <c:v>1.25907470854807</c:v>
                </c:pt>
                <c:pt idx="10">
                  <c:v>1.2187256588942099</c:v>
                </c:pt>
                <c:pt idx="11">
                  <c:v>1.22276899876957</c:v>
                </c:pt>
                <c:pt idx="12">
                  <c:v>1.11243263779169</c:v>
                </c:pt>
                <c:pt idx="13">
                  <c:v>1.07249527365241</c:v>
                </c:pt>
                <c:pt idx="14">
                  <c:v>1.28495904835499</c:v>
                </c:pt>
                <c:pt idx="15">
                  <c:v>1.3305013714832199</c:v>
                </c:pt>
                <c:pt idx="16">
                  <c:v>1.46225466535883</c:v>
                </c:pt>
                <c:pt idx="17">
                  <c:v>1.66538973916236</c:v>
                </c:pt>
                <c:pt idx="18">
                  <c:v>2.0668295465776398</c:v>
                </c:pt>
                <c:pt idx="19">
                  <c:v>2.1156692230473002</c:v>
                </c:pt>
                <c:pt idx="20">
                  <c:v>1.606227744875</c:v>
                </c:pt>
                <c:pt idx="21">
                  <c:v>1.5927218289238501</c:v>
                </c:pt>
                <c:pt idx="22">
                  <c:v>1.9366208472266699</c:v>
                </c:pt>
                <c:pt idx="23">
                  <c:v>2.0662429721038502</c:v>
                </c:pt>
                <c:pt idx="24">
                  <c:v>2.0653731703775602</c:v>
                </c:pt>
                <c:pt idx="25">
                  <c:v>2.1242086020950799</c:v>
                </c:pt>
                <c:pt idx="26">
                  <c:v>2.24464673507928</c:v>
                </c:pt>
                <c:pt idx="27">
                  <c:v>2.4170524258300299</c:v>
                </c:pt>
                <c:pt idx="28">
                  <c:v>2.3879759755952001</c:v>
                </c:pt>
                <c:pt idx="29">
                  <c:v>2.3760928125088601</c:v>
                </c:pt>
                <c:pt idx="30">
                  <c:v>2.40074751268669</c:v>
                </c:pt>
                <c:pt idx="31">
                  <c:v>2.4716804625423201</c:v>
                </c:pt>
                <c:pt idx="32">
                  <c:v>2.3078768322804799</c:v>
                </c:pt>
                <c:pt idx="33">
                  <c:v>2.0296416535535999</c:v>
                </c:pt>
                <c:pt idx="34">
                  <c:v>2.1571666586102598</c:v>
                </c:pt>
                <c:pt idx="35">
                  <c:v>1.8678678186014499</c:v>
                </c:pt>
                <c:pt idx="36">
                  <c:v>1.38133602023971</c:v>
                </c:pt>
                <c:pt idx="37">
                  <c:v>1.5368533187531399</c:v>
                </c:pt>
                <c:pt idx="38">
                  <c:v>1.71698198212708</c:v>
                </c:pt>
                <c:pt idx="39">
                  <c:v>1.4596506770946001</c:v>
                </c:pt>
                <c:pt idx="40">
                  <c:v>0.92888048434912796</c:v>
                </c:pt>
                <c:pt idx="41">
                  <c:v>0.707252450799848</c:v>
                </c:pt>
                <c:pt idx="42">
                  <c:v>1.0625598783108201</c:v>
                </c:pt>
                <c:pt idx="43">
                  <c:v>0.70831416607429798</c:v>
                </c:pt>
                <c:pt idx="44">
                  <c:v>0.48495891059165502</c:v>
                </c:pt>
                <c:pt idx="45">
                  <c:v>0.26806642122750401</c:v>
                </c:pt>
                <c:pt idx="46">
                  <c:v>0.19074692898117601</c:v>
                </c:pt>
                <c:pt idx="47">
                  <c:v>-0.157810635934029</c:v>
                </c:pt>
                <c:pt idx="48">
                  <c:v>0.162544923542355</c:v>
                </c:pt>
                <c:pt idx="49">
                  <c:v>0.429546582020288</c:v>
                </c:pt>
                <c:pt idx="50">
                  <c:v>0.57627841879112796</c:v>
                </c:pt>
                <c:pt idx="51">
                  <c:v>0.50353312405739103</c:v>
                </c:pt>
                <c:pt idx="52">
                  <c:v>0.31527986253006601</c:v>
                </c:pt>
                <c:pt idx="53">
                  <c:v>0.34297190414537099</c:v>
                </c:pt>
                <c:pt idx="54">
                  <c:v>0.55561869317915002</c:v>
                </c:pt>
                <c:pt idx="55">
                  <c:v>0.61070445918067895</c:v>
                </c:pt>
                <c:pt idx="56">
                  <c:v>0.65122065934422602</c:v>
                </c:pt>
                <c:pt idx="57">
                  <c:v>0.66448552259275895</c:v>
                </c:pt>
                <c:pt idx="58">
                  <c:v>0.81960583864569803</c:v>
                </c:pt>
                <c:pt idx="59">
                  <c:v>0.73558600988054601</c:v>
                </c:pt>
                <c:pt idx="60">
                  <c:v>0.18826366052949201</c:v>
                </c:pt>
                <c:pt idx="61">
                  <c:v>8.9122514475423797E-2</c:v>
                </c:pt>
                <c:pt idx="62">
                  <c:v>0.28907476399045801</c:v>
                </c:pt>
                <c:pt idx="63">
                  <c:v>0.156896629236079</c:v>
                </c:pt>
                <c:pt idx="64">
                  <c:v>9.02701265395707E-2</c:v>
                </c:pt>
                <c:pt idx="65">
                  <c:v>2.5575527766287399E-2</c:v>
                </c:pt>
                <c:pt idx="66">
                  <c:v>0.23737263504252501</c:v>
                </c:pt>
                <c:pt idx="67">
                  <c:v>0.139157394473791</c:v>
                </c:pt>
                <c:pt idx="68">
                  <c:v>8.6804074998563296E-2</c:v>
                </c:pt>
                <c:pt idx="69">
                  <c:v>0.21781602540994099</c:v>
                </c:pt>
                <c:pt idx="70">
                  <c:v>0.50975831977554997</c:v>
                </c:pt>
                <c:pt idx="71">
                  <c:v>0.50895468179266601</c:v>
                </c:pt>
                <c:pt idx="72">
                  <c:v>0.44304475952191602</c:v>
                </c:pt>
                <c:pt idx="73">
                  <c:v>0.55118727006024404</c:v>
                </c:pt>
                <c:pt idx="74">
                  <c:v>0.56827028430304705</c:v>
                </c:pt>
                <c:pt idx="75">
                  <c:v>0.613173411500747</c:v>
                </c:pt>
                <c:pt idx="76">
                  <c:v>0.22409036028256701</c:v>
                </c:pt>
                <c:pt idx="77">
                  <c:v>0.29690530106200402</c:v>
                </c:pt>
                <c:pt idx="78">
                  <c:v>9.1165465149292899E-2</c:v>
                </c:pt>
                <c:pt idx="79">
                  <c:v>-0.15693580421554101</c:v>
                </c:pt>
                <c:pt idx="80">
                  <c:v>-0.62896110510290204</c:v>
                </c:pt>
                <c:pt idx="81">
                  <c:v>-1.0171472700214499</c:v>
                </c:pt>
                <c:pt idx="82">
                  <c:v>-1.07686217652718</c:v>
                </c:pt>
                <c:pt idx="83">
                  <c:v>-0.82914782963846001</c:v>
                </c:pt>
                <c:pt idx="84">
                  <c:v>-0.59338938726158497</c:v>
                </c:pt>
                <c:pt idx="85">
                  <c:v>-0.63517198468944502</c:v>
                </c:pt>
                <c:pt idx="86">
                  <c:v>-0.697554334745486</c:v>
                </c:pt>
                <c:pt idx="87">
                  <c:v>-0.70778766039368501</c:v>
                </c:pt>
                <c:pt idx="88">
                  <c:v>-0.69148777724253296</c:v>
                </c:pt>
                <c:pt idx="89">
                  <c:v>-0.57636982830486505</c:v>
                </c:pt>
                <c:pt idx="90">
                  <c:v>-0.64799807785006802</c:v>
                </c:pt>
                <c:pt idx="91">
                  <c:v>-0.64428826514910997</c:v>
                </c:pt>
                <c:pt idx="92">
                  <c:v>-0.77968985105197497</c:v>
                </c:pt>
                <c:pt idx="93">
                  <c:v>-0.95342887665540199</c:v>
                </c:pt>
                <c:pt idx="94">
                  <c:v>-0.72031427555779703</c:v>
                </c:pt>
                <c:pt idx="95">
                  <c:v>-0.82523333494763995</c:v>
                </c:pt>
                <c:pt idx="96">
                  <c:v>-0.80644360566270901</c:v>
                </c:pt>
                <c:pt idx="97">
                  <c:v>-0.71353578069879797</c:v>
                </c:pt>
                <c:pt idx="98">
                  <c:v>-0.66745060533657696</c:v>
                </c:pt>
                <c:pt idx="99">
                  <c:v>-0.77796262911861302</c:v>
                </c:pt>
                <c:pt idx="100">
                  <c:v>-0.73549053583832102</c:v>
                </c:pt>
                <c:pt idx="101">
                  <c:v>-0.81527124195519496</c:v>
                </c:pt>
                <c:pt idx="102">
                  <c:v>-0.801944084188008</c:v>
                </c:pt>
                <c:pt idx="103">
                  <c:v>-0.90118505624091305</c:v>
                </c:pt>
                <c:pt idx="104">
                  <c:v>-0.87797667227878895</c:v>
                </c:pt>
                <c:pt idx="105">
                  <c:v>-0.73442882056387104</c:v>
                </c:pt>
                <c:pt idx="106">
                  <c:v>-0.67136007003520903</c:v>
                </c:pt>
                <c:pt idx="107">
                  <c:v>-0.50572900491869899</c:v>
                </c:pt>
                <c:pt idx="108">
                  <c:v>-0.49690485092849901</c:v>
                </c:pt>
                <c:pt idx="109">
                  <c:v>-0.545700418235881</c:v>
                </c:pt>
                <c:pt idx="110">
                  <c:v>-0.42583609128375299</c:v>
                </c:pt>
                <c:pt idx="111">
                  <c:v>-0.34139761239944899</c:v>
                </c:pt>
                <c:pt idx="112">
                  <c:v>-0.34877042018175503</c:v>
                </c:pt>
                <c:pt idx="113">
                  <c:v>-0.28754806370909602</c:v>
                </c:pt>
                <c:pt idx="114">
                  <c:v>-0.453407413086512</c:v>
                </c:pt>
                <c:pt idx="115">
                  <c:v>-0.37723553290433098</c:v>
                </c:pt>
                <c:pt idx="116">
                  <c:v>-0.30798608274226202</c:v>
                </c:pt>
                <c:pt idx="117">
                  <c:v>-0.28081096955504198</c:v>
                </c:pt>
                <c:pt idx="118">
                  <c:v>-0.27327526741029301</c:v>
                </c:pt>
                <c:pt idx="119">
                  <c:v>-0.36700220725613197</c:v>
                </c:pt>
                <c:pt idx="120">
                  <c:v>-0.34779576246443</c:v>
                </c:pt>
                <c:pt idx="121">
                  <c:v>-0.35532991691927401</c:v>
                </c:pt>
                <c:pt idx="122">
                  <c:v>-0.446419980090413</c:v>
                </c:pt>
                <c:pt idx="123">
                  <c:v>-0.45971657098198698</c:v>
                </c:pt>
                <c:pt idx="124">
                  <c:v>-0.233172687373709</c:v>
                </c:pt>
                <c:pt idx="125">
                  <c:v>-0.13304411516060399</c:v>
                </c:pt>
                <c:pt idx="126">
                  <c:v>-2.6522809797183598E-2</c:v>
                </c:pt>
                <c:pt idx="127">
                  <c:v>6.3573636455300495E-2</c:v>
                </c:pt>
                <c:pt idx="128">
                  <c:v>5.3437041426129497E-2</c:v>
                </c:pt>
                <c:pt idx="129">
                  <c:v>6.8911232013259702E-2</c:v>
                </c:pt>
                <c:pt idx="130">
                  <c:v>4.14192293181041E-2</c:v>
                </c:pt>
                <c:pt idx="131">
                  <c:v>-4.10919887126888E-2</c:v>
                </c:pt>
                <c:pt idx="132">
                  <c:v>3.0059085925114598E-4</c:v>
                </c:pt>
                <c:pt idx="133">
                  <c:v>-3.1259945891929401E-3</c:v>
                </c:pt>
                <c:pt idx="134">
                  <c:v>-6.0698124422214401E-2</c:v>
                </c:pt>
                <c:pt idx="135">
                  <c:v>1.63153121455091E-2</c:v>
                </c:pt>
                <c:pt idx="136">
                  <c:v>3.76122990756423E-2</c:v>
                </c:pt>
                <c:pt idx="137">
                  <c:v>5.6223225956897197E-3</c:v>
                </c:pt>
                <c:pt idx="138">
                  <c:v>1.48113444808634E-2</c:v>
                </c:pt>
                <c:pt idx="139">
                  <c:v>6.5235855412675806E-2</c:v>
                </c:pt>
                <c:pt idx="140">
                  <c:v>-0.27015783302026197</c:v>
                </c:pt>
                <c:pt idx="141">
                  <c:v>-0.25573258926587</c:v>
                </c:pt>
                <c:pt idx="142">
                  <c:v>-0.23845147071529901</c:v>
                </c:pt>
                <c:pt idx="143">
                  <c:v>-0.11072023597887</c:v>
                </c:pt>
                <c:pt idx="144">
                  <c:v>-3.4776640057595697E-2</c:v>
                </c:pt>
                <c:pt idx="145">
                  <c:v>-0.129600505123211</c:v>
                </c:pt>
                <c:pt idx="146">
                  <c:v>-0.11068541295602</c:v>
                </c:pt>
                <c:pt idx="147">
                  <c:v>-0.21664258534927</c:v>
                </c:pt>
                <c:pt idx="148">
                  <c:v>-0.21288827656355999</c:v>
                </c:pt>
                <c:pt idx="149">
                  <c:v>-0.23974147025065501</c:v>
                </c:pt>
                <c:pt idx="150">
                  <c:v>-0.272886797244277</c:v>
                </c:pt>
                <c:pt idx="151">
                  <c:v>-0.136453289097623</c:v>
                </c:pt>
                <c:pt idx="152">
                  <c:v>-0.15279921602343199</c:v>
                </c:pt>
                <c:pt idx="153">
                  <c:v>-0.14355486422417499</c:v>
                </c:pt>
                <c:pt idx="154">
                  <c:v>-4.2423388952988701E-2</c:v>
                </c:pt>
                <c:pt idx="155">
                  <c:v>-4.4063553329225701E-2</c:v>
                </c:pt>
                <c:pt idx="156">
                  <c:v>5.6585816536725501E-2</c:v>
                </c:pt>
                <c:pt idx="157">
                  <c:v>7.1317115969721401E-2</c:v>
                </c:pt>
                <c:pt idx="158">
                  <c:v>4.6470115321264598E-2</c:v>
                </c:pt>
                <c:pt idx="159">
                  <c:v>9.06167648584549E-3</c:v>
                </c:pt>
                <c:pt idx="160">
                  <c:v>-0.115674391363003</c:v>
                </c:pt>
                <c:pt idx="161">
                  <c:v>-6.8197455854208902E-2</c:v>
                </c:pt>
                <c:pt idx="162">
                  <c:v>-5.3712239116020001E-2</c:v>
                </c:pt>
                <c:pt idx="163">
                  <c:v>-0.107111796966654</c:v>
                </c:pt>
                <c:pt idx="164">
                  <c:v>-0.49210585145728702</c:v>
                </c:pt>
                <c:pt idx="165">
                  <c:v>-0.505651620423477</c:v>
                </c:pt>
                <c:pt idx="166">
                  <c:v>-0.38816918823429197</c:v>
                </c:pt>
                <c:pt idx="167">
                  <c:v>-0.76351842616289101</c:v>
                </c:pt>
                <c:pt idx="168">
                  <c:v>-0.66619349421169105</c:v>
                </c:pt>
                <c:pt idx="169">
                  <c:v>-0.935152593496272</c:v>
                </c:pt>
                <c:pt idx="170">
                  <c:v>-0.92539479557121396</c:v>
                </c:pt>
                <c:pt idx="171">
                  <c:v>-1.0415063614275299</c:v>
                </c:pt>
                <c:pt idx="172">
                  <c:v>-0.94950354813524995</c:v>
                </c:pt>
                <c:pt idx="173">
                  <c:v>-1.1185720325295301</c:v>
                </c:pt>
                <c:pt idx="174">
                  <c:v>-0.94936077374156502</c:v>
                </c:pt>
                <c:pt idx="175">
                  <c:v>-0.998561835803913</c:v>
                </c:pt>
                <c:pt idx="176">
                  <c:v>-1.15104217980234</c:v>
                </c:pt>
                <c:pt idx="177">
                  <c:v>-1.0938612285926601</c:v>
                </c:pt>
                <c:pt idx="178">
                  <c:v>-1.0590695464631901</c:v>
                </c:pt>
                <c:pt idx="179">
                  <c:v>-1.3581753235515299</c:v>
                </c:pt>
                <c:pt idx="180">
                  <c:v>-1.38072245700198</c:v>
                </c:pt>
                <c:pt idx="181">
                  <c:v>-1.50734631961177</c:v>
                </c:pt>
                <c:pt idx="182">
                  <c:v>-1.37748623741178</c:v>
                </c:pt>
                <c:pt idx="183">
                  <c:v>-1.45474072668212</c:v>
                </c:pt>
                <c:pt idx="184">
                  <c:v>-1.3585158153304999</c:v>
                </c:pt>
                <c:pt idx="185">
                  <c:v>-1.37487605838793</c:v>
                </c:pt>
                <c:pt idx="186">
                  <c:v>-1.3086682058105701</c:v>
                </c:pt>
                <c:pt idx="187">
                  <c:v>-1.3364519480527199</c:v>
                </c:pt>
                <c:pt idx="188">
                  <c:v>-1.22063366943329</c:v>
                </c:pt>
                <c:pt idx="189">
                  <c:v>-1.1718733120712299</c:v>
                </c:pt>
                <c:pt idx="190">
                  <c:v>-1.1789176226713201</c:v>
                </c:pt>
                <c:pt idx="191">
                  <c:v>-1.1834693786803001</c:v>
                </c:pt>
                <c:pt idx="192">
                  <c:v>-1.0770413216336201</c:v>
                </c:pt>
                <c:pt idx="193">
                  <c:v>-1.11483010526306</c:v>
                </c:pt>
                <c:pt idx="194">
                  <c:v>-1.0743139050995101</c:v>
                </c:pt>
                <c:pt idx="195">
                  <c:v>-1.3717094848434299</c:v>
                </c:pt>
                <c:pt idx="196">
                  <c:v>-1.33055950566402</c:v>
                </c:pt>
                <c:pt idx="197">
                  <c:v>-1.4561274568364999</c:v>
                </c:pt>
                <c:pt idx="198">
                  <c:v>-1.3845073326632999</c:v>
                </c:pt>
                <c:pt idx="199">
                  <c:v>-1.1998567063110499</c:v>
                </c:pt>
                <c:pt idx="200">
                  <c:v>-1.1838860941870699</c:v>
                </c:pt>
                <c:pt idx="201">
                  <c:v>-1.1610820442124801</c:v>
                </c:pt>
                <c:pt idx="202">
                  <c:v>-1.1243247959043601</c:v>
                </c:pt>
                <c:pt idx="203">
                  <c:v>-1.11791116894033</c:v>
                </c:pt>
                <c:pt idx="204">
                  <c:v>-1.17945196261083</c:v>
                </c:pt>
                <c:pt idx="205">
                  <c:v>-1.2711026764498501</c:v>
                </c:pt>
                <c:pt idx="206">
                  <c:v>-1.26225801556842</c:v>
                </c:pt>
                <c:pt idx="207">
                  <c:v>-1.1842966189342199</c:v>
                </c:pt>
                <c:pt idx="208">
                  <c:v>-1.17658022399313</c:v>
                </c:pt>
                <c:pt idx="209">
                  <c:v>-1.1669729389112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DA07-483A-BB29-E032525FE294}"/>
            </c:ext>
          </c:extLst>
        </c:ser>
        <c:ser>
          <c:idx val="2"/>
          <c:order val="2"/>
          <c:tx>
            <c:strRef>
              <c:f>scaled_assets_nona_short!$D$1</c:f>
              <c:strCache>
                <c:ptCount val="1"/>
                <c:pt idx="0">
                  <c:v>XAU</c:v>
                </c:pt>
              </c:strCache>
            </c:strRef>
          </c:tx>
          <c:spPr>
            <a:ln w="1270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scaled_assets_nona_short!$A$2:$A$211</c:f>
              <c:numCache>
                <c:formatCode>m/d/yyyy</c:formatCode>
                <c:ptCount val="210"/>
                <c:pt idx="0">
                  <c:v>42122</c:v>
                </c:pt>
                <c:pt idx="1">
                  <c:v>42123</c:v>
                </c:pt>
                <c:pt idx="2">
                  <c:v>42124</c:v>
                </c:pt>
                <c:pt idx="3">
                  <c:v>42128</c:v>
                </c:pt>
                <c:pt idx="4">
                  <c:v>42129</c:v>
                </c:pt>
                <c:pt idx="5">
                  <c:v>42130</c:v>
                </c:pt>
                <c:pt idx="6">
                  <c:v>42131</c:v>
                </c:pt>
                <c:pt idx="7">
                  <c:v>42132</c:v>
                </c:pt>
                <c:pt idx="8">
                  <c:v>42135</c:v>
                </c:pt>
                <c:pt idx="9">
                  <c:v>42136</c:v>
                </c:pt>
                <c:pt idx="10">
                  <c:v>42137</c:v>
                </c:pt>
                <c:pt idx="11">
                  <c:v>42138</c:v>
                </c:pt>
                <c:pt idx="12">
                  <c:v>42139</c:v>
                </c:pt>
                <c:pt idx="13">
                  <c:v>42142</c:v>
                </c:pt>
                <c:pt idx="14">
                  <c:v>42143</c:v>
                </c:pt>
                <c:pt idx="15">
                  <c:v>42144</c:v>
                </c:pt>
                <c:pt idx="16">
                  <c:v>42145</c:v>
                </c:pt>
                <c:pt idx="17">
                  <c:v>42146</c:v>
                </c:pt>
                <c:pt idx="18">
                  <c:v>42150</c:v>
                </c:pt>
                <c:pt idx="19">
                  <c:v>42151</c:v>
                </c:pt>
                <c:pt idx="20">
                  <c:v>42152</c:v>
                </c:pt>
                <c:pt idx="21">
                  <c:v>42153</c:v>
                </c:pt>
                <c:pt idx="22">
                  <c:v>42156</c:v>
                </c:pt>
                <c:pt idx="23">
                  <c:v>42157</c:v>
                </c:pt>
                <c:pt idx="24">
                  <c:v>42158</c:v>
                </c:pt>
                <c:pt idx="25">
                  <c:v>42159</c:v>
                </c:pt>
                <c:pt idx="26">
                  <c:v>42160</c:v>
                </c:pt>
                <c:pt idx="27">
                  <c:v>42163</c:v>
                </c:pt>
                <c:pt idx="28">
                  <c:v>42164</c:v>
                </c:pt>
                <c:pt idx="29">
                  <c:v>42165</c:v>
                </c:pt>
                <c:pt idx="30">
                  <c:v>42166</c:v>
                </c:pt>
                <c:pt idx="31">
                  <c:v>42167</c:v>
                </c:pt>
                <c:pt idx="32">
                  <c:v>42170</c:v>
                </c:pt>
                <c:pt idx="33">
                  <c:v>42171</c:v>
                </c:pt>
                <c:pt idx="34">
                  <c:v>42172</c:v>
                </c:pt>
                <c:pt idx="35">
                  <c:v>42173</c:v>
                </c:pt>
                <c:pt idx="36">
                  <c:v>42174</c:v>
                </c:pt>
                <c:pt idx="37">
                  <c:v>42178</c:v>
                </c:pt>
                <c:pt idx="38">
                  <c:v>42179</c:v>
                </c:pt>
                <c:pt idx="39">
                  <c:v>42180</c:v>
                </c:pt>
                <c:pt idx="40">
                  <c:v>42181</c:v>
                </c:pt>
                <c:pt idx="41">
                  <c:v>42184</c:v>
                </c:pt>
                <c:pt idx="42">
                  <c:v>42185</c:v>
                </c:pt>
                <c:pt idx="43">
                  <c:v>42186</c:v>
                </c:pt>
                <c:pt idx="44">
                  <c:v>42187</c:v>
                </c:pt>
                <c:pt idx="45">
                  <c:v>42191</c:v>
                </c:pt>
                <c:pt idx="46">
                  <c:v>42192</c:v>
                </c:pt>
                <c:pt idx="47">
                  <c:v>42193</c:v>
                </c:pt>
                <c:pt idx="48">
                  <c:v>42194</c:v>
                </c:pt>
                <c:pt idx="49">
                  <c:v>42195</c:v>
                </c:pt>
                <c:pt idx="50">
                  <c:v>42198</c:v>
                </c:pt>
                <c:pt idx="51">
                  <c:v>42199</c:v>
                </c:pt>
                <c:pt idx="52">
                  <c:v>42200</c:v>
                </c:pt>
                <c:pt idx="53">
                  <c:v>42201</c:v>
                </c:pt>
                <c:pt idx="54">
                  <c:v>42202</c:v>
                </c:pt>
                <c:pt idx="55">
                  <c:v>42205</c:v>
                </c:pt>
                <c:pt idx="56">
                  <c:v>42206</c:v>
                </c:pt>
                <c:pt idx="57">
                  <c:v>42207</c:v>
                </c:pt>
                <c:pt idx="58">
                  <c:v>42208</c:v>
                </c:pt>
                <c:pt idx="59">
                  <c:v>42209</c:v>
                </c:pt>
                <c:pt idx="60">
                  <c:v>42212</c:v>
                </c:pt>
                <c:pt idx="61">
                  <c:v>42213</c:v>
                </c:pt>
                <c:pt idx="62">
                  <c:v>42214</c:v>
                </c:pt>
                <c:pt idx="63">
                  <c:v>42215</c:v>
                </c:pt>
                <c:pt idx="64">
                  <c:v>42216</c:v>
                </c:pt>
                <c:pt idx="65">
                  <c:v>42219</c:v>
                </c:pt>
                <c:pt idx="66">
                  <c:v>42220</c:v>
                </c:pt>
                <c:pt idx="67">
                  <c:v>42221</c:v>
                </c:pt>
                <c:pt idx="68">
                  <c:v>42222</c:v>
                </c:pt>
                <c:pt idx="69">
                  <c:v>42223</c:v>
                </c:pt>
                <c:pt idx="70">
                  <c:v>42226</c:v>
                </c:pt>
                <c:pt idx="71">
                  <c:v>42227</c:v>
                </c:pt>
                <c:pt idx="72">
                  <c:v>42228</c:v>
                </c:pt>
                <c:pt idx="73">
                  <c:v>42229</c:v>
                </c:pt>
                <c:pt idx="74">
                  <c:v>42230</c:v>
                </c:pt>
                <c:pt idx="75">
                  <c:v>42233</c:v>
                </c:pt>
                <c:pt idx="76">
                  <c:v>42234</c:v>
                </c:pt>
                <c:pt idx="77">
                  <c:v>42235</c:v>
                </c:pt>
                <c:pt idx="78">
                  <c:v>42236</c:v>
                </c:pt>
                <c:pt idx="79">
                  <c:v>42237</c:v>
                </c:pt>
                <c:pt idx="80">
                  <c:v>42240</c:v>
                </c:pt>
                <c:pt idx="81">
                  <c:v>42241</c:v>
                </c:pt>
                <c:pt idx="82">
                  <c:v>42242</c:v>
                </c:pt>
                <c:pt idx="83">
                  <c:v>42243</c:v>
                </c:pt>
                <c:pt idx="84">
                  <c:v>42244</c:v>
                </c:pt>
                <c:pt idx="85">
                  <c:v>42247</c:v>
                </c:pt>
                <c:pt idx="86">
                  <c:v>42248</c:v>
                </c:pt>
                <c:pt idx="87">
                  <c:v>42249</c:v>
                </c:pt>
                <c:pt idx="88">
                  <c:v>42255</c:v>
                </c:pt>
                <c:pt idx="89">
                  <c:v>42256</c:v>
                </c:pt>
                <c:pt idx="90">
                  <c:v>42257</c:v>
                </c:pt>
                <c:pt idx="91">
                  <c:v>42258</c:v>
                </c:pt>
                <c:pt idx="92">
                  <c:v>42261</c:v>
                </c:pt>
                <c:pt idx="93">
                  <c:v>42262</c:v>
                </c:pt>
                <c:pt idx="94">
                  <c:v>42263</c:v>
                </c:pt>
                <c:pt idx="95">
                  <c:v>42264</c:v>
                </c:pt>
                <c:pt idx="96">
                  <c:v>42265</c:v>
                </c:pt>
                <c:pt idx="97">
                  <c:v>42268</c:v>
                </c:pt>
                <c:pt idx="98">
                  <c:v>42269</c:v>
                </c:pt>
                <c:pt idx="99">
                  <c:v>42270</c:v>
                </c:pt>
                <c:pt idx="100">
                  <c:v>42271</c:v>
                </c:pt>
                <c:pt idx="101">
                  <c:v>42272</c:v>
                </c:pt>
                <c:pt idx="102">
                  <c:v>42275</c:v>
                </c:pt>
                <c:pt idx="103">
                  <c:v>42276</c:v>
                </c:pt>
                <c:pt idx="104">
                  <c:v>42277</c:v>
                </c:pt>
                <c:pt idx="105">
                  <c:v>42285</c:v>
                </c:pt>
                <c:pt idx="106">
                  <c:v>42286</c:v>
                </c:pt>
                <c:pt idx="107">
                  <c:v>42289</c:v>
                </c:pt>
                <c:pt idx="108">
                  <c:v>42290</c:v>
                </c:pt>
                <c:pt idx="109">
                  <c:v>42291</c:v>
                </c:pt>
                <c:pt idx="110">
                  <c:v>42292</c:v>
                </c:pt>
                <c:pt idx="111">
                  <c:v>42293</c:v>
                </c:pt>
                <c:pt idx="112">
                  <c:v>42296</c:v>
                </c:pt>
                <c:pt idx="113">
                  <c:v>42297</c:v>
                </c:pt>
                <c:pt idx="114">
                  <c:v>42298</c:v>
                </c:pt>
                <c:pt idx="115">
                  <c:v>42299</c:v>
                </c:pt>
                <c:pt idx="116">
                  <c:v>42300</c:v>
                </c:pt>
                <c:pt idx="117">
                  <c:v>42303</c:v>
                </c:pt>
                <c:pt idx="118">
                  <c:v>42304</c:v>
                </c:pt>
                <c:pt idx="119">
                  <c:v>42305</c:v>
                </c:pt>
                <c:pt idx="120">
                  <c:v>42306</c:v>
                </c:pt>
                <c:pt idx="121">
                  <c:v>42307</c:v>
                </c:pt>
                <c:pt idx="122">
                  <c:v>42310</c:v>
                </c:pt>
                <c:pt idx="123">
                  <c:v>42311</c:v>
                </c:pt>
                <c:pt idx="124">
                  <c:v>42312</c:v>
                </c:pt>
                <c:pt idx="125">
                  <c:v>42313</c:v>
                </c:pt>
                <c:pt idx="126">
                  <c:v>42314</c:v>
                </c:pt>
                <c:pt idx="127">
                  <c:v>42317</c:v>
                </c:pt>
                <c:pt idx="128">
                  <c:v>42318</c:v>
                </c:pt>
                <c:pt idx="129">
                  <c:v>42319</c:v>
                </c:pt>
                <c:pt idx="130">
                  <c:v>42320</c:v>
                </c:pt>
                <c:pt idx="131">
                  <c:v>42321</c:v>
                </c:pt>
                <c:pt idx="132">
                  <c:v>42324</c:v>
                </c:pt>
                <c:pt idx="133">
                  <c:v>42325</c:v>
                </c:pt>
                <c:pt idx="134">
                  <c:v>42326</c:v>
                </c:pt>
                <c:pt idx="135">
                  <c:v>42327</c:v>
                </c:pt>
                <c:pt idx="136">
                  <c:v>42328</c:v>
                </c:pt>
                <c:pt idx="137">
                  <c:v>42331</c:v>
                </c:pt>
                <c:pt idx="138">
                  <c:v>42332</c:v>
                </c:pt>
                <c:pt idx="139">
                  <c:v>42333</c:v>
                </c:pt>
                <c:pt idx="140">
                  <c:v>42335</c:v>
                </c:pt>
                <c:pt idx="141">
                  <c:v>42338</c:v>
                </c:pt>
                <c:pt idx="142">
                  <c:v>42339</c:v>
                </c:pt>
                <c:pt idx="143">
                  <c:v>42340</c:v>
                </c:pt>
                <c:pt idx="144">
                  <c:v>42341</c:v>
                </c:pt>
                <c:pt idx="145">
                  <c:v>42342</c:v>
                </c:pt>
                <c:pt idx="146">
                  <c:v>42345</c:v>
                </c:pt>
                <c:pt idx="147">
                  <c:v>42346</c:v>
                </c:pt>
                <c:pt idx="148">
                  <c:v>42347</c:v>
                </c:pt>
                <c:pt idx="149">
                  <c:v>42348</c:v>
                </c:pt>
                <c:pt idx="150">
                  <c:v>42349</c:v>
                </c:pt>
                <c:pt idx="151">
                  <c:v>42352</c:v>
                </c:pt>
                <c:pt idx="152">
                  <c:v>42353</c:v>
                </c:pt>
                <c:pt idx="153">
                  <c:v>42354</c:v>
                </c:pt>
                <c:pt idx="154">
                  <c:v>42355</c:v>
                </c:pt>
                <c:pt idx="155">
                  <c:v>42356</c:v>
                </c:pt>
                <c:pt idx="156">
                  <c:v>42359</c:v>
                </c:pt>
                <c:pt idx="157">
                  <c:v>42360</c:v>
                </c:pt>
                <c:pt idx="158">
                  <c:v>42361</c:v>
                </c:pt>
                <c:pt idx="159">
                  <c:v>42362</c:v>
                </c:pt>
                <c:pt idx="160">
                  <c:v>42366</c:v>
                </c:pt>
                <c:pt idx="161">
                  <c:v>42367</c:v>
                </c:pt>
                <c:pt idx="162">
                  <c:v>42368</c:v>
                </c:pt>
                <c:pt idx="163">
                  <c:v>42369</c:v>
                </c:pt>
                <c:pt idx="164">
                  <c:v>42373</c:v>
                </c:pt>
                <c:pt idx="165">
                  <c:v>42374</c:v>
                </c:pt>
                <c:pt idx="166">
                  <c:v>42375</c:v>
                </c:pt>
                <c:pt idx="167">
                  <c:v>42376</c:v>
                </c:pt>
                <c:pt idx="168">
                  <c:v>42377</c:v>
                </c:pt>
                <c:pt idx="169">
                  <c:v>42380</c:v>
                </c:pt>
                <c:pt idx="170">
                  <c:v>42381</c:v>
                </c:pt>
                <c:pt idx="171">
                  <c:v>42382</c:v>
                </c:pt>
                <c:pt idx="172">
                  <c:v>42383</c:v>
                </c:pt>
                <c:pt idx="173">
                  <c:v>42384</c:v>
                </c:pt>
                <c:pt idx="174">
                  <c:v>42388</c:v>
                </c:pt>
                <c:pt idx="175">
                  <c:v>42389</c:v>
                </c:pt>
                <c:pt idx="176">
                  <c:v>42390</c:v>
                </c:pt>
                <c:pt idx="177">
                  <c:v>42391</c:v>
                </c:pt>
                <c:pt idx="178">
                  <c:v>42394</c:v>
                </c:pt>
                <c:pt idx="179">
                  <c:v>42395</c:v>
                </c:pt>
                <c:pt idx="180">
                  <c:v>42396</c:v>
                </c:pt>
                <c:pt idx="181">
                  <c:v>42397</c:v>
                </c:pt>
                <c:pt idx="182">
                  <c:v>42398</c:v>
                </c:pt>
                <c:pt idx="183">
                  <c:v>42401</c:v>
                </c:pt>
                <c:pt idx="184">
                  <c:v>42402</c:v>
                </c:pt>
                <c:pt idx="185">
                  <c:v>42403</c:v>
                </c:pt>
                <c:pt idx="186">
                  <c:v>42404</c:v>
                </c:pt>
                <c:pt idx="187">
                  <c:v>42405</c:v>
                </c:pt>
                <c:pt idx="188">
                  <c:v>42416</c:v>
                </c:pt>
                <c:pt idx="189">
                  <c:v>42417</c:v>
                </c:pt>
                <c:pt idx="190">
                  <c:v>42418</c:v>
                </c:pt>
                <c:pt idx="191">
                  <c:v>42419</c:v>
                </c:pt>
                <c:pt idx="192">
                  <c:v>42422</c:v>
                </c:pt>
                <c:pt idx="193">
                  <c:v>42423</c:v>
                </c:pt>
                <c:pt idx="194">
                  <c:v>42424</c:v>
                </c:pt>
                <c:pt idx="195">
                  <c:v>42425</c:v>
                </c:pt>
                <c:pt idx="196">
                  <c:v>42426</c:v>
                </c:pt>
                <c:pt idx="197">
                  <c:v>42429</c:v>
                </c:pt>
                <c:pt idx="198">
                  <c:v>42430</c:v>
                </c:pt>
                <c:pt idx="199">
                  <c:v>42431</c:v>
                </c:pt>
                <c:pt idx="200">
                  <c:v>42432</c:v>
                </c:pt>
                <c:pt idx="201">
                  <c:v>42433</c:v>
                </c:pt>
                <c:pt idx="202">
                  <c:v>42436</c:v>
                </c:pt>
                <c:pt idx="203">
                  <c:v>42437</c:v>
                </c:pt>
                <c:pt idx="204">
                  <c:v>42438</c:v>
                </c:pt>
                <c:pt idx="205">
                  <c:v>42439</c:v>
                </c:pt>
                <c:pt idx="206">
                  <c:v>42440</c:v>
                </c:pt>
                <c:pt idx="207">
                  <c:v>42443</c:v>
                </c:pt>
                <c:pt idx="208">
                  <c:v>42444</c:v>
                </c:pt>
                <c:pt idx="209">
                  <c:v>42445</c:v>
                </c:pt>
              </c:numCache>
            </c:numRef>
          </c:cat>
          <c:val>
            <c:numRef>
              <c:f>scaled_assets_nona_short!$D$2:$D$211</c:f>
              <c:numCache>
                <c:formatCode>General</c:formatCode>
                <c:ptCount val="210"/>
                <c:pt idx="0">
                  <c:v>1.32469662345241</c:v>
                </c:pt>
                <c:pt idx="1">
                  <c:v>1.2478888681984499</c:v>
                </c:pt>
                <c:pt idx="2">
                  <c:v>0.74680343100553104</c:v>
                </c:pt>
                <c:pt idx="3">
                  <c:v>0.82727008037276595</c:v>
                </c:pt>
                <c:pt idx="4">
                  <c:v>0.94431004411324104</c:v>
                </c:pt>
                <c:pt idx="5">
                  <c:v>0.89127728721580601</c:v>
                </c:pt>
                <c:pt idx="6">
                  <c:v>0.74680343100553104</c:v>
                </c:pt>
                <c:pt idx="7">
                  <c:v>0.86933061971880798</c:v>
                </c:pt>
                <c:pt idx="8">
                  <c:v>0.76143231027598501</c:v>
                </c:pt>
                <c:pt idx="9">
                  <c:v>0.93333782656184805</c:v>
                </c:pt>
                <c:pt idx="10">
                  <c:v>1.4051632728196499</c:v>
                </c:pt>
                <c:pt idx="11">
                  <c:v>1.5331776865057301</c:v>
                </c:pt>
                <c:pt idx="12">
                  <c:v>1.53500601736526</c:v>
                </c:pt>
                <c:pt idx="13">
                  <c:v>1.57706878910551</c:v>
                </c:pt>
                <c:pt idx="14">
                  <c:v>1.1948538789067999</c:v>
                </c:pt>
                <c:pt idx="15">
                  <c:v>1.2314294256742599</c:v>
                </c:pt>
                <c:pt idx="16">
                  <c:v>1.1491344454474901</c:v>
                </c:pt>
                <c:pt idx="17">
                  <c:v>1.1473061145879599</c:v>
                </c:pt>
                <c:pt idx="18">
                  <c:v>0.83458340381088703</c:v>
                </c:pt>
                <c:pt idx="19">
                  <c:v>0.81081063784857099</c:v>
                </c:pt>
                <c:pt idx="20">
                  <c:v>0.85104284633508298</c:v>
                </c:pt>
                <c:pt idx="21">
                  <c:v>0.87481784469161095</c:v>
                </c:pt>
                <c:pt idx="22">
                  <c:v>0.85470174044835501</c:v>
                </c:pt>
                <c:pt idx="23">
                  <c:v>0.960769486637436</c:v>
                </c:pt>
                <c:pt idx="24">
                  <c:v>0.78886397035157296</c:v>
                </c:pt>
                <c:pt idx="25">
                  <c:v>0.60964513062758896</c:v>
                </c:pt>
                <c:pt idx="26">
                  <c:v>0.47980238608198</c:v>
                </c:pt>
                <c:pt idx="27">
                  <c:v>0.57855457643872898</c:v>
                </c:pt>
                <c:pt idx="28">
                  <c:v>0.65353623322737298</c:v>
                </c:pt>
                <c:pt idx="29">
                  <c:v>0.81446729956763098</c:v>
                </c:pt>
                <c:pt idx="30">
                  <c:v>0.70108399754621697</c:v>
                </c:pt>
                <c:pt idx="31">
                  <c:v>0.68096789330296104</c:v>
                </c:pt>
                <c:pt idx="32">
                  <c:v>0.799838420297178</c:v>
                </c:pt>
                <c:pt idx="33">
                  <c:v>0.71205621509760997</c:v>
                </c:pt>
                <c:pt idx="34">
                  <c:v>0.63707679070317802</c:v>
                </c:pt>
                <c:pt idx="35">
                  <c:v>1.0960994561558399</c:v>
                </c:pt>
                <c:pt idx="36">
                  <c:v>1.0960994561558399</c:v>
                </c:pt>
                <c:pt idx="37">
                  <c:v>0.63341789658990499</c:v>
                </c:pt>
                <c:pt idx="38">
                  <c:v>0.56758235888733599</c:v>
                </c:pt>
                <c:pt idx="39">
                  <c:v>0.54746625464408005</c:v>
                </c:pt>
                <c:pt idx="40">
                  <c:v>0.57306958386013795</c:v>
                </c:pt>
                <c:pt idx="41">
                  <c:v>0.67548066833015896</c:v>
                </c:pt>
                <c:pt idx="42">
                  <c:v>0.54746625464408005</c:v>
                </c:pt>
                <c:pt idx="43">
                  <c:v>0.50174682118476599</c:v>
                </c:pt>
                <c:pt idx="44">
                  <c:v>0.39202018088241197</c:v>
                </c:pt>
                <c:pt idx="45">
                  <c:v>0.57306958386013795</c:v>
                </c:pt>
                <c:pt idx="46">
                  <c:v>0.19817022949376301</c:v>
                </c:pt>
                <c:pt idx="47">
                  <c:v>0.39750740585521399</c:v>
                </c:pt>
                <c:pt idx="48">
                  <c:v>0.31886908734750902</c:v>
                </c:pt>
                <c:pt idx="49">
                  <c:v>0.295094088990981</c:v>
                </c:pt>
                <c:pt idx="50">
                  <c:v>0.24937465553166699</c:v>
                </c:pt>
                <c:pt idx="51">
                  <c:v>0.21462967201795799</c:v>
                </c:pt>
                <c:pt idx="52">
                  <c:v>0.10307246846186199</c:v>
                </c:pt>
                <c:pt idx="53">
                  <c:v>4.0895824872565198E-2</c:v>
                </c:pt>
                <c:pt idx="54">
                  <c:v>-0.17855745573214199</c:v>
                </c:pt>
                <c:pt idx="55">
                  <c:v>-0.63758235357902404</c:v>
                </c:pt>
                <c:pt idx="56">
                  <c:v>-0.69793066630879197</c:v>
                </c:pt>
                <c:pt idx="57">
                  <c:v>-0.917383946913499</c:v>
                </c:pt>
                <c:pt idx="58">
                  <c:v>-0.86983618259465501</c:v>
                </c:pt>
                <c:pt idx="59">
                  <c:v>-1.02345392549679</c:v>
                </c:pt>
                <c:pt idx="60">
                  <c:v>-0.82411674913534105</c:v>
                </c:pt>
                <c:pt idx="61">
                  <c:v>-0.82777341085440104</c:v>
                </c:pt>
                <c:pt idx="62">
                  <c:v>-0.89361118095118297</c:v>
                </c:pt>
                <c:pt idx="63">
                  <c:v>-0.97224726706467601</c:v>
                </c:pt>
                <c:pt idx="64">
                  <c:v>-0.85337674007045905</c:v>
                </c:pt>
                <c:pt idx="65">
                  <c:v>-0.95395949368095001</c:v>
                </c:pt>
                <c:pt idx="66">
                  <c:v>-0.93018672771863398</c:v>
                </c:pt>
                <c:pt idx="67">
                  <c:v>-1.0216255946372601</c:v>
                </c:pt>
                <c:pt idx="68">
                  <c:v>-0.93933061441049703</c:v>
                </c:pt>
                <c:pt idx="69">
                  <c:v>-0.86800785173512496</c:v>
                </c:pt>
                <c:pt idx="70">
                  <c:v>-0.68330178703833799</c:v>
                </c:pt>
                <c:pt idx="71">
                  <c:v>-0.62112291105482897</c:v>
                </c:pt>
                <c:pt idx="72">
                  <c:v>-0.33583409274755199</c:v>
                </c:pt>
                <c:pt idx="73">
                  <c:v>-0.47299239312549402</c:v>
                </c:pt>
                <c:pt idx="74">
                  <c:v>-0.524196819163398</c:v>
                </c:pt>
                <c:pt idx="75">
                  <c:v>-0.419957403833847</c:v>
                </c:pt>
                <c:pt idx="76">
                  <c:v>-0.447389063909435</c:v>
                </c:pt>
                <c:pt idx="77">
                  <c:v>-0.246223556688454</c:v>
                </c:pt>
                <c:pt idx="78">
                  <c:v>0.209142447045156</c:v>
                </c:pt>
                <c:pt idx="79">
                  <c:v>0.32984130489890201</c:v>
                </c:pt>
                <c:pt idx="80">
                  <c:v>0.21645800287748801</c:v>
                </c:pt>
                <c:pt idx="81">
                  <c:v>-6.15174919916677E-2</c:v>
                </c:pt>
                <c:pt idx="82">
                  <c:v>-0.31023076353149298</c:v>
                </c:pt>
                <c:pt idx="83">
                  <c:v>-0.35046297201800503</c:v>
                </c:pt>
                <c:pt idx="84">
                  <c:v>-0.15478468976982601</c:v>
                </c:pt>
                <c:pt idx="85">
                  <c:v>-0.18221634984541399</c:v>
                </c:pt>
                <c:pt idx="86">
                  <c:v>-5.23736052998049E-2</c:v>
                </c:pt>
                <c:pt idx="87">
                  <c:v>-0.165756907321219</c:v>
                </c:pt>
                <c:pt idx="88">
                  <c:v>-0.38703851878545598</c:v>
                </c:pt>
                <c:pt idx="89">
                  <c:v>-0.71987733380579</c:v>
                </c:pt>
                <c:pt idx="90">
                  <c:v>-0.58637569514690802</c:v>
                </c:pt>
                <c:pt idx="91">
                  <c:v>-0.69610233544926103</c:v>
                </c:pt>
                <c:pt idx="92">
                  <c:v>-0.61929458019529904</c:v>
                </c:pt>
                <c:pt idx="93">
                  <c:v>-0.70890288386018496</c:v>
                </c:pt>
                <c:pt idx="94">
                  <c:v>-0.40898518628245401</c:v>
                </c:pt>
                <c:pt idx="95">
                  <c:v>-0.44373016979616298</c:v>
                </c:pt>
                <c:pt idx="96">
                  <c:v>-6.33458228511979E-2</c:v>
                </c:pt>
                <c:pt idx="97">
                  <c:v>-0.15478468976982601</c:v>
                </c:pt>
                <c:pt idx="98">
                  <c:v>-0.30291520769916103</c:v>
                </c:pt>
                <c:pt idx="99">
                  <c:v>-0.18221634984541399</c:v>
                </c:pt>
                <c:pt idx="100">
                  <c:v>0.22377355870982099</c:v>
                </c:pt>
                <c:pt idx="101">
                  <c:v>8.1128033359076798E-2</c:v>
                </c:pt>
                <c:pt idx="102">
                  <c:v>-0.17490079401308101</c:v>
                </c:pt>
                <c:pt idx="103">
                  <c:v>-0.26451133007217897</c:v>
                </c:pt>
                <c:pt idx="104">
                  <c:v>-0.476649054844554</c:v>
                </c:pt>
                <c:pt idx="105">
                  <c:v>5.7353035002548798E-2</c:v>
                </c:pt>
                <c:pt idx="106">
                  <c:v>0.26949299216913503</c:v>
                </c:pt>
                <c:pt idx="107">
                  <c:v>0.42676739679033299</c:v>
                </c:pt>
                <c:pt idx="108">
                  <c:v>0.443226839314528</c:v>
                </c:pt>
                <c:pt idx="109">
                  <c:v>0.70474065926527796</c:v>
                </c:pt>
                <c:pt idx="110">
                  <c:v>0.847386184616022</c:v>
                </c:pt>
                <c:pt idx="111">
                  <c:v>0.76874786610831702</c:v>
                </c:pt>
                <c:pt idx="112">
                  <c:v>0.58038513969247096</c:v>
                </c:pt>
                <c:pt idx="113">
                  <c:v>0.66633678163829602</c:v>
                </c:pt>
                <c:pt idx="114">
                  <c:v>0.47614349196870698</c:v>
                </c:pt>
                <c:pt idx="115">
                  <c:v>0.45785571858498197</c:v>
                </c:pt>
                <c:pt idx="116">
                  <c:v>0.39750740585521399</c:v>
                </c:pt>
                <c:pt idx="117">
                  <c:v>0.46517127441731398</c:v>
                </c:pt>
                <c:pt idx="118">
                  <c:v>0.461514612698254</c:v>
                </c:pt>
                <c:pt idx="119">
                  <c:v>0.64987733911410095</c:v>
                </c:pt>
                <c:pt idx="120">
                  <c:v>0.10307246846186199</c:v>
                </c:pt>
                <c:pt idx="121">
                  <c:v>-1.1669468676884199E-3</c:v>
                </c:pt>
                <c:pt idx="122">
                  <c:v>-0.10540636219723901</c:v>
                </c:pt>
                <c:pt idx="123">
                  <c:v>-0.50042405320108196</c:v>
                </c:pt>
                <c:pt idx="124">
                  <c:v>-0.64123901529808502</c:v>
                </c:pt>
                <c:pt idx="125">
                  <c:v>-0.67964289292506597</c:v>
                </c:pt>
                <c:pt idx="126">
                  <c:v>-0.98687837872934103</c:v>
                </c:pt>
                <c:pt idx="127">
                  <c:v>-0.98139115375653896</c:v>
                </c:pt>
                <c:pt idx="128">
                  <c:v>-0.97590616117794804</c:v>
                </c:pt>
                <c:pt idx="129">
                  <c:v>-1.03991336802098</c:v>
                </c:pt>
                <c:pt idx="130">
                  <c:v>-1.1112338983021399</c:v>
                </c:pt>
                <c:pt idx="131">
                  <c:v>-1.1112338983021399</c:v>
                </c:pt>
                <c:pt idx="132">
                  <c:v>-1.0582011414047101</c:v>
                </c:pt>
                <c:pt idx="133">
                  <c:v>-1.33251774216059</c:v>
                </c:pt>
                <c:pt idx="134">
                  <c:v>-1.33068717890685</c:v>
                </c:pt>
                <c:pt idx="135">
                  <c:v>-1.1624405567342599</c:v>
                </c:pt>
                <c:pt idx="136">
                  <c:v>-1.1917005476693801</c:v>
                </c:pt>
                <c:pt idx="137">
                  <c:v>-1.3672627256743</c:v>
                </c:pt>
                <c:pt idx="138">
                  <c:v>-1.23010442529636</c:v>
                </c:pt>
                <c:pt idx="139">
                  <c:v>-1.2995988571121999</c:v>
                </c:pt>
                <c:pt idx="140">
                  <c:v>-1.5611149094571599</c:v>
                </c:pt>
                <c:pt idx="141">
                  <c:v>-1.3855504990580301</c:v>
                </c:pt>
                <c:pt idx="142">
                  <c:v>-1.4221260458254801</c:v>
                </c:pt>
                <c:pt idx="143">
                  <c:v>-1.5976904562246099</c:v>
                </c:pt>
                <c:pt idx="144">
                  <c:v>-1.46053215584667</c:v>
                </c:pt>
                <c:pt idx="145">
                  <c:v>-1.0435700297400401</c:v>
                </c:pt>
                <c:pt idx="146">
                  <c:v>-1.1917005476693801</c:v>
                </c:pt>
                <c:pt idx="147">
                  <c:v>-1.19352887852891</c:v>
                </c:pt>
                <c:pt idx="148">
                  <c:v>-1.1697561125665901</c:v>
                </c:pt>
                <c:pt idx="149">
                  <c:v>-1.2520510927933599</c:v>
                </c:pt>
                <c:pt idx="150">
                  <c:v>-1.18255666097752</c:v>
                </c:pt>
                <c:pt idx="151">
                  <c:v>-1.4056688356955001</c:v>
                </c:pt>
                <c:pt idx="152">
                  <c:v>-1.43858548834967</c:v>
                </c:pt>
                <c:pt idx="153">
                  <c:v>-1.1624405567342599</c:v>
                </c:pt>
                <c:pt idx="154">
                  <c:v>-1.65986709981391</c:v>
                </c:pt>
                <c:pt idx="155">
                  <c:v>-1.3782371756199101</c:v>
                </c:pt>
                <c:pt idx="156">
                  <c:v>-1.0911177940588901</c:v>
                </c:pt>
                <c:pt idx="157">
                  <c:v>-1.2209605386044999</c:v>
                </c:pt>
                <c:pt idx="158">
                  <c:v>-1.31971496135546</c:v>
                </c:pt>
                <c:pt idx="159">
                  <c:v>-1.17707166839893</c:v>
                </c:pt>
                <c:pt idx="160">
                  <c:v>-1.2995988571121999</c:v>
                </c:pt>
                <c:pt idx="161">
                  <c:v>-1.17158444342612</c:v>
                </c:pt>
                <c:pt idx="162">
                  <c:v>-1.4897921467817901</c:v>
                </c:pt>
                <c:pt idx="163">
                  <c:v>-1.48613325266852</c:v>
                </c:pt>
                <c:pt idx="164">
                  <c:v>-1.2154755460259099</c:v>
                </c:pt>
                <c:pt idx="165">
                  <c:v>-1.15512500090193</c:v>
                </c:pt>
                <c:pt idx="166">
                  <c:v>-0.90824006022163595</c:v>
                </c:pt>
                <c:pt idx="167">
                  <c:v>-0.61929458019529904</c:v>
                </c:pt>
                <c:pt idx="168">
                  <c:v>-0.80034175077881298</c:v>
                </c:pt>
                <c:pt idx="169">
                  <c:v>-0.82411674913534105</c:v>
                </c:pt>
                <c:pt idx="170">
                  <c:v>-1.02345392549679</c:v>
                </c:pt>
                <c:pt idx="171">
                  <c:v>-0.98870670958887097</c:v>
                </c:pt>
                <c:pt idx="172">
                  <c:v>-1.2374199811286899</c:v>
                </c:pt>
                <c:pt idx="173">
                  <c:v>-0.91555561605396896</c:v>
                </c:pt>
                <c:pt idx="174">
                  <c:v>-0.94481560698908795</c:v>
                </c:pt>
                <c:pt idx="175">
                  <c:v>-0.63026679774669203</c:v>
                </c:pt>
                <c:pt idx="176">
                  <c:v>-0.77656898481649705</c:v>
                </c:pt>
                <c:pt idx="177">
                  <c:v>-0.81131620072441801</c:v>
                </c:pt>
                <c:pt idx="178">
                  <c:v>-0.64672624027088699</c:v>
                </c:pt>
                <c:pt idx="179">
                  <c:v>-0.36326575282314</c:v>
                </c:pt>
                <c:pt idx="180">
                  <c:v>-0.46567683729316101</c:v>
                </c:pt>
                <c:pt idx="181">
                  <c:v>-0.47482072398502401</c:v>
                </c:pt>
                <c:pt idx="182">
                  <c:v>-0.46018961232035899</c:v>
                </c:pt>
                <c:pt idx="183">
                  <c:v>-0.24988021840751401</c:v>
                </c:pt>
                <c:pt idx="184">
                  <c:v>-0.260852435958907</c:v>
                </c:pt>
                <c:pt idx="185">
                  <c:v>-4.8236085867487998E-3</c:v>
                </c:pt>
                <c:pt idx="186">
                  <c:v>0.293265758131451</c:v>
                </c:pt>
                <c:pt idx="187">
                  <c:v>0.29692465224472298</c:v>
                </c:pt>
                <c:pt idx="188">
                  <c:v>1.2131416522905301</c:v>
                </c:pt>
                <c:pt idx="189">
                  <c:v>1.27166163416077</c:v>
                </c:pt>
                <c:pt idx="190">
                  <c:v>1.54597823491665</c:v>
                </c:pt>
                <c:pt idx="191">
                  <c:v>1.62461655342436</c:v>
                </c:pt>
                <c:pt idx="192">
                  <c:v>1.2424016432256499</c:v>
                </c:pt>
                <c:pt idx="193">
                  <c:v>1.47648603549502</c:v>
                </c:pt>
                <c:pt idx="194">
                  <c:v>1.77640373307275</c:v>
                </c:pt>
                <c:pt idx="195">
                  <c:v>1.76725984638089</c:v>
                </c:pt>
                <c:pt idx="196">
                  <c:v>1.4307666020357099</c:v>
                </c:pt>
                <c:pt idx="197">
                  <c:v>1.6886237602673999</c:v>
                </c:pt>
                <c:pt idx="198">
                  <c:v>1.62278822256483</c:v>
                </c:pt>
                <c:pt idx="199">
                  <c:v>1.8202948356725399</c:v>
                </c:pt>
                <c:pt idx="200">
                  <c:v>2.1183864347849499</c:v>
                </c:pt>
                <c:pt idx="201">
                  <c:v>2.34698360208152</c:v>
                </c:pt>
                <c:pt idx="202">
                  <c:v>2.2244541809740301</c:v>
                </c:pt>
                <c:pt idx="203">
                  <c:v>2.2043380767307701</c:v>
                </c:pt>
                <c:pt idx="204">
                  <c:v>2.1037553231202799</c:v>
                </c:pt>
                <c:pt idx="205">
                  <c:v>2.3853874797085002</c:v>
                </c:pt>
                <c:pt idx="206">
                  <c:v>2.1421592007472601</c:v>
                </c:pt>
                <c:pt idx="207">
                  <c:v>1.88064538079652</c:v>
                </c:pt>
                <c:pt idx="208">
                  <c:v>1.62461655342436</c:v>
                </c:pt>
                <c:pt idx="209">
                  <c:v>1.6045004491810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DA07-483A-BB29-E032525FE294}"/>
            </c:ext>
          </c:extLst>
        </c:ser>
        <c:ser>
          <c:idx val="3"/>
          <c:order val="3"/>
          <c:tx>
            <c:strRef>
              <c:f>scaled_assets_nona_short!$E$1</c:f>
              <c:strCache>
                <c:ptCount val="1"/>
                <c:pt idx="0">
                  <c:v>BTC</c:v>
                </c:pt>
              </c:strCache>
            </c:strRef>
          </c:tx>
          <c:spPr>
            <a:ln w="1270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scaled_assets_nona_short!$A$2:$A$211</c:f>
              <c:numCache>
                <c:formatCode>m/d/yyyy</c:formatCode>
                <c:ptCount val="210"/>
                <c:pt idx="0">
                  <c:v>42122</c:v>
                </c:pt>
                <c:pt idx="1">
                  <c:v>42123</c:v>
                </c:pt>
                <c:pt idx="2">
                  <c:v>42124</c:v>
                </c:pt>
                <c:pt idx="3">
                  <c:v>42128</c:v>
                </c:pt>
                <c:pt idx="4">
                  <c:v>42129</c:v>
                </c:pt>
                <c:pt idx="5">
                  <c:v>42130</c:v>
                </c:pt>
                <c:pt idx="6">
                  <c:v>42131</c:v>
                </c:pt>
                <c:pt idx="7">
                  <c:v>42132</c:v>
                </c:pt>
                <c:pt idx="8">
                  <c:v>42135</c:v>
                </c:pt>
                <c:pt idx="9">
                  <c:v>42136</c:v>
                </c:pt>
                <c:pt idx="10">
                  <c:v>42137</c:v>
                </c:pt>
                <c:pt idx="11">
                  <c:v>42138</c:v>
                </c:pt>
                <c:pt idx="12">
                  <c:v>42139</c:v>
                </c:pt>
                <c:pt idx="13">
                  <c:v>42142</c:v>
                </c:pt>
                <c:pt idx="14">
                  <c:v>42143</c:v>
                </c:pt>
                <c:pt idx="15">
                  <c:v>42144</c:v>
                </c:pt>
                <c:pt idx="16">
                  <c:v>42145</c:v>
                </c:pt>
                <c:pt idx="17">
                  <c:v>42146</c:v>
                </c:pt>
                <c:pt idx="18">
                  <c:v>42150</c:v>
                </c:pt>
                <c:pt idx="19">
                  <c:v>42151</c:v>
                </c:pt>
                <c:pt idx="20">
                  <c:v>42152</c:v>
                </c:pt>
                <c:pt idx="21">
                  <c:v>42153</c:v>
                </c:pt>
                <c:pt idx="22">
                  <c:v>42156</c:v>
                </c:pt>
                <c:pt idx="23">
                  <c:v>42157</c:v>
                </c:pt>
                <c:pt idx="24">
                  <c:v>42158</c:v>
                </c:pt>
                <c:pt idx="25">
                  <c:v>42159</c:v>
                </c:pt>
                <c:pt idx="26">
                  <c:v>42160</c:v>
                </c:pt>
                <c:pt idx="27">
                  <c:v>42163</c:v>
                </c:pt>
                <c:pt idx="28">
                  <c:v>42164</c:v>
                </c:pt>
                <c:pt idx="29">
                  <c:v>42165</c:v>
                </c:pt>
                <c:pt idx="30">
                  <c:v>42166</c:v>
                </c:pt>
                <c:pt idx="31">
                  <c:v>42167</c:v>
                </c:pt>
                <c:pt idx="32">
                  <c:v>42170</c:v>
                </c:pt>
                <c:pt idx="33">
                  <c:v>42171</c:v>
                </c:pt>
                <c:pt idx="34">
                  <c:v>42172</c:v>
                </c:pt>
                <c:pt idx="35">
                  <c:v>42173</c:v>
                </c:pt>
                <c:pt idx="36">
                  <c:v>42174</c:v>
                </c:pt>
                <c:pt idx="37">
                  <c:v>42178</c:v>
                </c:pt>
                <c:pt idx="38">
                  <c:v>42179</c:v>
                </c:pt>
                <c:pt idx="39">
                  <c:v>42180</c:v>
                </c:pt>
                <c:pt idx="40">
                  <c:v>42181</c:v>
                </c:pt>
                <c:pt idx="41">
                  <c:v>42184</c:v>
                </c:pt>
                <c:pt idx="42">
                  <c:v>42185</c:v>
                </c:pt>
                <c:pt idx="43">
                  <c:v>42186</c:v>
                </c:pt>
                <c:pt idx="44">
                  <c:v>42187</c:v>
                </c:pt>
                <c:pt idx="45">
                  <c:v>42191</c:v>
                </c:pt>
                <c:pt idx="46">
                  <c:v>42192</c:v>
                </c:pt>
                <c:pt idx="47">
                  <c:v>42193</c:v>
                </c:pt>
                <c:pt idx="48">
                  <c:v>42194</c:v>
                </c:pt>
                <c:pt idx="49">
                  <c:v>42195</c:v>
                </c:pt>
                <c:pt idx="50">
                  <c:v>42198</c:v>
                </c:pt>
                <c:pt idx="51">
                  <c:v>42199</c:v>
                </c:pt>
                <c:pt idx="52">
                  <c:v>42200</c:v>
                </c:pt>
                <c:pt idx="53">
                  <c:v>42201</c:v>
                </c:pt>
                <c:pt idx="54">
                  <c:v>42202</c:v>
                </c:pt>
                <c:pt idx="55">
                  <c:v>42205</c:v>
                </c:pt>
                <c:pt idx="56">
                  <c:v>42206</c:v>
                </c:pt>
                <c:pt idx="57">
                  <c:v>42207</c:v>
                </c:pt>
                <c:pt idx="58">
                  <c:v>42208</c:v>
                </c:pt>
                <c:pt idx="59">
                  <c:v>42209</c:v>
                </c:pt>
                <c:pt idx="60">
                  <c:v>42212</c:v>
                </c:pt>
                <c:pt idx="61">
                  <c:v>42213</c:v>
                </c:pt>
                <c:pt idx="62">
                  <c:v>42214</c:v>
                </c:pt>
                <c:pt idx="63">
                  <c:v>42215</c:v>
                </c:pt>
                <c:pt idx="64">
                  <c:v>42216</c:v>
                </c:pt>
                <c:pt idx="65">
                  <c:v>42219</c:v>
                </c:pt>
                <c:pt idx="66">
                  <c:v>42220</c:v>
                </c:pt>
                <c:pt idx="67">
                  <c:v>42221</c:v>
                </c:pt>
                <c:pt idx="68">
                  <c:v>42222</c:v>
                </c:pt>
                <c:pt idx="69">
                  <c:v>42223</c:v>
                </c:pt>
                <c:pt idx="70">
                  <c:v>42226</c:v>
                </c:pt>
                <c:pt idx="71">
                  <c:v>42227</c:v>
                </c:pt>
                <c:pt idx="72">
                  <c:v>42228</c:v>
                </c:pt>
                <c:pt idx="73">
                  <c:v>42229</c:v>
                </c:pt>
                <c:pt idx="74">
                  <c:v>42230</c:v>
                </c:pt>
                <c:pt idx="75">
                  <c:v>42233</c:v>
                </c:pt>
                <c:pt idx="76">
                  <c:v>42234</c:v>
                </c:pt>
                <c:pt idx="77">
                  <c:v>42235</c:v>
                </c:pt>
                <c:pt idx="78">
                  <c:v>42236</c:v>
                </c:pt>
                <c:pt idx="79">
                  <c:v>42237</c:v>
                </c:pt>
                <c:pt idx="80">
                  <c:v>42240</c:v>
                </c:pt>
                <c:pt idx="81">
                  <c:v>42241</c:v>
                </c:pt>
                <c:pt idx="82">
                  <c:v>42242</c:v>
                </c:pt>
                <c:pt idx="83">
                  <c:v>42243</c:v>
                </c:pt>
                <c:pt idx="84">
                  <c:v>42244</c:v>
                </c:pt>
                <c:pt idx="85">
                  <c:v>42247</c:v>
                </c:pt>
                <c:pt idx="86">
                  <c:v>42248</c:v>
                </c:pt>
                <c:pt idx="87">
                  <c:v>42249</c:v>
                </c:pt>
                <c:pt idx="88">
                  <c:v>42255</c:v>
                </c:pt>
                <c:pt idx="89">
                  <c:v>42256</c:v>
                </c:pt>
                <c:pt idx="90">
                  <c:v>42257</c:v>
                </c:pt>
                <c:pt idx="91">
                  <c:v>42258</c:v>
                </c:pt>
                <c:pt idx="92">
                  <c:v>42261</c:v>
                </c:pt>
                <c:pt idx="93">
                  <c:v>42262</c:v>
                </c:pt>
                <c:pt idx="94">
                  <c:v>42263</c:v>
                </c:pt>
                <c:pt idx="95">
                  <c:v>42264</c:v>
                </c:pt>
                <c:pt idx="96">
                  <c:v>42265</c:v>
                </c:pt>
                <c:pt idx="97">
                  <c:v>42268</c:v>
                </c:pt>
                <c:pt idx="98">
                  <c:v>42269</c:v>
                </c:pt>
                <c:pt idx="99">
                  <c:v>42270</c:v>
                </c:pt>
                <c:pt idx="100">
                  <c:v>42271</c:v>
                </c:pt>
                <c:pt idx="101">
                  <c:v>42272</c:v>
                </c:pt>
                <c:pt idx="102">
                  <c:v>42275</c:v>
                </c:pt>
                <c:pt idx="103">
                  <c:v>42276</c:v>
                </c:pt>
                <c:pt idx="104">
                  <c:v>42277</c:v>
                </c:pt>
                <c:pt idx="105">
                  <c:v>42285</c:v>
                </c:pt>
                <c:pt idx="106">
                  <c:v>42286</c:v>
                </c:pt>
                <c:pt idx="107">
                  <c:v>42289</c:v>
                </c:pt>
                <c:pt idx="108">
                  <c:v>42290</c:v>
                </c:pt>
                <c:pt idx="109">
                  <c:v>42291</c:v>
                </c:pt>
                <c:pt idx="110">
                  <c:v>42292</c:v>
                </c:pt>
                <c:pt idx="111">
                  <c:v>42293</c:v>
                </c:pt>
                <c:pt idx="112">
                  <c:v>42296</c:v>
                </c:pt>
                <c:pt idx="113">
                  <c:v>42297</c:v>
                </c:pt>
                <c:pt idx="114">
                  <c:v>42298</c:v>
                </c:pt>
                <c:pt idx="115">
                  <c:v>42299</c:v>
                </c:pt>
                <c:pt idx="116">
                  <c:v>42300</c:v>
                </c:pt>
                <c:pt idx="117">
                  <c:v>42303</c:v>
                </c:pt>
                <c:pt idx="118">
                  <c:v>42304</c:v>
                </c:pt>
                <c:pt idx="119">
                  <c:v>42305</c:v>
                </c:pt>
                <c:pt idx="120">
                  <c:v>42306</c:v>
                </c:pt>
                <c:pt idx="121">
                  <c:v>42307</c:v>
                </c:pt>
                <c:pt idx="122">
                  <c:v>42310</c:v>
                </c:pt>
                <c:pt idx="123">
                  <c:v>42311</c:v>
                </c:pt>
                <c:pt idx="124">
                  <c:v>42312</c:v>
                </c:pt>
                <c:pt idx="125">
                  <c:v>42313</c:v>
                </c:pt>
                <c:pt idx="126">
                  <c:v>42314</c:v>
                </c:pt>
                <c:pt idx="127">
                  <c:v>42317</c:v>
                </c:pt>
                <c:pt idx="128">
                  <c:v>42318</c:v>
                </c:pt>
                <c:pt idx="129">
                  <c:v>42319</c:v>
                </c:pt>
                <c:pt idx="130">
                  <c:v>42320</c:v>
                </c:pt>
                <c:pt idx="131">
                  <c:v>42321</c:v>
                </c:pt>
                <c:pt idx="132">
                  <c:v>42324</c:v>
                </c:pt>
                <c:pt idx="133">
                  <c:v>42325</c:v>
                </c:pt>
                <c:pt idx="134">
                  <c:v>42326</c:v>
                </c:pt>
                <c:pt idx="135">
                  <c:v>42327</c:v>
                </c:pt>
                <c:pt idx="136">
                  <c:v>42328</c:v>
                </c:pt>
                <c:pt idx="137">
                  <c:v>42331</c:v>
                </c:pt>
                <c:pt idx="138">
                  <c:v>42332</c:v>
                </c:pt>
                <c:pt idx="139">
                  <c:v>42333</c:v>
                </c:pt>
                <c:pt idx="140">
                  <c:v>42335</c:v>
                </c:pt>
                <c:pt idx="141">
                  <c:v>42338</c:v>
                </c:pt>
                <c:pt idx="142">
                  <c:v>42339</c:v>
                </c:pt>
                <c:pt idx="143">
                  <c:v>42340</c:v>
                </c:pt>
                <c:pt idx="144">
                  <c:v>42341</c:v>
                </c:pt>
                <c:pt idx="145">
                  <c:v>42342</c:v>
                </c:pt>
                <c:pt idx="146">
                  <c:v>42345</c:v>
                </c:pt>
                <c:pt idx="147">
                  <c:v>42346</c:v>
                </c:pt>
                <c:pt idx="148">
                  <c:v>42347</c:v>
                </c:pt>
                <c:pt idx="149">
                  <c:v>42348</c:v>
                </c:pt>
                <c:pt idx="150">
                  <c:v>42349</c:v>
                </c:pt>
                <c:pt idx="151">
                  <c:v>42352</c:v>
                </c:pt>
                <c:pt idx="152">
                  <c:v>42353</c:v>
                </c:pt>
                <c:pt idx="153">
                  <c:v>42354</c:v>
                </c:pt>
                <c:pt idx="154">
                  <c:v>42355</c:v>
                </c:pt>
                <c:pt idx="155">
                  <c:v>42356</c:v>
                </c:pt>
                <c:pt idx="156">
                  <c:v>42359</c:v>
                </c:pt>
                <c:pt idx="157">
                  <c:v>42360</c:v>
                </c:pt>
                <c:pt idx="158">
                  <c:v>42361</c:v>
                </c:pt>
                <c:pt idx="159">
                  <c:v>42362</c:v>
                </c:pt>
                <c:pt idx="160">
                  <c:v>42366</c:v>
                </c:pt>
                <c:pt idx="161">
                  <c:v>42367</c:v>
                </c:pt>
                <c:pt idx="162">
                  <c:v>42368</c:v>
                </c:pt>
                <c:pt idx="163">
                  <c:v>42369</c:v>
                </c:pt>
                <c:pt idx="164">
                  <c:v>42373</c:v>
                </c:pt>
                <c:pt idx="165">
                  <c:v>42374</c:v>
                </c:pt>
                <c:pt idx="166">
                  <c:v>42375</c:v>
                </c:pt>
                <c:pt idx="167">
                  <c:v>42376</c:v>
                </c:pt>
                <c:pt idx="168">
                  <c:v>42377</c:v>
                </c:pt>
                <c:pt idx="169">
                  <c:v>42380</c:v>
                </c:pt>
                <c:pt idx="170">
                  <c:v>42381</c:v>
                </c:pt>
                <c:pt idx="171">
                  <c:v>42382</c:v>
                </c:pt>
                <c:pt idx="172">
                  <c:v>42383</c:v>
                </c:pt>
                <c:pt idx="173">
                  <c:v>42384</c:v>
                </c:pt>
                <c:pt idx="174">
                  <c:v>42388</c:v>
                </c:pt>
                <c:pt idx="175">
                  <c:v>42389</c:v>
                </c:pt>
                <c:pt idx="176">
                  <c:v>42390</c:v>
                </c:pt>
                <c:pt idx="177">
                  <c:v>42391</c:v>
                </c:pt>
                <c:pt idx="178">
                  <c:v>42394</c:v>
                </c:pt>
                <c:pt idx="179">
                  <c:v>42395</c:v>
                </c:pt>
                <c:pt idx="180">
                  <c:v>42396</c:v>
                </c:pt>
                <c:pt idx="181">
                  <c:v>42397</c:v>
                </c:pt>
                <c:pt idx="182">
                  <c:v>42398</c:v>
                </c:pt>
                <c:pt idx="183">
                  <c:v>42401</c:v>
                </c:pt>
                <c:pt idx="184">
                  <c:v>42402</c:v>
                </c:pt>
                <c:pt idx="185">
                  <c:v>42403</c:v>
                </c:pt>
                <c:pt idx="186">
                  <c:v>42404</c:v>
                </c:pt>
                <c:pt idx="187">
                  <c:v>42405</c:v>
                </c:pt>
                <c:pt idx="188">
                  <c:v>42416</c:v>
                </c:pt>
                <c:pt idx="189">
                  <c:v>42417</c:v>
                </c:pt>
                <c:pt idx="190">
                  <c:v>42418</c:v>
                </c:pt>
                <c:pt idx="191">
                  <c:v>42419</c:v>
                </c:pt>
                <c:pt idx="192">
                  <c:v>42422</c:v>
                </c:pt>
                <c:pt idx="193">
                  <c:v>42423</c:v>
                </c:pt>
                <c:pt idx="194">
                  <c:v>42424</c:v>
                </c:pt>
                <c:pt idx="195">
                  <c:v>42425</c:v>
                </c:pt>
                <c:pt idx="196">
                  <c:v>42426</c:v>
                </c:pt>
                <c:pt idx="197">
                  <c:v>42429</c:v>
                </c:pt>
                <c:pt idx="198">
                  <c:v>42430</c:v>
                </c:pt>
                <c:pt idx="199">
                  <c:v>42431</c:v>
                </c:pt>
                <c:pt idx="200">
                  <c:v>42432</c:v>
                </c:pt>
                <c:pt idx="201">
                  <c:v>42433</c:v>
                </c:pt>
                <c:pt idx="202">
                  <c:v>42436</c:v>
                </c:pt>
                <c:pt idx="203">
                  <c:v>42437</c:v>
                </c:pt>
                <c:pt idx="204">
                  <c:v>42438</c:v>
                </c:pt>
                <c:pt idx="205">
                  <c:v>42439</c:v>
                </c:pt>
                <c:pt idx="206">
                  <c:v>42440</c:v>
                </c:pt>
                <c:pt idx="207">
                  <c:v>42443</c:v>
                </c:pt>
                <c:pt idx="208">
                  <c:v>42444</c:v>
                </c:pt>
                <c:pt idx="209">
                  <c:v>42445</c:v>
                </c:pt>
              </c:numCache>
            </c:numRef>
          </c:cat>
          <c:val>
            <c:numRef>
              <c:f>scaled_assets_nona_short!$E$2:$E$211</c:f>
              <c:numCache>
                <c:formatCode>General</c:formatCode>
                <c:ptCount val="210"/>
                <c:pt idx="0">
                  <c:v>-1.10233503207401</c:v>
                </c:pt>
                <c:pt idx="1">
                  <c:v>-0.97351801722255904</c:v>
                </c:pt>
                <c:pt idx="2">
                  <c:v>-1.0241875465244701</c:v>
                </c:pt>
                <c:pt idx="3">
                  <c:v>-0.97381712470029302</c:v>
                </c:pt>
                <c:pt idx="4">
                  <c:v>-1.0528121131285699</c:v>
                </c:pt>
                <c:pt idx="5">
                  <c:v>-0.95870107324288301</c:v>
                </c:pt>
                <c:pt idx="6">
                  <c:v>-0.877338324920926</c:v>
                </c:pt>
                <c:pt idx="7">
                  <c:v>-0.90264817979465495</c:v>
                </c:pt>
                <c:pt idx="8">
                  <c:v>-0.91162064352280603</c:v>
                </c:pt>
                <c:pt idx="9">
                  <c:v>-0.970626961856077</c:v>
                </c:pt>
                <c:pt idx="10">
                  <c:v>-0.96374806032109706</c:v>
                </c:pt>
                <c:pt idx="11">
                  <c:v>-0.95532399199395401</c:v>
                </c:pt>
                <c:pt idx="12">
                  <c:v>-0.97341837811363796</c:v>
                </c:pt>
                <c:pt idx="13">
                  <c:v>-1.0258323524255599</c:v>
                </c:pt>
                <c:pt idx="14">
                  <c:v>-1.0000241118562501</c:v>
                </c:pt>
                <c:pt idx="15">
                  <c:v>-0.98349999245693498</c:v>
                </c:pt>
                <c:pt idx="16">
                  <c:v>-0.92114131250099496</c:v>
                </c:pt>
                <c:pt idx="17">
                  <c:v>-0.93953499624938397</c:v>
                </c:pt>
                <c:pt idx="18">
                  <c:v>-0.95933655778871196</c:v>
                </c:pt>
                <c:pt idx="19">
                  <c:v>-0.95777884103244904</c:v>
                </c:pt>
                <c:pt idx="20">
                  <c:v>-0.96166704809202697</c:v>
                </c:pt>
                <c:pt idx="21">
                  <c:v>-1.0084109105930299</c:v>
                </c:pt>
                <c:pt idx="22">
                  <c:v>-1.1023974015925799</c:v>
                </c:pt>
                <c:pt idx="23">
                  <c:v>-1.10151262912347</c:v>
                </c:pt>
                <c:pt idx="24">
                  <c:v>-1.12082816478035</c:v>
                </c:pt>
                <c:pt idx="25">
                  <c:v>-1.11300231140868</c:v>
                </c:pt>
                <c:pt idx="26">
                  <c:v>-1.10469024200359</c:v>
                </c:pt>
                <c:pt idx="27">
                  <c:v>-1.0619589452973299</c:v>
                </c:pt>
                <c:pt idx="28">
                  <c:v>-1.0650121994422701</c:v>
                </c:pt>
                <c:pt idx="29">
                  <c:v>-1.0537716149293701</c:v>
                </c:pt>
                <c:pt idx="30">
                  <c:v>-1.0503198043487501</c:v>
                </c:pt>
                <c:pt idx="31">
                  <c:v>-1.0201624307656201</c:v>
                </c:pt>
                <c:pt idx="32">
                  <c:v>-0.78970743998355697</c:v>
                </c:pt>
                <c:pt idx="33">
                  <c:v>-0.80978338937436101</c:v>
                </c:pt>
                <c:pt idx="34">
                  <c:v>-0.81323519995498095</c:v>
                </c:pt>
                <c:pt idx="35">
                  <c:v>-0.86807930367914099</c:v>
                </c:pt>
                <c:pt idx="36">
                  <c:v>-0.86052745785700002</c:v>
                </c:pt>
                <c:pt idx="37">
                  <c:v>-0.91906030027192498</c:v>
                </c:pt>
                <c:pt idx="38">
                  <c:v>-0.89059774229530997</c:v>
                </c:pt>
                <c:pt idx="39">
                  <c:v>-0.88069068654359495</c:v>
                </c:pt>
                <c:pt idx="40">
                  <c:v>-0.78852356003671997</c:v>
                </c:pt>
                <c:pt idx="41">
                  <c:v>-0.63796107026711402</c:v>
                </c:pt>
                <c:pt idx="42">
                  <c:v>-0.69342810857300297</c:v>
                </c:pt>
                <c:pt idx="43">
                  <c:v>-0.73341780857615602</c:v>
                </c:pt>
                <c:pt idx="44">
                  <c:v>-0.72190321651371803</c:v>
                </c:pt>
                <c:pt idx="45">
                  <c:v>-0.59889341232342297</c:v>
                </c:pt>
                <c:pt idx="46">
                  <c:v>-0.54184355733307099</c:v>
                </c:pt>
                <c:pt idx="47">
                  <c:v>-0.561246562436714</c:v>
                </c:pt>
                <c:pt idx="48">
                  <c:v>-0.366020842093225</c:v>
                </c:pt>
                <c:pt idx="49">
                  <c:v>-0.26357320332715201</c:v>
                </c:pt>
                <c:pt idx="50">
                  <c:v>-0.333994474613939</c:v>
                </c:pt>
                <c:pt idx="51">
                  <c:v>-0.35436915118053502</c:v>
                </c:pt>
                <c:pt idx="52">
                  <c:v>-0.45082323133364399</c:v>
                </c:pt>
                <c:pt idx="53">
                  <c:v>-0.43358870790583298</c:v>
                </c:pt>
                <c:pt idx="54">
                  <c:v>-0.49055109344942299</c:v>
                </c:pt>
                <c:pt idx="55">
                  <c:v>-0.47893667212709301</c:v>
                </c:pt>
                <c:pt idx="56">
                  <c:v>-0.46162760951856202</c:v>
                </c:pt>
                <c:pt idx="57">
                  <c:v>-0.47624489497845301</c:v>
                </c:pt>
                <c:pt idx="58">
                  <c:v>-0.32385030060110898</c:v>
                </c:pt>
                <c:pt idx="59">
                  <c:v>-0.31862913523325498</c:v>
                </c:pt>
                <c:pt idx="60">
                  <c:v>-0.24722326221747201</c:v>
                </c:pt>
                <c:pt idx="61">
                  <c:v>-0.307500739793372</c:v>
                </c:pt>
                <c:pt idx="62">
                  <c:v>-0.33077940199249301</c:v>
                </c:pt>
                <c:pt idx="63">
                  <c:v>-0.36906173642503098</c:v>
                </c:pt>
                <c:pt idx="64">
                  <c:v>-0.407057323192964</c:v>
                </c:pt>
                <c:pt idx="65">
                  <c:v>-0.361983556672208</c:v>
                </c:pt>
                <c:pt idx="66">
                  <c:v>-0.40355588320885399</c:v>
                </c:pt>
                <c:pt idx="67">
                  <c:v>-0.44474182297197501</c:v>
                </c:pt>
                <c:pt idx="68">
                  <c:v>-0.43218044981295201</c:v>
                </c:pt>
                <c:pt idx="69">
                  <c:v>-0.66381894023990995</c:v>
                </c:pt>
                <c:pt idx="70">
                  <c:v>-0.54681600523056495</c:v>
                </c:pt>
                <c:pt idx="71">
                  <c:v>-0.596787300166152</c:v>
                </c:pt>
                <c:pt idx="72">
                  <c:v>-0.62539969710809096</c:v>
                </c:pt>
                <c:pt idx="73">
                  <c:v>-0.60546084656753996</c:v>
                </c:pt>
                <c:pt idx="74">
                  <c:v>-0.65691531907867096</c:v>
                </c:pt>
                <c:pt idx="75">
                  <c:v>-1.28588396157661</c:v>
                </c:pt>
                <c:pt idx="76">
                  <c:v>-1.0914184648160701</c:v>
                </c:pt>
                <c:pt idx="77">
                  <c:v>-0.98342507297427295</c:v>
                </c:pt>
                <c:pt idx="78">
                  <c:v>-1.01808122838558</c:v>
                </c:pt>
                <c:pt idx="79">
                  <c:v>-1.0452353575291999</c:v>
                </c:pt>
                <c:pt idx="80">
                  <c:v>-1.1546619172411201</c:v>
                </c:pt>
                <c:pt idx="81">
                  <c:v>-1.10204847456038</c:v>
                </c:pt>
                <c:pt idx="82">
                  <c:v>-1.11528279200656</c:v>
                </c:pt>
                <c:pt idx="83">
                  <c:v>-1.03269889414741</c:v>
                </c:pt>
                <c:pt idx="84">
                  <c:v>-1.0528370229057999</c:v>
                </c:pt>
                <c:pt idx="85">
                  <c:v>-1.0735109971011001</c:v>
                </c:pt>
                <c:pt idx="86">
                  <c:v>-1.0590180703763901</c:v>
                </c:pt>
                <c:pt idx="87">
                  <c:v>-1.0852001477551201</c:v>
                </c:pt>
                <c:pt idx="88">
                  <c:v>-0.94830799160872203</c:v>
                </c:pt>
                <c:pt idx="89">
                  <c:v>-0.94445724429047495</c:v>
                </c:pt>
                <c:pt idx="90">
                  <c:v>-0.92414474709146899</c:v>
                </c:pt>
                <c:pt idx="91">
                  <c:v>-0.98493297017607595</c:v>
                </c:pt>
                <c:pt idx="92">
                  <c:v>-1.0463070484030199</c:v>
                </c:pt>
                <c:pt idx="93">
                  <c:v>-1.0614230998604299</c:v>
                </c:pt>
                <c:pt idx="94">
                  <c:v>-1.05246318609638</c:v>
                </c:pt>
                <c:pt idx="95">
                  <c:v>-1.0130216913432599</c:v>
                </c:pt>
                <c:pt idx="96">
                  <c:v>-1.03149010442334</c:v>
                </c:pt>
                <c:pt idx="97">
                  <c:v>-1.0423941217171799</c:v>
                </c:pt>
                <c:pt idx="98">
                  <c:v>-1.0465686961394201</c:v>
                </c:pt>
                <c:pt idx="99">
                  <c:v>-0.99365614598095298</c:v>
                </c:pt>
                <c:pt idx="100">
                  <c:v>-0.98599230123676196</c:v>
                </c:pt>
                <c:pt idx="101">
                  <c:v>-0.996011546061498</c:v>
                </c:pt>
                <c:pt idx="102">
                  <c:v>-0.96676385472470105</c:v>
                </c:pt>
                <c:pt idx="103">
                  <c:v>-0.97457734828324505</c:v>
                </c:pt>
                <c:pt idx="104">
                  <c:v>-0.95602184605834395</c:v>
                </c:pt>
                <c:pt idx="105">
                  <c:v>-0.87649101219315395</c:v>
                </c:pt>
                <c:pt idx="106">
                  <c:v>-0.86390472925690098</c:v>
                </c:pt>
                <c:pt idx="107">
                  <c:v>-0.80699197311680004</c:v>
                </c:pt>
                <c:pt idx="108">
                  <c:v>-0.77607437595071904</c:v>
                </c:pt>
                <c:pt idx="109">
                  <c:v>-0.74702596283176403</c:v>
                </c:pt>
                <c:pt idx="110">
                  <c:v>-0.64049083878827096</c:v>
                </c:pt>
                <c:pt idx="111">
                  <c:v>-0.54365037186163601</c:v>
                </c:pt>
                <c:pt idx="112">
                  <c:v>-0.55831785717793003</c:v>
                </c:pt>
                <c:pt idx="113">
                  <c:v>-0.59808336918601102</c:v>
                </c:pt>
                <c:pt idx="114">
                  <c:v>-0.50149238033362198</c:v>
                </c:pt>
                <c:pt idx="115">
                  <c:v>-0.47067461242743303</c:v>
                </c:pt>
                <c:pt idx="116">
                  <c:v>-0.406397119020876</c:v>
                </c:pt>
                <c:pt idx="117">
                  <c:v>-0.360961685352853</c:v>
                </c:pt>
                <c:pt idx="118">
                  <c:v>-0.25518640459036901</c:v>
                </c:pt>
                <c:pt idx="119">
                  <c:v>-0.120225611858679</c:v>
                </c:pt>
                <c:pt idx="120">
                  <c:v>-5.1165805227197996E-3</c:v>
                </c:pt>
                <c:pt idx="121">
                  <c:v>0.17134161926295499</c:v>
                </c:pt>
                <c:pt idx="122">
                  <c:v>0.58474694429020502</c:v>
                </c:pt>
                <c:pt idx="123">
                  <c:v>1.1109810102065001</c:v>
                </c:pt>
                <c:pt idx="124">
                  <c:v>1.21249424709998</c:v>
                </c:pt>
                <c:pt idx="125">
                  <c:v>0.89834658814556101</c:v>
                </c:pt>
                <c:pt idx="126">
                  <c:v>0.75025130722758004</c:v>
                </c:pt>
                <c:pt idx="127">
                  <c:v>0.82236720396991103</c:v>
                </c:pt>
                <c:pt idx="128">
                  <c:v>0.28105454633753402</c:v>
                </c:pt>
                <c:pt idx="129">
                  <c:v>-3.9647996896903299E-2</c:v>
                </c:pt>
                <c:pt idx="130">
                  <c:v>0.29766613518361701</c:v>
                </c:pt>
                <c:pt idx="131">
                  <c:v>0.28023195323602101</c:v>
                </c:pt>
                <c:pt idx="132">
                  <c:v>0.205436829309151</c:v>
                </c:pt>
                <c:pt idx="133">
                  <c:v>0.25955797904071998</c:v>
                </c:pt>
                <c:pt idx="134">
                  <c:v>0.253277292461209</c:v>
                </c:pt>
                <c:pt idx="135">
                  <c:v>0.14808767669009301</c:v>
                </c:pt>
                <c:pt idx="136">
                  <c:v>9.6658304107164403E-2</c:v>
                </c:pt>
                <c:pt idx="137">
                  <c:v>0.109418955484029</c:v>
                </c:pt>
                <c:pt idx="138">
                  <c:v>7.2033753333724096E-2</c:v>
                </c:pt>
                <c:pt idx="139">
                  <c:v>0.17372154881878801</c:v>
                </c:pt>
                <c:pt idx="140">
                  <c:v>0.54552982768313196</c:v>
                </c:pt>
                <c:pt idx="141">
                  <c:v>0.78577987529485904</c:v>
                </c:pt>
                <c:pt idx="142">
                  <c:v>0.60093487677240198</c:v>
                </c:pt>
                <c:pt idx="143">
                  <c:v>0.55979875656374201</c:v>
                </c:pt>
                <c:pt idx="144">
                  <c:v>0.58296484938789805</c:v>
                </c:pt>
                <c:pt idx="145">
                  <c:v>0.609595873209689</c:v>
                </c:pt>
                <c:pt idx="146">
                  <c:v>1.01277031538123</c:v>
                </c:pt>
                <c:pt idx="147">
                  <c:v>1.2623411833003899</c:v>
                </c:pt>
                <c:pt idx="148">
                  <c:v>1.2872646514005901</c:v>
                </c:pt>
                <c:pt idx="149">
                  <c:v>1.26129459235477</c:v>
                </c:pt>
                <c:pt idx="150">
                  <c:v>1.7156367593728401</c:v>
                </c:pt>
                <c:pt idx="151">
                  <c:v>1.6189837813038299</c:v>
                </c:pt>
                <c:pt idx="152">
                  <c:v>1.88241247170381</c:v>
                </c:pt>
                <c:pt idx="153">
                  <c:v>1.7529721419686799</c:v>
                </c:pt>
                <c:pt idx="154">
                  <c:v>1.7672285208851899</c:v>
                </c:pt>
                <c:pt idx="155">
                  <c:v>1.8611650021793</c:v>
                </c:pt>
                <c:pt idx="156">
                  <c:v>1.54990839859136</c:v>
                </c:pt>
                <c:pt idx="157">
                  <c:v>1.5241497874255501</c:v>
                </c:pt>
                <c:pt idx="158">
                  <c:v>1.5967893599426299</c:v>
                </c:pt>
                <c:pt idx="159">
                  <c:v>1.75360762651451</c:v>
                </c:pt>
                <c:pt idx="160">
                  <c:v>1.3460342317746901</c:v>
                </c:pt>
                <c:pt idx="161">
                  <c:v>1.47942475778601</c:v>
                </c:pt>
                <c:pt idx="162">
                  <c:v>1.40013066188</c:v>
                </c:pt>
                <c:pt idx="163">
                  <c:v>1.44931701360637</c:v>
                </c:pt>
                <c:pt idx="164">
                  <c:v>1.4807706463603301</c:v>
                </c:pt>
                <c:pt idx="165">
                  <c:v>1.4666762760713099</c:v>
                </c:pt>
                <c:pt idx="166">
                  <c:v>1.4310982687515099</c:v>
                </c:pt>
                <c:pt idx="167">
                  <c:v>1.7917781521759699</c:v>
                </c:pt>
                <c:pt idx="168">
                  <c:v>1.73173760271022</c:v>
                </c:pt>
                <c:pt idx="169">
                  <c:v>1.6718963314623001</c:v>
                </c:pt>
                <c:pt idx="170">
                  <c:v>1.51315868098689</c:v>
                </c:pt>
                <c:pt idx="171">
                  <c:v>1.47179818263218</c:v>
                </c:pt>
                <c:pt idx="172">
                  <c:v>1.44606467139457</c:v>
                </c:pt>
                <c:pt idx="173">
                  <c:v>0.62390169137871598</c:v>
                </c:pt>
                <c:pt idx="174">
                  <c:v>0.82102131539559098</c:v>
                </c:pt>
                <c:pt idx="175">
                  <c:v>1.3205003790568599</c:v>
                </c:pt>
                <c:pt idx="176">
                  <c:v>1.19628159499152</c:v>
                </c:pt>
                <c:pt idx="177">
                  <c:v>0.85021937732889896</c:v>
                </c:pt>
                <c:pt idx="178">
                  <c:v>0.96529113907449804</c:v>
                </c:pt>
                <c:pt idx="179">
                  <c:v>0.97061232385321605</c:v>
                </c:pt>
                <c:pt idx="180">
                  <c:v>1.00574157488092</c:v>
                </c:pt>
                <c:pt idx="181">
                  <c:v>0.82276614070753795</c:v>
                </c:pt>
                <c:pt idx="182">
                  <c:v>0.81260979703254999</c:v>
                </c:pt>
                <c:pt idx="183">
                  <c:v>0.732630397026243</c:v>
                </c:pt>
                <c:pt idx="184">
                  <c:v>0.74997710952707597</c:v>
                </c:pt>
                <c:pt idx="185">
                  <c:v>0.69391185626571805</c:v>
                </c:pt>
                <c:pt idx="186">
                  <c:v>0.93872248477126896</c:v>
                </c:pt>
                <c:pt idx="187">
                  <c:v>0.90077671755779698</c:v>
                </c:pt>
                <c:pt idx="188">
                  <c:v>1.16171290902698</c:v>
                </c:pt>
                <c:pt idx="189">
                  <c:v>1.27179967291098</c:v>
                </c:pt>
                <c:pt idx="190">
                  <c:v>1.3472055617574199</c:v>
                </c:pt>
                <c:pt idx="191">
                  <c:v>1.3274165501822</c:v>
                </c:pt>
                <c:pt idx="192">
                  <c:v>1.5388047227777399</c:v>
                </c:pt>
                <c:pt idx="193">
                  <c:v>1.32680578526263</c:v>
                </c:pt>
                <c:pt idx="194">
                  <c:v>1.37938176820203</c:v>
                </c:pt>
                <c:pt idx="195">
                  <c:v>1.3742602419431</c:v>
                </c:pt>
                <c:pt idx="196">
                  <c:v>1.46906913589318</c:v>
                </c:pt>
                <c:pt idx="197">
                  <c:v>1.5381692382319101</c:v>
                </c:pt>
                <c:pt idx="198">
                  <c:v>1.5060926708962199</c:v>
                </c:pt>
                <c:pt idx="199">
                  <c:v>1.36734407081776</c:v>
                </c:pt>
                <c:pt idx="200">
                  <c:v>1.3382083784030101</c:v>
                </c:pt>
                <c:pt idx="201">
                  <c:v>1.2047182132827701</c:v>
                </c:pt>
                <c:pt idx="202">
                  <c:v>1.24686403514862</c:v>
                </c:pt>
                <c:pt idx="203">
                  <c:v>1.2425145218328599</c:v>
                </c:pt>
                <c:pt idx="204">
                  <c:v>1.2535805477541799</c:v>
                </c:pt>
                <c:pt idx="205">
                  <c:v>1.28188147740525</c:v>
                </c:pt>
                <c:pt idx="206">
                  <c:v>1.33869440428546</c:v>
                </c:pt>
                <c:pt idx="207">
                  <c:v>1.2732452005942201</c:v>
                </c:pt>
                <c:pt idx="208">
                  <c:v>1.27813017904496</c:v>
                </c:pt>
                <c:pt idx="209">
                  <c:v>1.280385749865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DA07-483A-BB29-E032525FE2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69989344"/>
        <c:axId val="569989672"/>
      </c:lineChart>
      <c:dateAx>
        <c:axId val="569989344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69989672"/>
        <c:crosses val="autoZero"/>
        <c:auto val="1"/>
        <c:lblOffset val="100"/>
        <c:baseTimeUnit val="days"/>
      </c:dateAx>
      <c:valAx>
        <c:axId val="569989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699893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FE339C6-7AE3-4609-8C10-A1E01AFAB6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1</Pages>
  <Words>1218</Words>
  <Characters>6948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нформационное письмо №1</vt:lpstr>
    </vt:vector>
  </TitlesOfParts>
  <Company>Microsoft</Company>
  <LinksUpToDate>false</LinksUpToDate>
  <CharactersWithSpaces>8150</CharactersWithSpaces>
  <SharedDoc>false</SharedDoc>
  <HLinks>
    <vt:vector size="12" baseType="variant">
      <vt:variant>
        <vt:i4>3407923</vt:i4>
      </vt:variant>
      <vt:variant>
        <vt:i4>3</vt:i4>
      </vt:variant>
      <vt:variant>
        <vt:i4>0</vt:i4>
      </vt:variant>
      <vt:variant>
        <vt:i4>5</vt:i4>
      </vt:variant>
      <vt:variant>
        <vt:lpwstr>https://finance.yahoo.com/</vt:lpwstr>
      </vt:variant>
      <vt:variant>
        <vt:lpwstr/>
      </vt:variant>
      <vt:variant>
        <vt:i4>524371</vt:i4>
      </vt:variant>
      <vt:variant>
        <vt:i4>0</vt:i4>
      </vt:variant>
      <vt:variant>
        <vt:i4>0</vt:i4>
      </vt:variant>
      <vt:variant>
        <vt:i4>5</vt:i4>
      </vt:variant>
      <vt:variant>
        <vt:lpwstr>https://coin.dance/volum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формационное письмо №1</dc:title>
  <dc:subject/>
  <dc:creator>Admin</dc:creator>
  <cp:keywords/>
  <cp:lastModifiedBy>Alexey Lukyanin</cp:lastModifiedBy>
  <cp:revision>8</cp:revision>
  <cp:lastPrinted>2016-04-12T11:45:00Z</cp:lastPrinted>
  <dcterms:created xsi:type="dcterms:W3CDTF">2020-06-11T08:07:00Z</dcterms:created>
  <dcterms:modified xsi:type="dcterms:W3CDTF">2020-06-11T10:10:00Z</dcterms:modified>
</cp:coreProperties>
</file>